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97"/>
  </p:notesMasterIdLst>
  <p:handoutMasterIdLst>
    <p:handoutMasterId r:id="rId98"/>
  </p:handoutMasterIdLst>
  <p:sldIdLst>
    <p:sldId id="256" r:id="rId2"/>
    <p:sldId id="441" r:id="rId3"/>
    <p:sldId id="442" r:id="rId4"/>
    <p:sldId id="443" r:id="rId5"/>
    <p:sldId id="444" r:id="rId6"/>
    <p:sldId id="445" r:id="rId7"/>
    <p:sldId id="446" r:id="rId8"/>
    <p:sldId id="447" r:id="rId9"/>
    <p:sldId id="448" r:id="rId10"/>
    <p:sldId id="449" r:id="rId11"/>
    <p:sldId id="450" r:id="rId12"/>
    <p:sldId id="451" r:id="rId13"/>
    <p:sldId id="452" r:id="rId14"/>
    <p:sldId id="453" r:id="rId15"/>
    <p:sldId id="523" r:id="rId16"/>
    <p:sldId id="454" r:id="rId17"/>
    <p:sldId id="455" r:id="rId18"/>
    <p:sldId id="525" r:id="rId19"/>
    <p:sldId id="456" r:id="rId20"/>
    <p:sldId id="457" r:id="rId21"/>
    <p:sldId id="458" r:id="rId22"/>
    <p:sldId id="459" r:id="rId23"/>
    <p:sldId id="460" r:id="rId24"/>
    <p:sldId id="527" r:id="rId25"/>
    <p:sldId id="461" r:id="rId26"/>
    <p:sldId id="462" r:id="rId27"/>
    <p:sldId id="463" r:id="rId28"/>
    <p:sldId id="464" r:id="rId29"/>
    <p:sldId id="465" r:id="rId30"/>
    <p:sldId id="466" r:id="rId31"/>
    <p:sldId id="467" r:id="rId32"/>
    <p:sldId id="468" r:id="rId33"/>
    <p:sldId id="526" r:id="rId34"/>
    <p:sldId id="469" r:id="rId35"/>
    <p:sldId id="471" r:id="rId36"/>
    <p:sldId id="472" r:id="rId37"/>
    <p:sldId id="473" r:id="rId38"/>
    <p:sldId id="474" r:id="rId39"/>
    <p:sldId id="528" r:id="rId40"/>
    <p:sldId id="475" r:id="rId41"/>
    <p:sldId id="529" r:id="rId42"/>
    <p:sldId id="476" r:id="rId43"/>
    <p:sldId id="477" r:id="rId44"/>
    <p:sldId id="478" r:id="rId45"/>
    <p:sldId id="530" r:id="rId46"/>
    <p:sldId id="479" r:id="rId47"/>
    <p:sldId id="531" r:id="rId48"/>
    <p:sldId id="480" r:id="rId49"/>
    <p:sldId id="481" r:id="rId50"/>
    <p:sldId id="482" r:id="rId51"/>
    <p:sldId id="483" r:id="rId52"/>
    <p:sldId id="484" r:id="rId53"/>
    <p:sldId id="532" r:id="rId54"/>
    <p:sldId id="533" r:id="rId55"/>
    <p:sldId id="485" r:id="rId56"/>
    <p:sldId id="486" r:id="rId57"/>
    <p:sldId id="487" r:id="rId58"/>
    <p:sldId id="534" r:id="rId59"/>
    <p:sldId id="535" r:id="rId60"/>
    <p:sldId id="488" r:id="rId61"/>
    <p:sldId id="489" r:id="rId62"/>
    <p:sldId id="490" r:id="rId63"/>
    <p:sldId id="491" r:id="rId64"/>
    <p:sldId id="492" r:id="rId65"/>
    <p:sldId id="493" r:id="rId66"/>
    <p:sldId id="494" r:id="rId67"/>
    <p:sldId id="495" r:id="rId68"/>
    <p:sldId id="496" r:id="rId69"/>
    <p:sldId id="497" r:id="rId70"/>
    <p:sldId id="498" r:id="rId71"/>
    <p:sldId id="499" r:id="rId72"/>
    <p:sldId id="500" r:id="rId73"/>
    <p:sldId id="501" r:id="rId74"/>
    <p:sldId id="536" r:id="rId75"/>
    <p:sldId id="502" r:id="rId76"/>
    <p:sldId id="537" r:id="rId77"/>
    <p:sldId id="538" r:id="rId78"/>
    <p:sldId id="539" r:id="rId79"/>
    <p:sldId id="503" r:id="rId80"/>
    <p:sldId id="504" r:id="rId81"/>
    <p:sldId id="505" r:id="rId82"/>
    <p:sldId id="506" r:id="rId83"/>
    <p:sldId id="507" r:id="rId84"/>
    <p:sldId id="541" r:id="rId85"/>
    <p:sldId id="508" r:id="rId86"/>
    <p:sldId id="509" r:id="rId87"/>
    <p:sldId id="510" r:id="rId88"/>
    <p:sldId id="542" r:id="rId89"/>
    <p:sldId id="512" r:id="rId90"/>
    <p:sldId id="513" r:id="rId91"/>
    <p:sldId id="514" r:id="rId92"/>
    <p:sldId id="545" r:id="rId93"/>
    <p:sldId id="515" r:id="rId94"/>
    <p:sldId id="546" r:id="rId95"/>
    <p:sldId id="517" r:id="rId96"/>
  </p:sldIdLst>
  <p:sldSz cx="9144000" cy="6858000" type="screen4x3"/>
  <p:notesSz cx="9345613" cy="7045325"/>
  <p:embeddedFontLst>
    <p:embeddedFont>
      <p:font typeface="B Nazanin" panose="00000400000000000000" pitchFamily="2" charset="-78"/>
      <p:regular r:id="rId99"/>
      <p:bold r:id="rId100"/>
    </p:embeddedFont>
    <p:embeddedFont>
      <p:font typeface="Titr" panose="00000700000000000000" pitchFamily="2" charset="-78"/>
      <p:bold r:id="rId101"/>
    </p:embeddedFont>
    <p:embeddedFont>
      <p:font typeface="Comic Sans MS" panose="030F0702030302020204" pitchFamily="66" charset="0"/>
      <p:regular r:id="rId102"/>
      <p:bold r:id="rId103"/>
    </p:embeddedFont>
    <p:embeddedFont>
      <p:font typeface="Edwardian Script ITC" panose="030303020407070D0804" pitchFamily="66" charset="0"/>
      <p:regular r:id="rId104"/>
    </p:embeddedFont>
    <p:embeddedFont>
      <p:font typeface="Antique Olive Compact" panose="020B0604020202020204" charset="0"/>
      <p:bold r:id="rId105"/>
    </p:embeddedFont>
    <p:embeddedFont>
      <p:font typeface="B Titr" panose="00000700000000000000" pitchFamily="2" charset="-78"/>
      <p:bold r:id="rId106"/>
    </p:embeddedFont>
    <p:embeddedFont>
      <p:font typeface="Cambria Math" panose="02040503050406030204" pitchFamily="18" charset="0"/>
      <p:regular r:id="rId107"/>
    </p:embeddedFont>
    <p:embeddedFont>
      <p:font typeface="Calibri" panose="020F0502020204030204" pitchFamily="34" charset="0"/>
      <p:regular r:id="rId108"/>
      <p:bold r:id="rId109"/>
      <p:italic r:id="rId110"/>
      <p:boldItalic r:id="rId111"/>
    </p:embeddedFont>
    <p:embeddedFont>
      <p:font typeface="Verdana" panose="020B0604030504040204" pitchFamily="34" charset="0"/>
      <p:regular r:id="rId112"/>
      <p:bold r:id="rId113"/>
      <p:italic r:id="rId114"/>
      <p:boldItalic r:id="rId115"/>
    </p:embeddedFont>
    <p:embeddedFont>
      <p:font typeface="Tahoma" panose="020B0604030504040204" pitchFamily="34" charset="0"/>
      <p:regular r:id="rId116"/>
      <p:bold r:id="rId117"/>
    </p:embeddedFont>
    <p:embeddedFont>
      <p:font typeface="Arial Black" panose="020B0A04020102020204" pitchFamily="34" charset="0"/>
      <p:bold r:id="rId118"/>
    </p:embeddedFont>
    <p:embeddedFont>
      <p:font typeface="Brush Script MT" panose="03060802040406070304" pitchFamily="66" charset="0"/>
      <p:italic r:id="rId11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19">
          <p15:clr>
            <a:srgbClr val="A4A3A4"/>
          </p15:clr>
        </p15:guide>
        <p15:guide id="2" pos="29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9"/>
    <a:srgbClr val="FFFFCC"/>
    <a:srgbClr val="FFEAA7"/>
    <a:srgbClr val="FFCC66"/>
    <a:srgbClr val="CC6600"/>
    <a:srgbClr val="FF9900"/>
    <a:srgbClr val="008000"/>
    <a:srgbClr val="663300"/>
    <a:srgbClr val="0066CC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5477" autoAdjust="0"/>
  </p:normalViewPr>
  <p:slideViewPr>
    <p:cSldViewPr>
      <p:cViewPr varScale="1">
        <p:scale>
          <a:sx n="66" d="100"/>
          <a:sy n="66" d="100"/>
        </p:scale>
        <p:origin x="725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04" d="100"/>
          <a:sy n="104" d="100"/>
        </p:scale>
        <p:origin x="-690" y="-96"/>
      </p:cViewPr>
      <p:guideLst>
        <p:guide orient="horz" pos="2219"/>
        <p:guide pos="29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19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font" Target="fonts/font14.fntdata"/><Relationship Id="rId16" Type="http://schemas.openxmlformats.org/officeDocument/2006/relationships/slide" Target="slides/slide15.xml"/><Relationship Id="rId107" Type="http://schemas.openxmlformats.org/officeDocument/2006/relationships/font" Target="fonts/font9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font" Target="fonts/font4.fntdata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font" Target="fonts/font15.fntdata"/><Relationship Id="rId118" Type="http://schemas.openxmlformats.org/officeDocument/2006/relationships/font" Target="fonts/font20.fntdata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font" Target="fonts/font5.fntdata"/><Relationship Id="rId108" Type="http://schemas.openxmlformats.org/officeDocument/2006/relationships/font" Target="fonts/font10.fntdata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font" Target="fonts/font16.fntdata"/><Relationship Id="rId119" Type="http://schemas.openxmlformats.org/officeDocument/2006/relationships/font" Target="fonts/font21.fntdata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11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104" Type="http://schemas.openxmlformats.org/officeDocument/2006/relationships/font" Target="fonts/font6.fntdata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font" Target="fonts/font12.fntdata"/><Relationship Id="rId115" Type="http://schemas.openxmlformats.org/officeDocument/2006/relationships/font" Target="fonts/font17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font" Target="fonts/font2.fntdata"/><Relationship Id="rId105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font" Target="fonts/font1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font" Target="fonts/font13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font" Target="fonts/font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font" Target="fonts/font1.fntdata"/><Relationship Id="rId101" Type="http://schemas.openxmlformats.org/officeDocument/2006/relationships/font" Target="fonts/font3.fntdata"/><Relationship Id="rId1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3B075B4-6864-4EC6-9B34-FBB108D0A1F8}" type="doc">
      <dgm:prSet loTypeId="urn:microsoft.com/office/officeart/2005/8/layout/orgChart1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910E4D4D-3BCA-4487-94E5-72E271725D92}">
      <dgm:prSet phldrT="[Text]" phldr="1"/>
      <dgm:spPr/>
      <dgm:t>
        <a:bodyPr/>
        <a:lstStyle/>
        <a:p>
          <a:endParaRPr lang="en-US" dirty="0"/>
        </a:p>
      </dgm:t>
    </dgm:pt>
    <dgm:pt modelId="{3666FB14-F0DF-46D0-9574-F1B34E5CF0E0}" type="parTrans" cxnId="{AFAD508A-E78D-4991-8728-AF48F6139914}">
      <dgm:prSet/>
      <dgm:spPr/>
      <dgm:t>
        <a:bodyPr/>
        <a:lstStyle/>
        <a:p>
          <a:endParaRPr lang="en-US"/>
        </a:p>
      </dgm:t>
    </dgm:pt>
    <dgm:pt modelId="{5FD2FFC3-33AB-4CCB-AB98-8D7C3490CF5F}" type="sibTrans" cxnId="{AFAD508A-E78D-4991-8728-AF48F6139914}">
      <dgm:prSet/>
      <dgm:spPr/>
      <dgm:t>
        <a:bodyPr/>
        <a:lstStyle/>
        <a:p>
          <a:endParaRPr lang="en-US"/>
        </a:p>
      </dgm:t>
    </dgm:pt>
    <dgm:pt modelId="{86FE6C53-B3B8-4785-A6A9-4A4F1CBF16B5}">
      <dgm:prSet phldrT="[Text]" phldr="1"/>
      <dgm:spPr/>
      <dgm:t>
        <a:bodyPr/>
        <a:lstStyle/>
        <a:p>
          <a:endParaRPr lang="en-US" dirty="0"/>
        </a:p>
      </dgm:t>
    </dgm:pt>
    <dgm:pt modelId="{E69250B0-6F4B-4826-AB82-AF899E24B6BC}" type="parTrans" cxnId="{DC4433C2-6791-4F18-B5B8-C260F38C8866}">
      <dgm:prSet/>
      <dgm:spPr/>
      <dgm:t>
        <a:bodyPr/>
        <a:lstStyle/>
        <a:p>
          <a:endParaRPr lang="en-US"/>
        </a:p>
      </dgm:t>
    </dgm:pt>
    <dgm:pt modelId="{0006FD61-30F2-4D45-94FD-C9CE3A45A1F3}" type="sibTrans" cxnId="{DC4433C2-6791-4F18-B5B8-C260F38C8866}">
      <dgm:prSet/>
      <dgm:spPr/>
      <dgm:t>
        <a:bodyPr/>
        <a:lstStyle/>
        <a:p>
          <a:endParaRPr lang="en-US"/>
        </a:p>
      </dgm:t>
    </dgm:pt>
    <dgm:pt modelId="{22E95465-9CDF-48E7-AE18-F63B2C4F9ACD}">
      <dgm:prSet phldrT="[Text]" phldr="1"/>
      <dgm:spPr/>
      <dgm:t>
        <a:bodyPr/>
        <a:lstStyle/>
        <a:p>
          <a:endParaRPr lang="en-US" dirty="0"/>
        </a:p>
      </dgm:t>
    </dgm:pt>
    <dgm:pt modelId="{918D5193-96B0-4A01-986B-3EF5B2023E8E}" type="parTrans" cxnId="{E4CB2ADA-9876-4D79-9D08-954E8B811734}">
      <dgm:prSet/>
      <dgm:spPr/>
      <dgm:t>
        <a:bodyPr/>
        <a:lstStyle/>
        <a:p>
          <a:endParaRPr lang="en-US"/>
        </a:p>
      </dgm:t>
    </dgm:pt>
    <dgm:pt modelId="{B3480DF5-6BCF-4DEE-99BA-2D63AAF1BB62}" type="sibTrans" cxnId="{E4CB2ADA-9876-4D79-9D08-954E8B811734}">
      <dgm:prSet/>
      <dgm:spPr/>
      <dgm:t>
        <a:bodyPr/>
        <a:lstStyle/>
        <a:p>
          <a:endParaRPr lang="en-US"/>
        </a:p>
      </dgm:t>
    </dgm:pt>
    <dgm:pt modelId="{7C6549C5-3331-4317-92EC-7F33F7864D49}">
      <dgm:prSet phldrT="[Text]" phldr="1"/>
      <dgm:spPr/>
      <dgm:t>
        <a:bodyPr/>
        <a:lstStyle/>
        <a:p>
          <a:endParaRPr lang="en-US" dirty="0"/>
        </a:p>
      </dgm:t>
    </dgm:pt>
    <dgm:pt modelId="{071BFB18-9CE5-451E-9DF9-AA7EF0197D70}" type="parTrans" cxnId="{3D442A2D-F234-4EE2-A5EC-3D115E91FBC9}">
      <dgm:prSet/>
      <dgm:spPr/>
      <dgm:t>
        <a:bodyPr/>
        <a:lstStyle/>
        <a:p>
          <a:endParaRPr lang="en-US"/>
        </a:p>
      </dgm:t>
    </dgm:pt>
    <dgm:pt modelId="{6704BD9C-7BF2-4FFF-A9A5-7BFC1CCF35D4}" type="sibTrans" cxnId="{3D442A2D-F234-4EE2-A5EC-3D115E91FBC9}">
      <dgm:prSet/>
      <dgm:spPr/>
      <dgm:t>
        <a:bodyPr/>
        <a:lstStyle/>
        <a:p>
          <a:endParaRPr lang="en-US"/>
        </a:p>
      </dgm:t>
    </dgm:pt>
    <dgm:pt modelId="{4A379E0C-5173-445B-90AD-439CBBCB6276}">
      <dgm:prSet phldrT="[Text]" phldr="1"/>
      <dgm:spPr/>
      <dgm:t>
        <a:bodyPr/>
        <a:lstStyle/>
        <a:p>
          <a:endParaRPr lang="en-US" dirty="0"/>
        </a:p>
      </dgm:t>
    </dgm:pt>
    <dgm:pt modelId="{949F8E67-F67D-49FE-868E-54BEE0726891}" type="parTrans" cxnId="{17F07B25-652F-4473-8C39-002F18042DB2}">
      <dgm:prSet/>
      <dgm:spPr/>
      <dgm:t>
        <a:bodyPr/>
        <a:lstStyle/>
        <a:p>
          <a:endParaRPr lang="en-US"/>
        </a:p>
      </dgm:t>
    </dgm:pt>
    <dgm:pt modelId="{70EAD338-CAC5-46ED-AE40-5AF933FBFEF0}" type="sibTrans" cxnId="{17F07B25-652F-4473-8C39-002F18042DB2}">
      <dgm:prSet/>
      <dgm:spPr/>
      <dgm:t>
        <a:bodyPr/>
        <a:lstStyle/>
        <a:p>
          <a:endParaRPr lang="en-US"/>
        </a:p>
      </dgm:t>
    </dgm:pt>
    <dgm:pt modelId="{83762166-594B-432A-899B-1F6E49B8AFC5}">
      <dgm:prSet phldrT="[Text]" phldr="1"/>
      <dgm:spPr/>
      <dgm:t>
        <a:bodyPr/>
        <a:lstStyle/>
        <a:p>
          <a:endParaRPr lang="en-US" dirty="0"/>
        </a:p>
      </dgm:t>
    </dgm:pt>
    <dgm:pt modelId="{06934ED8-A98E-4551-8E54-430AD67A4DA5}" type="parTrans" cxnId="{021C8140-6EF0-4391-B72A-D07DF31B75CA}">
      <dgm:prSet/>
      <dgm:spPr/>
      <dgm:t>
        <a:bodyPr/>
        <a:lstStyle/>
        <a:p>
          <a:endParaRPr lang="en-US"/>
        </a:p>
      </dgm:t>
    </dgm:pt>
    <dgm:pt modelId="{0EFD2517-7386-418F-9C93-CAD57B8EE65E}" type="sibTrans" cxnId="{021C8140-6EF0-4391-B72A-D07DF31B75CA}">
      <dgm:prSet/>
      <dgm:spPr/>
      <dgm:t>
        <a:bodyPr/>
        <a:lstStyle/>
        <a:p>
          <a:endParaRPr lang="en-US"/>
        </a:p>
      </dgm:t>
    </dgm:pt>
    <dgm:pt modelId="{99545D25-6C1D-4AC0-AF2C-66751DC2758A}">
      <dgm:prSet phldrT="[Text]"/>
      <dgm:spPr/>
      <dgm:t>
        <a:bodyPr/>
        <a:lstStyle/>
        <a:p>
          <a:endParaRPr lang="en-US" dirty="0"/>
        </a:p>
      </dgm:t>
    </dgm:pt>
    <dgm:pt modelId="{47CCA9B5-2CC9-4FD3-991A-9CC5664E6491}" type="parTrans" cxnId="{C091A6DA-0E7F-4DDE-A5A5-1A195937C649}">
      <dgm:prSet/>
      <dgm:spPr/>
      <dgm:t>
        <a:bodyPr/>
        <a:lstStyle/>
        <a:p>
          <a:endParaRPr lang="en-US"/>
        </a:p>
      </dgm:t>
    </dgm:pt>
    <dgm:pt modelId="{4CADE672-E70F-4D4D-9318-6E72D3BF8894}" type="sibTrans" cxnId="{C091A6DA-0E7F-4DDE-A5A5-1A195937C649}">
      <dgm:prSet/>
      <dgm:spPr/>
      <dgm:t>
        <a:bodyPr/>
        <a:lstStyle/>
        <a:p>
          <a:endParaRPr lang="en-US"/>
        </a:p>
      </dgm:t>
    </dgm:pt>
    <dgm:pt modelId="{BB80F35C-952C-4218-BFD4-81D2F187650E}">
      <dgm:prSet phldrT="[Text]"/>
      <dgm:spPr/>
      <dgm:t>
        <a:bodyPr/>
        <a:lstStyle/>
        <a:p>
          <a:endParaRPr lang="en-US" dirty="0"/>
        </a:p>
      </dgm:t>
    </dgm:pt>
    <dgm:pt modelId="{C7872279-FB03-4639-A4F7-9CFD17091C76}" type="parTrans" cxnId="{94983715-E4C7-42A6-A733-89A77EAABE7F}">
      <dgm:prSet/>
      <dgm:spPr/>
      <dgm:t>
        <a:bodyPr/>
        <a:lstStyle/>
        <a:p>
          <a:endParaRPr lang="en-US"/>
        </a:p>
      </dgm:t>
    </dgm:pt>
    <dgm:pt modelId="{4B92B901-35BC-46B8-9BA1-2A45EA9EC6F2}" type="sibTrans" cxnId="{94983715-E4C7-42A6-A733-89A77EAABE7F}">
      <dgm:prSet/>
      <dgm:spPr/>
      <dgm:t>
        <a:bodyPr/>
        <a:lstStyle/>
        <a:p>
          <a:endParaRPr lang="en-US"/>
        </a:p>
      </dgm:t>
    </dgm:pt>
    <dgm:pt modelId="{5CB0EC37-3AB6-4347-A3CC-AC8B45BC4AF2}">
      <dgm:prSet phldrT="[Text]"/>
      <dgm:spPr/>
      <dgm:t>
        <a:bodyPr/>
        <a:lstStyle/>
        <a:p>
          <a:endParaRPr lang="en-US" dirty="0"/>
        </a:p>
      </dgm:t>
    </dgm:pt>
    <dgm:pt modelId="{6C5710C4-35A6-4986-B890-244DB3DFAA86}" type="parTrans" cxnId="{D0B00973-E9D8-4BC6-AB94-37EEB3F67242}">
      <dgm:prSet/>
      <dgm:spPr/>
      <dgm:t>
        <a:bodyPr/>
        <a:lstStyle/>
        <a:p>
          <a:endParaRPr lang="en-US"/>
        </a:p>
      </dgm:t>
    </dgm:pt>
    <dgm:pt modelId="{3CC2A63D-6DA1-406D-8BFA-1B4306456A13}" type="sibTrans" cxnId="{D0B00973-E9D8-4BC6-AB94-37EEB3F67242}">
      <dgm:prSet/>
      <dgm:spPr/>
      <dgm:t>
        <a:bodyPr/>
        <a:lstStyle/>
        <a:p>
          <a:endParaRPr lang="en-US"/>
        </a:p>
      </dgm:t>
    </dgm:pt>
    <dgm:pt modelId="{E3801B8D-0223-4F49-8D0E-04C9D5C43D5B}">
      <dgm:prSet phldrT="[Text]"/>
      <dgm:spPr/>
      <dgm:t>
        <a:bodyPr/>
        <a:lstStyle/>
        <a:p>
          <a:endParaRPr lang="en-US" dirty="0"/>
        </a:p>
      </dgm:t>
    </dgm:pt>
    <dgm:pt modelId="{0589AE71-1B4E-43BF-8A98-93B5B287DE23}" type="parTrans" cxnId="{BCB5260B-50D3-44E0-A410-D27003263ABD}">
      <dgm:prSet/>
      <dgm:spPr/>
      <dgm:t>
        <a:bodyPr/>
        <a:lstStyle/>
        <a:p>
          <a:endParaRPr lang="en-US"/>
        </a:p>
      </dgm:t>
    </dgm:pt>
    <dgm:pt modelId="{2A04B3E2-52EB-427E-A56E-A01185452AE3}" type="sibTrans" cxnId="{BCB5260B-50D3-44E0-A410-D27003263ABD}">
      <dgm:prSet/>
      <dgm:spPr/>
      <dgm:t>
        <a:bodyPr/>
        <a:lstStyle/>
        <a:p>
          <a:endParaRPr lang="en-US"/>
        </a:p>
      </dgm:t>
    </dgm:pt>
    <dgm:pt modelId="{8AFF864A-8326-4887-AD8D-B3D3E6AE5853}">
      <dgm:prSet phldrT="[Text]"/>
      <dgm:spPr/>
      <dgm:t>
        <a:bodyPr/>
        <a:lstStyle/>
        <a:p>
          <a:endParaRPr lang="en-US" dirty="0"/>
        </a:p>
      </dgm:t>
    </dgm:pt>
    <dgm:pt modelId="{F66EBE19-6E14-4B09-AC7D-D01CEF3A4CCD}" type="parTrans" cxnId="{242182E6-028B-4C8B-B7F2-E7C883091A71}">
      <dgm:prSet/>
      <dgm:spPr/>
      <dgm:t>
        <a:bodyPr/>
        <a:lstStyle/>
        <a:p>
          <a:endParaRPr lang="en-US"/>
        </a:p>
      </dgm:t>
    </dgm:pt>
    <dgm:pt modelId="{33F8A4F3-A62D-4DF2-BCDE-DB543E571637}" type="sibTrans" cxnId="{242182E6-028B-4C8B-B7F2-E7C883091A71}">
      <dgm:prSet/>
      <dgm:spPr/>
      <dgm:t>
        <a:bodyPr/>
        <a:lstStyle/>
        <a:p>
          <a:endParaRPr lang="en-US"/>
        </a:p>
      </dgm:t>
    </dgm:pt>
    <dgm:pt modelId="{AB64B21F-D9B0-4B5D-80CE-C688BAA15DFF}">
      <dgm:prSet phldrT="[Text]"/>
      <dgm:spPr/>
      <dgm:t>
        <a:bodyPr/>
        <a:lstStyle/>
        <a:p>
          <a:endParaRPr lang="en-US" dirty="0"/>
        </a:p>
      </dgm:t>
    </dgm:pt>
    <dgm:pt modelId="{09F12A15-09C6-4DD9-BFB2-C1516FF395A9}" type="parTrans" cxnId="{C1E0B427-9B11-4661-9CBD-8BE99B924FC7}">
      <dgm:prSet/>
      <dgm:spPr/>
      <dgm:t>
        <a:bodyPr/>
        <a:lstStyle/>
        <a:p>
          <a:endParaRPr lang="en-US"/>
        </a:p>
      </dgm:t>
    </dgm:pt>
    <dgm:pt modelId="{8D149F46-E2F6-4AD1-9042-47033A1E2F99}" type="sibTrans" cxnId="{C1E0B427-9B11-4661-9CBD-8BE99B924FC7}">
      <dgm:prSet/>
      <dgm:spPr/>
      <dgm:t>
        <a:bodyPr/>
        <a:lstStyle/>
        <a:p>
          <a:endParaRPr lang="en-US"/>
        </a:p>
      </dgm:t>
    </dgm:pt>
    <dgm:pt modelId="{F10654B5-4111-4BF5-BC2C-A0EF3FF0DC1A}">
      <dgm:prSet phldrT="[Text]"/>
      <dgm:spPr/>
      <dgm:t>
        <a:bodyPr/>
        <a:lstStyle/>
        <a:p>
          <a:endParaRPr lang="en-US" dirty="0"/>
        </a:p>
      </dgm:t>
    </dgm:pt>
    <dgm:pt modelId="{080999A3-0E5F-40D2-999F-314888F87297}" type="parTrans" cxnId="{BEC23A09-9606-4C82-B1BB-F3204E67D6D2}">
      <dgm:prSet/>
      <dgm:spPr/>
      <dgm:t>
        <a:bodyPr/>
        <a:lstStyle/>
        <a:p>
          <a:endParaRPr lang="en-US"/>
        </a:p>
      </dgm:t>
    </dgm:pt>
    <dgm:pt modelId="{8E425D92-B26C-46E3-A3A8-47135AE698FA}" type="sibTrans" cxnId="{BEC23A09-9606-4C82-B1BB-F3204E67D6D2}">
      <dgm:prSet/>
      <dgm:spPr/>
      <dgm:t>
        <a:bodyPr/>
        <a:lstStyle/>
        <a:p>
          <a:endParaRPr lang="en-US"/>
        </a:p>
      </dgm:t>
    </dgm:pt>
    <dgm:pt modelId="{A9EF66CC-8713-4C1E-85CD-CEB03871E6AA}">
      <dgm:prSet phldrT="[Text]"/>
      <dgm:spPr/>
      <dgm:t>
        <a:bodyPr/>
        <a:lstStyle/>
        <a:p>
          <a:endParaRPr lang="en-US" dirty="0"/>
        </a:p>
      </dgm:t>
    </dgm:pt>
    <dgm:pt modelId="{D6FFCE54-1C41-4CFB-AF11-9689C2AF12C6}" type="parTrans" cxnId="{0A3101F0-CE12-44B0-8AF4-E014E5E5B1B4}">
      <dgm:prSet/>
      <dgm:spPr/>
      <dgm:t>
        <a:bodyPr/>
        <a:lstStyle/>
        <a:p>
          <a:endParaRPr lang="en-US"/>
        </a:p>
      </dgm:t>
    </dgm:pt>
    <dgm:pt modelId="{9A8946F2-2D46-44A7-85EF-B69190F0A8CD}" type="sibTrans" cxnId="{0A3101F0-CE12-44B0-8AF4-E014E5E5B1B4}">
      <dgm:prSet/>
      <dgm:spPr/>
      <dgm:t>
        <a:bodyPr/>
        <a:lstStyle/>
        <a:p>
          <a:endParaRPr lang="en-US"/>
        </a:p>
      </dgm:t>
    </dgm:pt>
    <dgm:pt modelId="{C4BAC477-D3FA-49F8-9FC8-29931CD3FE22}">
      <dgm:prSet phldrT="[Text]"/>
      <dgm:spPr/>
      <dgm:t>
        <a:bodyPr/>
        <a:lstStyle/>
        <a:p>
          <a:endParaRPr lang="en-US" dirty="0"/>
        </a:p>
      </dgm:t>
    </dgm:pt>
    <dgm:pt modelId="{589442AB-025D-4FB0-A94E-500D0FC54C40}" type="parTrans" cxnId="{1CB1E63F-0D5A-42D4-9864-BEC8A3B11BF6}">
      <dgm:prSet/>
      <dgm:spPr/>
      <dgm:t>
        <a:bodyPr/>
        <a:lstStyle/>
        <a:p>
          <a:endParaRPr lang="en-US"/>
        </a:p>
      </dgm:t>
    </dgm:pt>
    <dgm:pt modelId="{35AD448F-C7B0-49B9-BCF4-057ED49E6D01}" type="sibTrans" cxnId="{1CB1E63F-0D5A-42D4-9864-BEC8A3B11BF6}">
      <dgm:prSet/>
      <dgm:spPr/>
      <dgm:t>
        <a:bodyPr/>
        <a:lstStyle/>
        <a:p>
          <a:endParaRPr lang="en-US"/>
        </a:p>
      </dgm:t>
    </dgm:pt>
    <dgm:pt modelId="{7D8B53CA-1751-4197-BC1D-C766AA149898}">
      <dgm:prSet phldrT="[Text]"/>
      <dgm:spPr/>
      <dgm:t>
        <a:bodyPr/>
        <a:lstStyle/>
        <a:p>
          <a:endParaRPr lang="en-US" dirty="0"/>
        </a:p>
      </dgm:t>
    </dgm:pt>
    <dgm:pt modelId="{9EA1E584-FA6E-4E5C-9D85-FADAAF6C1C50}" type="parTrans" cxnId="{8C54E757-8B6C-4467-96F7-5E630ACE1C83}">
      <dgm:prSet/>
      <dgm:spPr/>
      <dgm:t>
        <a:bodyPr/>
        <a:lstStyle/>
        <a:p>
          <a:endParaRPr lang="en-US"/>
        </a:p>
      </dgm:t>
    </dgm:pt>
    <dgm:pt modelId="{60D0189D-B9A0-46D4-A629-ACACFE48573F}" type="sibTrans" cxnId="{8C54E757-8B6C-4467-96F7-5E630ACE1C83}">
      <dgm:prSet/>
      <dgm:spPr/>
      <dgm:t>
        <a:bodyPr/>
        <a:lstStyle/>
        <a:p>
          <a:endParaRPr lang="en-US"/>
        </a:p>
      </dgm:t>
    </dgm:pt>
    <dgm:pt modelId="{C222654A-7473-4EB5-88B6-3405DE7191A4}">
      <dgm:prSet phldrT="[Text]"/>
      <dgm:spPr/>
      <dgm:t>
        <a:bodyPr/>
        <a:lstStyle/>
        <a:p>
          <a:endParaRPr lang="en-US" dirty="0"/>
        </a:p>
      </dgm:t>
    </dgm:pt>
    <dgm:pt modelId="{7534B4A2-1067-4FDD-958F-0EA7B3563601}" type="parTrans" cxnId="{276C77F0-AE16-4875-84D8-04375F85AF30}">
      <dgm:prSet/>
      <dgm:spPr/>
      <dgm:t>
        <a:bodyPr/>
        <a:lstStyle/>
        <a:p>
          <a:endParaRPr lang="en-US"/>
        </a:p>
      </dgm:t>
    </dgm:pt>
    <dgm:pt modelId="{D9EC6AA7-72F9-4D5D-8B4E-FBE0B10F6FBB}" type="sibTrans" cxnId="{276C77F0-AE16-4875-84D8-04375F85AF30}">
      <dgm:prSet/>
      <dgm:spPr/>
      <dgm:t>
        <a:bodyPr/>
        <a:lstStyle/>
        <a:p>
          <a:endParaRPr lang="en-US"/>
        </a:p>
      </dgm:t>
    </dgm:pt>
    <dgm:pt modelId="{E601E546-8414-4717-9BA9-14F58C0977FE}">
      <dgm:prSet phldrT="[Text]"/>
      <dgm:spPr/>
      <dgm:t>
        <a:bodyPr/>
        <a:lstStyle/>
        <a:p>
          <a:endParaRPr lang="en-US" dirty="0"/>
        </a:p>
      </dgm:t>
    </dgm:pt>
    <dgm:pt modelId="{64573A50-A244-4AAE-92E8-A981906FAE1F}" type="parTrans" cxnId="{E54237D6-3815-41A6-BB64-B5811E5DA290}">
      <dgm:prSet/>
      <dgm:spPr/>
      <dgm:t>
        <a:bodyPr/>
        <a:lstStyle/>
        <a:p>
          <a:endParaRPr lang="en-US"/>
        </a:p>
      </dgm:t>
    </dgm:pt>
    <dgm:pt modelId="{493E2D52-488F-4C32-9A26-285F516A6F6A}" type="sibTrans" cxnId="{E54237D6-3815-41A6-BB64-B5811E5DA290}">
      <dgm:prSet/>
      <dgm:spPr/>
      <dgm:t>
        <a:bodyPr/>
        <a:lstStyle/>
        <a:p>
          <a:endParaRPr lang="en-US"/>
        </a:p>
      </dgm:t>
    </dgm:pt>
    <dgm:pt modelId="{3487FE57-CADE-42B0-9D22-9517B7C7C12E}">
      <dgm:prSet phldrT="[Text]"/>
      <dgm:spPr/>
      <dgm:t>
        <a:bodyPr/>
        <a:lstStyle/>
        <a:p>
          <a:endParaRPr lang="en-US" dirty="0"/>
        </a:p>
      </dgm:t>
    </dgm:pt>
    <dgm:pt modelId="{CDD0DB2D-05F4-490E-AAF7-4CAB82BD5BCD}" type="parTrans" cxnId="{1614D20C-F60C-4AA9-88E4-91C08D5360C8}">
      <dgm:prSet/>
      <dgm:spPr/>
      <dgm:t>
        <a:bodyPr/>
        <a:lstStyle/>
        <a:p>
          <a:endParaRPr lang="en-US"/>
        </a:p>
      </dgm:t>
    </dgm:pt>
    <dgm:pt modelId="{13E0EE5B-EE0D-4486-BBD3-0A788ADC6DA3}" type="sibTrans" cxnId="{1614D20C-F60C-4AA9-88E4-91C08D5360C8}">
      <dgm:prSet/>
      <dgm:spPr/>
      <dgm:t>
        <a:bodyPr/>
        <a:lstStyle/>
        <a:p>
          <a:endParaRPr lang="en-US"/>
        </a:p>
      </dgm:t>
    </dgm:pt>
    <dgm:pt modelId="{AF306324-E8D3-49FA-837B-B4345948418B}">
      <dgm:prSet phldrT="[Text]"/>
      <dgm:spPr/>
      <dgm:t>
        <a:bodyPr/>
        <a:lstStyle/>
        <a:p>
          <a:endParaRPr lang="en-US" dirty="0"/>
        </a:p>
      </dgm:t>
    </dgm:pt>
    <dgm:pt modelId="{E0161FA2-6E0B-4607-87A3-7DED5CE99E21}" type="parTrans" cxnId="{398EB508-DA3E-406E-8471-043FCD3F28A9}">
      <dgm:prSet/>
      <dgm:spPr/>
      <dgm:t>
        <a:bodyPr/>
        <a:lstStyle/>
        <a:p>
          <a:endParaRPr lang="en-US"/>
        </a:p>
      </dgm:t>
    </dgm:pt>
    <dgm:pt modelId="{94455AD8-A7A3-4E0C-B924-9351DC2C3201}" type="sibTrans" cxnId="{398EB508-DA3E-406E-8471-043FCD3F28A9}">
      <dgm:prSet/>
      <dgm:spPr/>
      <dgm:t>
        <a:bodyPr/>
        <a:lstStyle/>
        <a:p>
          <a:endParaRPr lang="en-US"/>
        </a:p>
      </dgm:t>
    </dgm:pt>
    <dgm:pt modelId="{8CDA3153-EF0B-4D1F-9A3A-3295B20F5438}">
      <dgm:prSet phldrT="[Text]"/>
      <dgm:spPr/>
      <dgm:t>
        <a:bodyPr/>
        <a:lstStyle/>
        <a:p>
          <a:endParaRPr lang="en-US" dirty="0"/>
        </a:p>
      </dgm:t>
    </dgm:pt>
    <dgm:pt modelId="{17CA3452-294E-4EE1-A43E-8FA7DAF288B3}" type="parTrans" cxnId="{ED9E74E8-B81C-4118-BBD3-6455E314A243}">
      <dgm:prSet/>
      <dgm:spPr/>
      <dgm:t>
        <a:bodyPr/>
        <a:lstStyle/>
        <a:p>
          <a:endParaRPr lang="en-US"/>
        </a:p>
      </dgm:t>
    </dgm:pt>
    <dgm:pt modelId="{DBA318F0-55D6-4713-A568-75131465D758}" type="sibTrans" cxnId="{ED9E74E8-B81C-4118-BBD3-6455E314A243}">
      <dgm:prSet/>
      <dgm:spPr/>
      <dgm:t>
        <a:bodyPr/>
        <a:lstStyle/>
        <a:p>
          <a:endParaRPr lang="en-US"/>
        </a:p>
      </dgm:t>
    </dgm:pt>
    <dgm:pt modelId="{49BFA84E-BA33-4FF0-A72D-6BEB1BCFBB6C}">
      <dgm:prSet phldrT="[Text]"/>
      <dgm:spPr/>
      <dgm:t>
        <a:bodyPr/>
        <a:lstStyle/>
        <a:p>
          <a:endParaRPr lang="en-US" dirty="0"/>
        </a:p>
      </dgm:t>
    </dgm:pt>
    <dgm:pt modelId="{23441C84-819C-4CFE-8450-39153B8197B4}" type="parTrans" cxnId="{496EFA46-1AEC-4CA5-808A-3C7FBEF3A4CF}">
      <dgm:prSet/>
      <dgm:spPr/>
      <dgm:t>
        <a:bodyPr/>
        <a:lstStyle/>
        <a:p>
          <a:endParaRPr lang="en-US"/>
        </a:p>
      </dgm:t>
    </dgm:pt>
    <dgm:pt modelId="{6C663237-4E00-4CA5-A353-A0D57FCD6693}" type="sibTrans" cxnId="{496EFA46-1AEC-4CA5-808A-3C7FBEF3A4CF}">
      <dgm:prSet/>
      <dgm:spPr/>
      <dgm:t>
        <a:bodyPr/>
        <a:lstStyle/>
        <a:p>
          <a:endParaRPr lang="en-US"/>
        </a:p>
      </dgm:t>
    </dgm:pt>
    <dgm:pt modelId="{467165ED-7F45-437F-9901-AD5F774F004A}">
      <dgm:prSet phldrT="[Text]"/>
      <dgm:spPr/>
      <dgm:t>
        <a:bodyPr/>
        <a:lstStyle/>
        <a:p>
          <a:endParaRPr lang="en-US" dirty="0"/>
        </a:p>
      </dgm:t>
    </dgm:pt>
    <dgm:pt modelId="{7EBA4B12-E426-4012-8DDA-64852A2A828C}" type="parTrans" cxnId="{A82C0401-7329-4EEE-B526-2F164FE29470}">
      <dgm:prSet/>
      <dgm:spPr/>
      <dgm:t>
        <a:bodyPr/>
        <a:lstStyle/>
        <a:p>
          <a:endParaRPr lang="en-US"/>
        </a:p>
      </dgm:t>
    </dgm:pt>
    <dgm:pt modelId="{0989E685-295E-460B-B98F-CEE19FFD301F}" type="sibTrans" cxnId="{A82C0401-7329-4EEE-B526-2F164FE29470}">
      <dgm:prSet/>
      <dgm:spPr/>
      <dgm:t>
        <a:bodyPr/>
        <a:lstStyle/>
        <a:p>
          <a:endParaRPr lang="en-US"/>
        </a:p>
      </dgm:t>
    </dgm:pt>
    <dgm:pt modelId="{657EABF3-B4D4-4789-B5AD-9B65CF5A3EDC}">
      <dgm:prSet phldrT="[Text]"/>
      <dgm:spPr/>
      <dgm:t>
        <a:bodyPr/>
        <a:lstStyle/>
        <a:p>
          <a:endParaRPr lang="en-US" dirty="0"/>
        </a:p>
      </dgm:t>
    </dgm:pt>
    <dgm:pt modelId="{10197BF5-C675-46F0-94C2-9B6C38B0F359}" type="parTrans" cxnId="{86D5B537-93A5-44E7-9A26-5C77C1E6A28F}">
      <dgm:prSet/>
      <dgm:spPr/>
      <dgm:t>
        <a:bodyPr/>
        <a:lstStyle/>
        <a:p>
          <a:endParaRPr lang="en-US"/>
        </a:p>
      </dgm:t>
    </dgm:pt>
    <dgm:pt modelId="{14F9891F-67C3-4CBB-B2E6-9E7DEEB07486}" type="sibTrans" cxnId="{86D5B537-93A5-44E7-9A26-5C77C1E6A28F}">
      <dgm:prSet/>
      <dgm:spPr/>
      <dgm:t>
        <a:bodyPr/>
        <a:lstStyle/>
        <a:p>
          <a:endParaRPr lang="en-US"/>
        </a:p>
      </dgm:t>
    </dgm:pt>
    <dgm:pt modelId="{1B5A53B3-238E-4230-AEA5-987DF92581FD}">
      <dgm:prSet phldrT="[Text]"/>
      <dgm:spPr/>
      <dgm:t>
        <a:bodyPr/>
        <a:lstStyle/>
        <a:p>
          <a:endParaRPr lang="en-US" dirty="0"/>
        </a:p>
      </dgm:t>
    </dgm:pt>
    <dgm:pt modelId="{685AC5C7-32F5-4094-9225-CC570DA3CA1E}" type="parTrans" cxnId="{54E15A3C-102A-456C-ADD0-BE4349FF479B}">
      <dgm:prSet/>
      <dgm:spPr/>
      <dgm:t>
        <a:bodyPr/>
        <a:lstStyle/>
        <a:p>
          <a:endParaRPr lang="en-US"/>
        </a:p>
      </dgm:t>
    </dgm:pt>
    <dgm:pt modelId="{8C7E31B5-4F10-4FE1-A7C2-F025092ECC46}" type="sibTrans" cxnId="{54E15A3C-102A-456C-ADD0-BE4349FF479B}">
      <dgm:prSet/>
      <dgm:spPr/>
      <dgm:t>
        <a:bodyPr/>
        <a:lstStyle/>
        <a:p>
          <a:endParaRPr lang="en-US"/>
        </a:p>
      </dgm:t>
    </dgm:pt>
    <dgm:pt modelId="{7F671A7C-0D49-4CB3-AD49-F3669C073518}" type="pres">
      <dgm:prSet presAssocID="{43B075B4-6864-4EC6-9B34-FBB108D0A1F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C7810B2-B8F3-43F7-A104-62AF1727C7EE}" type="pres">
      <dgm:prSet presAssocID="{910E4D4D-3BCA-4487-94E5-72E271725D92}" presName="hierRoot1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1F57AD87-79AE-48BC-9E28-D41A9572AE43}" type="pres">
      <dgm:prSet presAssocID="{910E4D4D-3BCA-4487-94E5-72E271725D92}" presName="rootComposite1" presStyleCnt="0"/>
      <dgm:spPr/>
      <dgm:t>
        <a:bodyPr/>
        <a:lstStyle/>
        <a:p>
          <a:endParaRPr lang="en-US"/>
        </a:p>
      </dgm:t>
    </dgm:pt>
    <dgm:pt modelId="{E47C57D3-97D8-4B96-AFF4-E94749D7E629}" type="pres">
      <dgm:prSet presAssocID="{910E4D4D-3BCA-4487-94E5-72E271725D92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80723CD-EEA6-49D1-917F-59A767301EF2}" type="pres">
      <dgm:prSet presAssocID="{910E4D4D-3BCA-4487-94E5-72E271725D92}" presName="rootConnector1" presStyleLbl="node1" presStyleIdx="0" presStyleCnt="0"/>
      <dgm:spPr/>
      <dgm:t>
        <a:bodyPr/>
        <a:lstStyle/>
        <a:p>
          <a:endParaRPr lang="en-US"/>
        </a:p>
      </dgm:t>
    </dgm:pt>
    <dgm:pt modelId="{F43B5DB1-5498-4F3F-8846-68765360AAFD}" type="pres">
      <dgm:prSet presAssocID="{910E4D4D-3BCA-4487-94E5-72E271725D92}" presName="hierChild2" presStyleCnt="0"/>
      <dgm:spPr/>
      <dgm:t>
        <a:bodyPr/>
        <a:lstStyle/>
        <a:p>
          <a:endParaRPr lang="en-US"/>
        </a:p>
      </dgm:t>
    </dgm:pt>
    <dgm:pt modelId="{63D73F58-EAB6-43BD-BF73-F628FF3211C0}" type="pres">
      <dgm:prSet presAssocID="{E69250B0-6F4B-4826-AB82-AF899E24B6BC}" presName="Name37" presStyleLbl="parChTrans1D2" presStyleIdx="0" presStyleCnt="4"/>
      <dgm:spPr/>
      <dgm:t>
        <a:bodyPr/>
        <a:lstStyle/>
        <a:p>
          <a:endParaRPr lang="en-US"/>
        </a:p>
      </dgm:t>
    </dgm:pt>
    <dgm:pt modelId="{560455AD-F1E0-464A-8917-AC5A3C7503F5}" type="pres">
      <dgm:prSet presAssocID="{86FE6C53-B3B8-4785-A6A9-4A4F1CBF16B5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3FE12CF2-DED9-427E-A9F0-CC9CF2C59677}" type="pres">
      <dgm:prSet presAssocID="{86FE6C53-B3B8-4785-A6A9-4A4F1CBF16B5}" presName="rootComposite" presStyleCnt="0"/>
      <dgm:spPr/>
      <dgm:t>
        <a:bodyPr/>
        <a:lstStyle/>
        <a:p>
          <a:endParaRPr lang="en-US"/>
        </a:p>
      </dgm:t>
    </dgm:pt>
    <dgm:pt modelId="{25EA75DC-94C7-434E-AF46-C4F53877DDDB}" type="pres">
      <dgm:prSet presAssocID="{86FE6C53-B3B8-4785-A6A9-4A4F1CBF16B5}" presName="rootText" presStyleLbl="node2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6C30DCF-636B-4089-9017-2861BC809114}" type="pres">
      <dgm:prSet presAssocID="{86FE6C53-B3B8-4785-A6A9-4A4F1CBF16B5}" presName="rootConnector" presStyleLbl="node2" presStyleIdx="0" presStyleCnt="4"/>
      <dgm:spPr/>
      <dgm:t>
        <a:bodyPr/>
        <a:lstStyle/>
        <a:p>
          <a:endParaRPr lang="en-US"/>
        </a:p>
      </dgm:t>
    </dgm:pt>
    <dgm:pt modelId="{BCA86EE2-F014-4C24-B554-5CFF961F95B4}" type="pres">
      <dgm:prSet presAssocID="{86FE6C53-B3B8-4785-A6A9-4A4F1CBF16B5}" presName="hierChild4" presStyleCnt="0"/>
      <dgm:spPr/>
      <dgm:t>
        <a:bodyPr/>
        <a:lstStyle/>
        <a:p>
          <a:endParaRPr lang="en-US"/>
        </a:p>
      </dgm:t>
    </dgm:pt>
    <dgm:pt modelId="{4BA1A7E4-5036-40BD-B97A-C6B1D1C00234}" type="pres">
      <dgm:prSet presAssocID="{918D5193-96B0-4A01-986B-3EF5B2023E8E}" presName="Name37" presStyleLbl="parChTrans1D3" presStyleIdx="0" presStyleCnt="20"/>
      <dgm:spPr/>
      <dgm:t>
        <a:bodyPr/>
        <a:lstStyle/>
        <a:p>
          <a:endParaRPr lang="en-US"/>
        </a:p>
      </dgm:t>
    </dgm:pt>
    <dgm:pt modelId="{6618BC94-50EA-47B5-A173-34E7E374F41E}" type="pres">
      <dgm:prSet presAssocID="{22E95465-9CDF-48E7-AE18-F63B2C4F9ACD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7162FC8E-0376-4603-B2B3-25A6C4F4F5C8}" type="pres">
      <dgm:prSet presAssocID="{22E95465-9CDF-48E7-AE18-F63B2C4F9ACD}" presName="rootComposite" presStyleCnt="0"/>
      <dgm:spPr/>
      <dgm:t>
        <a:bodyPr/>
        <a:lstStyle/>
        <a:p>
          <a:endParaRPr lang="en-US"/>
        </a:p>
      </dgm:t>
    </dgm:pt>
    <dgm:pt modelId="{8BFBF779-2E8A-421B-A02C-F4AAB84D9C80}" type="pres">
      <dgm:prSet presAssocID="{22E95465-9CDF-48E7-AE18-F63B2C4F9ACD}" presName="rootText" presStyleLbl="node3" presStyleIdx="0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9BEE8F3-CF2F-4A83-9D3B-4124F56BDD56}" type="pres">
      <dgm:prSet presAssocID="{22E95465-9CDF-48E7-AE18-F63B2C4F9ACD}" presName="rootConnector" presStyleLbl="node3" presStyleIdx="0" presStyleCnt="20"/>
      <dgm:spPr/>
      <dgm:t>
        <a:bodyPr/>
        <a:lstStyle/>
        <a:p>
          <a:endParaRPr lang="en-US"/>
        </a:p>
      </dgm:t>
    </dgm:pt>
    <dgm:pt modelId="{D4D1F07F-D7D8-431E-A442-36E187E81E70}" type="pres">
      <dgm:prSet presAssocID="{22E95465-9CDF-48E7-AE18-F63B2C4F9ACD}" presName="hierChild4" presStyleCnt="0"/>
      <dgm:spPr/>
      <dgm:t>
        <a:bodyPr/>
        <a:lstStyle/>
        <a:p>
          <a:endParaRPr lang="en-US"/>
        </a:p>
      </dgm:t>
    </dgm:pt>
    <dgm:pt modelId="{9D226213-079A-4834-A3FD-54FDBFD16F17}" type="pres">
      <dgm:prSet presAssocID="{22E95465-9CDF-48E7-AE18-F63B2C4F9ACD}" presName="hierChild5" presStyleCnt="0"/>
      <dgm:spPr/>
      <dgm:t>
        <a:bodyPr/>
        <a:lstStyle/>
        <a:p>
          <a:endParaRPr lang="en-US"/>
        </a:p>
      </dgm:t>
    </dgm:pt>
    <dgm:pt modelId="{AB1330F1-935E-475A-B725-214AAC81E6F3}" type="pres">
      <dgm:prSet presAssocID="{071BFB18-9CE5-451E-9DF9-AA7EF0197D70}" presName="Name37" presStyleLbl="parChTrans1D3" presStyleIdx="1" presStyleCnt="20"/>
      <dgm:spPr/>
      <dgm:t>
        <a:bodyPr/>
        <a:lstStyle/>
        <a:p>
          <a:endParaRPr lang="en-US"/>
        </a:p>
      </dgm:t>
    </dgm:pt>
    <dgm:pt modelId="{C9D555C2-E1E6-4206-B6AE-96098189A753}" type="pres">
      <dgm:prSet presAssocID="{7C6549C5-3331-4317-92EC-7F33F7864D49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CBED8150-D203-4B80-AD03-5ECFC9F0C65C}" type="pres">
      <dgm:prSet presAssocID="{7C6549C5-3331-4317-92EC-7F33F7864D49}" presName="rootComposite" presStyleCnt="0"/>
      <dgm:spPr/>
      <dgm:t>
        <a:bodyPr/>
        <a:lstStyle/>
        <a:p>
          <a:endParaRPr lang="en-US"/>
        </a:p>
      </dgm:t>
    </dgm:pt>
    <dgm:pt modelId="{6D1C071F-0EE6-44B5-82CD-6CCF210227EC}" type="pres">
      <dgm:prSet presAssocID="{7C6549C5-3331-4317-92EC-7F33F7864D49}" presName="rootText" presStyleLbl="node3" presStyleIdx="1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91EB395-0A7F-42BF-AC98-B52618FDA222}" type="pres">
      <dgm:prSet presAssocID="{7C6549C5-3331-4317-92EC-7F33F7864D49}" presName="rootConnector" presStyleLbl="node3" presStyleIdx="1" presStyleCnt="20"/>
      <dgm:spPr/>
      <dgm:t>
        <a:bodyPr/>
        <a:lstStyle/>
        <a:p>
          <a:endParaRPr lang="en-US"/>
        </a:p>
      </dgm:t>
    </dgm:pt>
    <dgm:pt modelId="{FC0F7511-2AF1-4AFC-A49D-3ACEB6E1B4D1}" type="pres">
      <dgm:prSet presAssocID="{7C6549C5-3331-4317-92EC-7F33F7864D49}" presName="hierChild4" presStyleCnt="0"/>
      <dgm:spPr/>
      <dgm:t>
        <a:bodyPr/>
        <a:lstStyle/>
        <a:p>
          <a:endParaRPr lang="en-US"/>
        </a:p>
      </dgm:t>
    </dgm:pt>
    <dgm:pt modelId="{68997833-875B-4A91-8295-B6C17B0B7815}" type="pres">
      <dgm:prSet presAssocID="{7C6549C5-3331-4317-92EC-7F33F7864D49}" presName="hierChild5" presStyleCnt="0"/>
      <dgm:spPr/>
      <dgm:t>
        <a:bodyPr/>
        <a:lstStyle/>
        <a:p>
          <a:endParaRPr lang="en-US"/>
        </a:p>
      </dgm:t>
    </dgm:pt>
    <dgm:pt modelId="{E0DB3CC2-B2D1-4463-B62D-474ACE3434DE}" type="pres">
      <dgm:prSet presAssocID="{C7872279-FB03-4639-A4F7-9CFD17091C76}" presName="Name37" presStyleLbl="parChTrans1D3" presStyleIdx="2" presStyleCnt="20"/>
      <dgm:spPr/>
      <dgm:t>
        <a:bodyPr/>
        <a:lstStyle/>
        <a:p>
          <a:endParaRPr lang="en-US"/>
        </a:p>
      </dgm:t>
    </dgm:pt>
    <dgm:pt modelId="{E02F123B-7166-408F-812A-4C690AB53ABD}" type="pres">
      <dgm:prSet presAssocID="{BB80F35C-952C-4218-BFD4-81D2F187650E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605C015A-E73A-441B-BE5A-F63CBEB2EC82}" type="pres">
      <dgm:prSet presAssocID="{BB80F35C-952C-4218-BFD4-81D2F187650E}" presName="rootComposite" presStyleCnt="0"/>
      <dgm:spPr/>
      <dgm:t>
        <a:bodyPr/>
        <a:lstStyle/>
        <a:p>
          <a:endParaRPr lang="en-US"/>
        </a:p>
      </dgm:t>
    </dgm:pt>
    <dgm:pt modelId="{791DB26C-BE44-4116-B075-D2AB49BE9E99}" type="pres">
      <dgm:prSet presAssocID="{BB80F35C-952C-4218-BFD4-81D2F187650E}" presName="rootText" presStyleLbl="node3" presStyleIdx="2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907B77A-23C9-4116-BFC3-D3018C0D3E63}" type="pres">
      <dgm:prSet presAssocID="{BB80F35C-952C-4218-BFD4-81D2F187650E}" presName="rootConnector" presStyleLbl="node3" presStyleIdx="2" presStyleCnt="20"/>
      <dgm:spPr/>
      <dgm:t>
        <a:bodyPr/>
        <a:lstStyle/>
        <a:p>
          <a:endParaRPr lang="en-US"/>
        </a:p>
      </dgm:t>
    </dgm:pt>
    <dgm:pt modelId="{5CD9A24D-C235-446C-9D94-26A906A5CDDB}" type="pres">
      <dgm:prSet presAssocID="{BB80F35C-952C-4218-BFD4-81D2F187650E}" presName="hierChild4" presStyleCnt="0"/>
      <dgm:spPr/>
      <dgm:t>
        <a:bodyPr/>
        <a:lstStyle/>
        <a:p>
          <a:endParaRPr lang="en-US"/>
        </a:p>
      </dgm:t>
    </dgm:pt>
    <dgm:pt modelId="{F0BBD661-E831-45B9-B3C7-78FD7FC6EC3F}" type="pres">
      <dgm:prSet presAssocID="{BB80F35C-952C-4218-BFD4-81D2F187650E}" presName="hierChild5" presStyleCnt="0"/>
      <dgm:spPr/>
      <dgm:t>
        <a:bodyPr/>
        <a:lstStyle/>
        <a:p>
          <a:endParaRPr lang="en-US"/>
        </a:p>
      </dgm:t>
    </dgm:pt>
    <dgm:pt modelId="{AEE14902-725B-45EB-8D69-6C734EDC3639}" type="pres">
      <dgm:prSet presAssocID="{47CCA9B5-2CC9-4FD3-991A-9CC5664E6491}" presName="Name37" presStyleLbl="parChTrans1D3" presStyleIdx="3" presStyleCnt="20"/>
      <dgm:spPr/>
      <dgm:t>
        <a:bodyPr/>
        <a:lstStyle/>
        <a:p>
          <a:endParaRPr lang="en-US"/>
        </a:p>
      </dgm:t>
    </dgm:pt>
    <dgm:pt modelId="{3F0F58C5-D009-48A8-9A09-EB528E67AA6C}" type="pres">
      <dgm:prSet presAssocID="{99545D25-6C1D-4AC0-AF2C-66751DC2758A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8CAEE186-200E-4643-9D4E-37C0E9589784}" type="pres">
      <dgm:prSet presAssocID="{99545D25-6C1D-4AC0-AF2C-66751DC2758A}" presName="rootComposite" presStyleCnt="0"/>
      <dgm:spPr/>
      <dgm:t>
        <a:bodyPr/>
        <a:lstStyle/>
        <a:p>
          <a:endParaRPr lang="en-US"/>
        </a:p>
      </dgm:t>
    </dgm:pt>
    <dgm:pt modelId="{73E54DA8-91F1-41C5-B807-AB18374AA265}" type="pres">
      <dgm:prSet presAssocID="{99545D25-6C1D-4AC0-AF2C-66751DC2758A}" presName="rootText" presStyleLbl="node3" presStyleIdx="3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C6F071A-107B-4E4A-9CC1-EAFE8004E504}" type="pres">
      <dgm:prSet presAssocID="{99545D25-6C1D-4AC0-AF2C-66751DC2758A}" presName="rootConnector" presStyleLbl="node3" presStyleIdx="3" presStyleCnt="20"/>
      <dgm:spPr/>
      <dgm:t>
        <a:bodyPr/>
        <a:lstStyle/>
        <a:p>
          <a:endParaRPr lang="en-US"/>
        </a:p>
      </dgm:t>
    </dgm:pt>
    <dgm:pt modelId="{89A2BB29-96C7-4CED-B540-ADCDE5118B9E}" type="pres">
      <dgm:prSet presAssocID="{99545D25-6C1D-4AC0-AF2C-66751DC2758A}" presName="hierChild4" presStyleCnt="0"/>
      <dgm:spPr/>
      <dgm:t>
        <a:bodyPr/>
        <a:lstStyle/>
        <a:p>
          <a:endParaRPr lang="en-US"/>
        </a:p>
      </dgm:t>
    </dgm:pt>
    <dgm:pt modelId="{D8D21F34-8DF1-4DEF-9476-0D9C110EC5A5}" type="pres">
      <dgm:prSet presAssocID="{99545D25-6C1D-4AC0-AF2C-66751DC2758A}" presName="hierChild5" presStyleCnt="0"/>
      <dgm:spPr/>
      <dgm:t>
        <a:bodyPr/>
        <a:lstStyle/>
        <a:p>
          <a:endParaRPr lang="en-US"/>
        </a:p>
      </dgm:t>
    </dgm:pt>
    <dgm:pt modelId="{43C0120F-F961-43E5-AEB6-8337E2664068}" type="pres">
      <dgm:prSet presAssocID="{86FE6C53-B3B8-4785-A6A9-4A4F1CBF16B5}" presName="hierChild5" presStyleCnt="0"/>
      <dgm:spPr/>
      <dgm:t>
        <a:bodyPr/>
        <a:lstStyle/>
        <a:p>
          <a:endParaRPr lang="en-US"/>
        </a:p>
      </dgm:t>
    </dgm:pt>
    <dgm:pt modelId="{EA26AA76-09E9-418C-9ACD-5EBA4C95D5A3}" type="pres">
      <dgm:prSet presAssocID="{949F8E67-F67D-49FE-868E-54BEE0726891}" presName="Name37" presStyleLbl="parChTrans1D2" presStyleIdx="1" presStyleCnt="4"/>
      <dgm:spPr/>
      <dgm:t>
        <a:bodyPr/>
        <a:lstStyle/>
        <a:p>
          <a:endParaRPr lang="en-US"/>
        </a:p>
      </dgm:t>
    </dgm:pt>
    <dgm:pt modelId="{6D6DF2AB-4A6E-4DC8-8AC3-D842D7187233}" type="pres">
      <dgm:prSet presAssocID="{4A379E0C-5173-445B-90AD-439CBBCB6276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2646F8A2-0E1E-4250-A277-C7B7360F0DD2}" type="pres">
      <dgm:prSet presAssocID="{4A379E0C-5173-445B-90AD-439CBBCB6276}" presName="rootComposite" presStyleCnt="0"/>
      <dgm:spPr/>
      <dgm:t>
        <a:bodyPr/>
        <a:lstStyle/>
        <a:p>
          <a:endParaRPr lang="en-US"/>
        </a:p>
      </dgm:t>
    </dgm:pt>
    <dgm:pt modelId="{8CDCA1EC-FC54-4E62-B90F-06B3B84334BF}" type="pres">
      <dgm:prSet presAssocID="{4A379E0C-5173-445B-90AD-439CBBCB6276}" presName="rootText" presStyleLbl="node2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843084F-0990-44BD-9031-FF22D839B4F1}" type="pres">
      <dgm:prSet presAssocID="{4A379E0C-5173-445B-90AD-439CBBCB6276}" presName="rootConnector" presStyleLbl="node2" presStyleIdx="1" presStyleCnt="4"/>
      <dgm:spPr/>
      <dgm:t>
        <a:bodyPr/>
        <a:lstStyle/>
        <a:p>
          <a:endParaRPr lang="en-US"/>
        </a:p>
      </dgm:t>
    </dgm:pt>
    <dgm:pt modelId="{4F26E67E-03B5-46E3-A93D-4EFCF2181D35}" type="pres">
      <dgm:prSet presAssocID="{4A379E0C-5173-445B-90AD-439CBBCB6276}" presName="hierChild4" presStyleCnt="0"/>
      <dgm:spPr/>
      <dgm:t>
        <a:bodyPr/>
        <a:lstStyle/>
        <a:p>
          <a:endParaRPr lang="en-US"/>
        </a:p>
      </dgm:t>
    </dgm:pt>
    <dgm:pt modelId="{05E2BF43-4284-43AA-A8AA-38CAA6247727}" type="pres">
      <dgm:prSet presAssocID="{F66EBE19-6E14-4B09-AC7D-D01CEF3A4CCD}" presName="Name37" presStyleLbl="parChTrans1D3" presStyleIdx="4" presStyleCnt="20"/>
      <dgm:spPr/>
      <dgm:t>
        <a:bodyPr/>
        <a:lstStyle/>
        <a:p>
          <a:endParaRPr lang="en-US"/>
        </a:p>
      </dgm:t>
    </dgm:pt>
    <dgm:pt modelId="{CF11F123-A786-4074-8ABD-ACF808A22495}" type="pres">
      <dgm:prSet presAssocID="{8AFF864A-8326-4887-AD8D-B3D3E6AE5853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6D652BB0-9B4A-4146-8B75-15FF1D021F86}" type="pres">
      <dgm:prSet presAssocID="{8AFF864A-8326-4887-AD8D-B3D3E6AE5853}" presName="rootComposite" presStyleCnt="0"/>
      <dgm:spPr/>
      <dgm:t>
        <a:bodyPr/>
        <a:lstStyle/>
        <a:p>
          <a:endParaRPr lang="en-US"/>
        </a:p>
      </dgm:t>
    </dgm:pt>
    <dgm:pt modelId="{BE281DC7-A5A8-492E-B34F-5BDA9AB2F469}" type="pres">
      <dgm:prSet presAssocID="{8AFF864A-8326-4887-AD8D-B3D3E6AE5853}" presName="rootText" presStyleLbl="node3" presStyleIdx="4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61E91D5-07FF-4E9F-841D-E15FDA64796C}" type="pres">
      <dgm:prSet presAssocID="{8AFF864A-8326-4887-AD8D-B3D3E6AE5853}" presName="rootConnector" presStyleLbl="node3" presStyleIdx="4" presStyleCnt="20"/>
      <dgm:spPr/>
      <dgm:t>
        <a:bodyPr/>
        <a:lstStyle/>
        <a:p>
          <a:endParaRPr lang="en-US"/>
        </a:p>
      </dgm:t>
    </dgm:pt>
    <dgm:pt modelId="{2FCBC7B2-F69B-43F3-B5B1-9DCBD398A6E3}" type="pres">
      <dgm:prSet presAssocID="{8AFF864A-8326-4887-AD8D-B3D3E6AE5853}" presName="hierChild4" presStyleCnt="0"/>
      <dgm:spPr/>
      <dgm:t>
        <a:bodyPr/>
        <a:lstStyle/>
        <a:p>
          <a:endParaRPr lang="en-US"/>
        </a:p>
      </dgm:t>
    </dgm:pt>
    <dgm:pt modelId="{D5BF7909-3632-4B08-97C9-69D9A3EBF9FB}" type="pres">
      <dgm:prSet presAssocID="{8AFF864A-8326-4887-AD8D-B3D3E6AE5853}" presName="hierChild5" presStyleCnt="0"/>
      <dgm:spPr/>
      <dgm:t>
        <a:bodyPr/>
        <a:lstStyle/>
        <a:p>
          <a:endParaRPr lang="en-US"/>
        </a:p>
      </dgm:t>
    </dgm:pt>
    <dgm:pt modelId="{C1F8131F-C13E-4773-BA21-67596A67140D}" type="pres">
      <dgm:prSet presAssocID="{09F12A15-09C6-4DD9-BFB2-C1516FF395A9}" presName="Name37" presStyleLbl="parChTrans1D3" presStyleIdx="5" presStyleCnt="20"/>
      <dgm:spPr/>
      <dgm:t>
        <a:bodyPr/>
        <a:lstStyle/>
        <a:p>
          <a:endParaRPr lang="en-US"/>
        </a:p>
      </dgm:t>
    </dgm:pt>
    <dgm:pt modelId="{54288F5E-9340-4E49-92B5-A4205A001BC6}" type="pres">
      <dgm:prSet presAssocID="{AB64B21F-D9B0-4B5D-80CE-C688BAA15DFF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34A3AB06-2FDE-4270-A070-D7D2BE62252D}" type="pres">
      <dgm:prSet presAssocID="{AB64B21F-D9B0-4B5D-80CE-C688BAA15DFF}" presName="rootComposite" presStyleCnt="0"/>
      <dgm:spPr/>
      <dgm:t>
        <a:bodyPr/>
        <a:lstStyle/>
        <a:p>
          <a:endParaRPr lang="en-US"/>
        </a:p>
      </dgm:t>
    </dgm:pt>
    <dgm:pt modelId="{0A4157C2-0963-4F7F-96EF-0E6A6F436517}" type="pres">
      <dgm:prSet presAssocID="{AB64B21F-D9B0-4B5D-80CE-C688BAA15DFF}" presName="rootText" presStyleLbl="node3" presStyleIdx="5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18AE4A2-1E5F-440A-A6A1-35592F77C8DA}" type="pres">
      <dgm:prSet presAssocID="{AB64B21F-D9B0-4B5D-80CE-C688BAA15DFF}" presName="rootConnector" presStyleLbl="node3" presStyleIdx="5" presStyleCnt="20"/>
      <dgm:spPr/>
      <dgm:t>
        <a:bodyPr/>
        <a:lstStyle/>
        <a:p>
          <a:endParaRPr lang="en-US"/>
        </a:p>
      </dgm:t>
    </dgm:pt>
    <dgm:pt modelId="{49B2B4AB-09C8-4F72-A173-E21174D579CC}" type="pres">
      <dgm:prSet presAssocID="{AB64B21F-D9B0-4B5D-80CE-C688BAA15DFF}" presName="hierChild4" presStyleCnt="0"/>
      <dgm:spPr/>
      <dgm:t>
        <a:bodyPr/>
        <a:lstStyle/>
        <a:p>
          <a:endParaRPr lang="en-US"/>
        </a:p>
      </dgm:t>
    </dgm:pt>
    <dgm:pt modelId="{B0CA3D3F-372C-4AD1-86A6-E4936E02E88D}" type="pres">
      <dgm:prSet presAssocID="{AB64B21F-D9B0-4B5D-80CE-C688BAA15DFF}" presName="hierChild5" presStyleCnt="0"/>
      <dgm:spPr/>
      <dgm:t>
        <a:bodyPr/>
        <a:lstStyle/>
        <a:p>
          <a:endParaRPr lang="en-US"/>
        </a:p>
      </dgm:t>
    </dgm:pt>
    <dgm:pt modelId="{1872C3A7-5AAC-423D-89C5-FA6239953BA2}" type="pres">
      <dgm:prSet presAssocID="{080999A3-0E5F-40D2-999F-314888F87297}" presName="Name37" presStyleLbl="parChTrans1D3" presStyleIdx="6" presStyleCnt="20"/>
      <dgm:spPr/>
      <dgm:t>
        <a:bodyPr/>
        <a:lstStyle/>
        <a:p>
          <a:endParaRPr lang="en-US"/>
        </a:p>
      </dgm:t>
    </dgm:pt>
    <dgm:pt modelId="{A370CA49-5F9F-437E-802D-BBF49A29E861}" type="pres">
      <dgm:prSet presAssocID="{F10654B5-4111-4BF5-BC2C-A0EF3FF0DC1A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39FF1BE1-3AA1-499A-8E76-2EE06728EB73}" type="pres">
      <dgm:prSet presAssocID="{F10654B5-4111-4BF5-BC2C-A0EF3FF0DC1A}" presName="rootComposite" presStyleCnt="0"/>
      <dgm:spPr/>
      <dgm:t>
        <a:bodyPr/>
        <a:lstStyle/>
        <a:p>
          <a:endParaRPr lang="en-US"/>
        </a:p>
      </dgm:t>
    </dgm:pt>
    <dgm:pt modelId="{BD3FFFF3-BE76-42DD-BA80-997968689A0A}" type="pres">
      <dgm:prSet presAssocID="{F10654B5-4111-4BF5-BC2C-A0EF3FF0DC1A}" presName="rootText" presStyleLbl="node3" presStyleIdx="6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AB42B0E-730A-40A0-BE0D-88988327B73C}" type="pres">
      <dgm:prSet presAssocID="{F10654B5-4111-4BF5-BC2C-A0EF3FF0DC1A}" presName="rootConnector" presStyleLbl="node3" presStyleIdx="6" presStyleCnt="20"/>
      <dgm:spPr/>
      <dgm:t>
        <a:bodyPr/>
        <a:lstStyle/>
        <a:p>
          <a:endParaRPr lang="en-US"/>
        </a:p>
      </dgm:t>
    </dgm:pt>
    <dgm:pt modelId="{B73A0AF4-5DDC-477A-A45F-0F46F49D1452}" type="pres">
      <dgm:prSet presAssocID="{F10654B5-4111-4BF5-BC2C-A0EF3FF0DC1A}" presName="hierChild4" presStyleCnt="0"/>
      <dgm:spPr/>
      <dgm:t>
        <a:bodyPr/>
        <a:lstStyle/>
        <a:p>
          <a:endParaRPr lang="en-US"/>
        </a:p>
      </dgm:t>
    </dgm:pt>
    <dgm:pt modelId="{ED2BEDB8-D005-4311-9634-05863A098623}" type="pres">
      <dgm:prSet presAssocID="{F10654B5-4111-4BF5-BC2C-A0EF3FF0DC1A}" presName="hierChild5" presStyleCnt="0"/>
      <dgm:spPr/>
      <dgm:t>
        <a:bodyPr/>
        <a:lstStyle/>
        <a:p>
          <a:endParaRPr lang="en-US"/>
        </a:p>
      </dgm:t>
    </dgm:pt>
    <dgm:pt modelId="{DE4A5256-62BE-4AAA-948B-5ED83F5D7B1C}" type="pres">
      <dgm:prSet presAssocID="{D6FFCE54-1C41-4CFB-AF11-9689C2AF12C6}" presName="Name37" presStyleLbl="parChTrans1D3" presStyleIdx="7" presStyleCnt="20"/>
      <dgm:spPr/>
      <dgm:t>
        <a:bodyPr/>
        <a:lstStyle/>
        <a:p>
          <a:endParaRPr lang="en-US"/>
        </a:p>
      </dgm:t>
    </dgm:pt>
    <dgm:pt modelId="{15DF899B-A01C-4EED-87E7-423EE8665883}" type="pres">
      <dgm:prSet presAssocID="{A9EF66CC-8713-4C1E-85CD-CEB03871E6AA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D3708299-90A6-4ABF-8670-57B0C9B6DAE9}" type="pres">
      <dgm:prSet presAssocID="{A9EF66CC-8713-4C1E-85CD-CEB03871E6AA}" presName="rootComposite" presStyleCnt="0"/>
      <dgm:spPr/>
      <dgm:t>
        <a:bodyPr/>
        <a:lstStyle/>
        <a:p>
          <a:endParaRPr lang="en-US"/>
        </a:p>
      </dgm:t>
    </dgm:pt>
    <dgm:pt modelId="{DB7D4B73-40AE-4306-85DA-9FBC4109E1F0}" type="pres">
      <dgm:prSet presAssocID="{A9EF66CC-8713-4C1E-85CD-CEB03871E6AA}" presName="rootText" presStyleLbl="node3" presStyleIdx="7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4F6618E-6F50-4D14-BD6C-475C8F8100C4}" type="pres">
      <dgm:prSet presAssocID="{A9EF66CC-8713-4C1E-85CD-CEB03871E6AA}" presName="rootConnector" presStyleLbl="node3" presStyleIdx="7" presStyleCnt="20"/>
      <dgm:spPr/>
      <dgm:t>
        <a:bodyPr/>
        <a:lstStyle/>
        <a:p>
          <a:endParaRPr lang="en-US"/>
        </a:p>
      </dgm:t>
    </dgm:pt>
    <dgm:pt modelId="{33E5D26C-5E86-4C93-A7FB-48F3B10DB2EB}" type="pres">
      <dgm:prSet presAssocID="{A9EF66CC-8713-4C1E-85CD-CEB03871E6AA}" presName="hierChild4" presStyleCnt="0"/>
      <dgm:spPr/>
      <dgm:t>
        <a:bodyPr/>
        <a:lstStyle/>
        <a:p>
          <a:endParaRPr lang="en-US"/>
        </a:p>
      </dgm:t>
    </dgm:pt>
    <dgm:pt modelId="{0B4C89DB-1EEE-48CE-B390-D55E050C0051}" type="pres">
      <dgm:prSet presAssocID="{A9EF66CC-8713-4C1E-85CD-CEB03871E6AA}" presName="hierChild5" presStyleCnt="0"/>
      <dgm:spPr/>
      <dgm:t>
        <a:bodyPr/>
        <a:lstStyle/>
        <a:p>
          <a:endParaRPr lang="en-US"/>
        </a:p>
      </dgm:t>
    </dgm:pt>
    <dgm:pt modelId="{76CBCBB3-97D5-49C7-AC97-96D524B9ED86}" type="pres">
      <dgm:prSet presAssocID="{589442AB-025D-4FB0-A94E-500D0FC54C40}" presName="Name37" presStyleLbl="parChTrans1D3" presStyleIdx="8" presStyleCnt="20"/>
      <dgm:spPr/>
      <dgm:t>
        <a:bodyPr/>
        <a:lstStyle/>
        <a:p>
          <a:endParaRPr lang="en-US"/>
        </a:p>
      </dgm:t>
    </dgm:pt>
    <dgm:pt modelId="{50BF4B85-00E6-4038-821A-C8217AC737A7}" type="pres">
      <dgm:prSet presAssocID="{C4BAC477-D3FA-49F8-9FC8-29931CD3FE22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2336D2CA-A17E-4C61-81BA-CB993EBD37D1}" type="pres">
      <dgm:prSet presAssocID="{C4BAC477-D3FA-49F8-9FC8-29931CD3FE22}" presName="rootComposite" presStyleCnt="0"/>
      <dgm:spPr/>
      <dgm:t>
        <a:bodyPr/>
        <a:lstStyle/>
        <a:p>
          <a:endParaRPr lang="en-US"/>
        </a:p>
      </dgm:t>
    </dgm:pt>
    <dgm:pt modelId="{D4D96E3B-2439-46CD-A317-7FCC013ADAD7}" type="pres">
      <dgm:prSet presAssocID="{C4BAC477-D3FA-49F8-9FC8-29931CD3FE22}" presName="rootText" presStyleLbl="node3" presStyleIdx="8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A691CAE-95A9-4159-A54A-942472B24D1D}" type="pres">
      <dgm:prSet presAssocID="{C4BAC477-D3FA-49F8-9FC8-29931CD3FE22}" presName="rootConnector" presStyleLbl="node3" presStyleIdx="8" presStyleCnt="20"/>
      <dgm:spPr/>
      <dgm:t>
        <a:bodyPr/>
        <a:lstStyle/>
        <a:p>
          <a:endParaRPr lang="en-US"/>
        </a:p>
      </dgm:t>
    </dgm:pt>
    <dgm:pt modelId="{4C1C44BA-4F92-4E99-AB8E-94BB75265BD2}" type="pres">
      <dgm:prSet presAssocID="{C4BAC477-D3FA-49F8-9FC8-29931CD3FE22}" presName="hierChild4" presStyleCnt="0"/>
      <dgm:spPr/>
      <dgm:t>
        <a:bodyPr/>
        <a:lstStyle/>
        <a:p>
          <a:endParaRPr lang="en-US"/>
        </a:p>
      </dgm:t>
    </dgm:pt>
    <dgm:pt modelId="{57AFAB21-D7E3-4472-AD3C-0DF4A9127242}" type="pres">
      <dgm:prSet presAssocID="{C4BAC477-D3FA-49F8-9FC8-29931CD3FE22}" presName="hierChild5" presStyleCnt="0"/>
      <dgm:spPr/>
      <dgm:t>
        <a:bodyPr/>
        <a:lstStyle/>
        <a:p>
          <a:endParaRPr lang="en-US"/>
        </a:p>
      </dgm:t>
    </dgm:pt>
    <dgm:pt modelId="{875FE485-E948-43D4-A28E-C52D7F910791}" type="pres">
      <dgm:prSet presAssocID="{0589AE71-1B4E-43BF-8A98-93B5B287DE23}" presName="Name37" presStyleLbl="parChTrans1D3" presStyleIdx="9" presStyleCnt="20"/>
      <dgm:spPr/>
      <dgm:t>
        <a:bodyPr/>
        <a:lstStyle/>
        <a:p>
          <a:endParaRPr lang="en-US"/>
        </a:p>
      </dgm:t>
    </dgm:pt>
    <dgm:pt modelId="{3796D61E-AD39-4DA5-A576-8DAEB73B9108}" type="pres">
      <dgm:prSet presAssocID="{E3801B8D-0223-4F49-8D0E-04C9D5C43D5B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F22C9A8E-B1B6-415A-9158-E04117ED62EE}" type="pres">
      <dgm:prSet presAssocID="{E3801B8D-0223-4F49-8D0E-04C9D5C43D5B}" presName="rootComposite" presStyleCnt="0"/>
      <dgm:spPr/>
      <dgm:t>
        <a:bodyPr/>
        <a:lstStyle/>
        <a:p>
          <a:endParaRPr lang="en-US"/>
        </a:p>
      </dgm:t>
    </dgm:pt>
    <dgm:pt modelId="{BAE2C400-CC23-4DE5-B90E-64BF387BD390}" type="pres">
      <dgm:prSet presAssocID="{E3801B8D-0223-4F49-8D0E-04C9D5C43D5B}" presName="rootText" presStyleLbl="node3" presStyleIdx="9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2FC60F9-2895-4F7E-B6D1-45159A31B36F}" type="pres">
      <dgm:prSet presAssocID="{E3801B8D-0223-4F49-8D0E-04C9D5C43D5B}" presName="rootConnector" presStyleLbl="node3" presStyleIdx="9" presStyleCnt="20"/>
      <dgm:spPr/>
      <dgm:t>
        <a:bodyPr/>
        <a:lstStyle/>
        <a:p>
          <a:endParaRPr lang="en-US"/>
        </a:p>
      </dgm:t>
    </dgm:pt>
    <dgm:pt modelId="{BD8C0EBD-13DE-4713-946B-F148E710CF23}" type="pres">
      <dgm:prSet presAssocID="{E3801B8D-0223-4F49-8D0E-04C9D5C43D5B}" presName="hierChild4" presStyleCnt="0"/>
      <dgm:spPr/>
      <dgm:t>
        <a:bodyPr/>
        <a:lstStyle/>
        <a:p>
          <a:endParaRPr lang="en-US"/>
        </a:p>
      </dgm:t>
    </dgm:pt>
    <dgm:pt modelId="{C7DDDC07-C0E2-4821-BBCE-D5A3D03917CF}" type="pres">
      <dgm:prSet presAssocID="{E3801B8D-0223-4F49-8D0E-04C9D5C43D5B}" presName="hierChild5" presStyleCnt="0"/>
      <dgm:spPr/>
      <dgm:t>
        <a:bodyPr/>
        <a:lstStyle/>
        <a:p>
          <a:endParaRPr lang="en-US"/>
        </a:p>
      </dgm:t>
    </dgm:pt>
    <dgm:pt modelId="{C6D8A65D-55AF-4B54-832A-56D0F034A481}" type="pres">
      <dgm:prSet presAssocID="{4A379E0C-5173-445B-90AD-439CBBCB6276}" presName="hierChild5" presStyleCnt="0"/>
      <dgm:spPr/>
      <dgm:t>
        <a:bodyPr/>
        <a:lstStyle/>
        <a:p>
          <a:endParaRPr lang="en-US"/>
        </a:p>
      </dgm:t>
    </dgm:pt>
    <dgm:pt modelId="{241FF76C-8D56-4DD2-A148-FE3D07ADD59D}" type="pres">
      <dgm:prSet presAssocID="{6C5710C4-35A6-4986-B890-244DB3DFAA86}" presName="Name37" presStyleLbl="parChTrans1D2" presStyleIdx="2" presStyleCnt="4"/>
      <dgm:spPr/>
      <dgm:t>
        <a:bodyPr/>
        <a:lstStyle/>
        <a:p>
          <a:endParaRPr lang="en-US"/>
        </a:p>
      </dgm:t>
    </dgm:pt>
    <dgm:pt modelId="{C48CB2C5-8EC3-4B0C-B2B8-3E5DDBD78B02}" type="pres">
      <dgm:prSet presAssocID="{5CB0EC37-3AB6-4347-A3CC-AC8B45BC4AF2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4D99B2C9-363A-4050-A00E-E208A729DF63}" type="pres">
      <dgm:prSet presAssocID="{5CB0EC37-3AB6-4347-A3CC-AC8B45BC4AF2}" presName="rootComposite" presStyleCnt="0"/>
      <dgm:spPr/>
      <dgm:t>
        <a:bodyPr/>
        <a:lstStyle/>
        <a:p>
          <a:endParaRPr lang="en-US"/>
        </a:p>
      </dgm:t>
    </dgm:pt>
    <dgm:pt modelId="{7ED109F0-153C-4516-925E-3F119DF8A0FD}" type="pres">
      <dgm:prSet presAssocID="{5CB0EC37-3AB6-4347-A3CC-AC8B45BC4AF2}" presName="rootText" presStyleLbl="node2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136C0A-6EA2-427D-87B6-CB8DC6307484}" type="pres">
      <dgm:prSet presAssocID="{5CB0EC37-3AB6-4347-A3CC-AC8B45BC4AF2}" presName="rootConnector" presStyleLbl="node2" presStyleIdx="2" presStyleCnt="4"/>
      <dgm:spPr/>
      <dgm:t>
        <a:bodyPr/>
        <a:lstStyle/>
        <a:p>
          <a:endParaRPr lang="en-US"/>
        </a:p>
      </dgm:t>
    </dgm:pt>
    <dgm:pt modelId="{BADC6DC8-EF47-4197-94E4-5A9B25EB9DFB}" type="pres">
      <dgm:prSet presAssocID="{5CB0EC37-3AB6-4347-A3CC-AC8B45BC4AF2}" presName="hierChild4" presStyleCnt="0"/>
      <dgm:spPr/>
      <dgm:t>
        <a:bodyPr/>
        <a:lstStyle/>
        <a:p>
          <a:endParaRPr lang="en-US"/>
        </a:p>
      </dgm:t>
    </dgm:pt>
    <dgm:pt modelId="{6C56F572-BABB-4F54-8151-28CF4A7BE5FF}" type="pres">
      <dgm:prSet presAssocID="{06934ED8-A98E-4551-8E54-430AD67A4DA5}" presName="Name37" presStyleLbl="parChTrans1D3" presStyleIdx="10" presStyleCnt="20"/>
      <dgm:spPr/>
      <dgm:t>
        <a:bodyPr/>
        <a:lstStyle/>
        <a:p>
          <a:endParaRPr lang="en-US"/>
        </a:p>
      </dgm:t>
    </dgm:pt>
    <dgm:pt modelId="{379061E5-3558-48F1-AE4B-A9C359DE2264}" type="pres">
      <dgm:prSet presAssocID="{83762166-594B-432A-899B-1F6E49B8AFC5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4D57A62C-275C-4E90-82C6-F4D74D2962A4}" type="pres">
      <dgm:prSet presAssocID="{83762166-594B-432A-899B-1F6E49B8AFC5}" presName="rootComposite" presStyleCnt="0"/>
      <dgm:spPr/>
      <dgm:t>
        <a:bodyPr/>
        <a:lstStyle/>
        <a:p>
          <a:endParaRPr lang="en-US"/>
        </a:p>
      </dgm:t>
    </dgm:pt>
    <dgm:pt modelId="{BF36BCA4-22AD-4C57-9E44-6480BC1846CF}" type="pres">
      <dgm:prSet presAssocID="{83762166-594B-432A-899B-1F6E49B8AFC5}" presName="rootText" presStyleLbl="node3" presStyleIdx="10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BF330C5-F7D3-4D6C-A171-D95930136FF3}" type="pres">
      <dgm:prSet presAssocID="{83762166-594B-432A-899B-1F6E49B8AFC5}" presName="rootConnector" presStyleLbl="node3" presStyleIdx="10" presStyleCnt="20"/>
      <dgm:spPr/>
      <dgm:t>
        <a:bodyPr/>
        <a:lstStyle/>
        <a:p>
          <a:endParaRPr lang="en-US"/>
        </a:p>
      </dgm:t>
    </dgm:pt>
    <dgm:pt modelId="{C42DBF33-A165-4A54-AEFE-D4D9F4185671}" type="pres">
      <dgm:prSet presAssocID="{83762166-594B-432A-899B-1F6E49B8AFC5}" presName="hierChild4" presStyleCnt="0"/>
      <dgm:spPr/>
      <dgm:t>
        <a:bodyPr/>
        <a:lstStyle/>
        <a:p>
          <a:endParaRPr lang="en-US"/>
        </a:p>
      </dgm:t>
    </dgm:pt>
    <dgm:pt modelId="{2E80C7CF-05DF-4539-8E9E-94F660B4495C}" type="pres">
      <dgm:prSet presAssocID="{83762166-594B-432A-899B-1F6E49B8AFC5}" presName="hierChild5" presStyleCnt="0"/>
      <dgm:spPr/>
      <dgm:t>
        <a:bodyPr/>
        <a:lstStyle/>
        <a:p>
          <a:endParaRPr lang="en-US"/>
        </a:p>
      </dgm:t>
    </dgm:pt>
    <dgm:pt modelId="{DDA49399-EC2D-42D7-8E09-50DF9592A2B5}" type="pres">
      <dgm:prSet presAssocID="{7534B4A2-1067-4FDD-958F-0EA7B3563601}" presName="Name37" presStyleLbl="parChTrans1D3" presStyleIdx="11" presStyleCnt="20"/>
      <dgm:spPr/>
      <dgm:t>
        <a:bodyPr/>
        <a:lstStyle/>
        <a:p>
          <a:endParaRPr lang="en-US"/>
        </a:p>
      </dgm:t>
    </dgm:pt>
    <dgm:pt modelId="{5159C61B-5493-444F-9A56-CF3632591E98}" type="pres">
      <dgm:prSet presAssocID="{C222654A-7473-4EB5-88B6-3405DE7191A4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483B23C2-541F-4612-8D37-22B4EE7EFA13}" type="pres">
      <dgm:prSet presAssocID="{C222654A-7473-4EB5-88B6-3405DE7191A4}" presName="rootComposite" presStyleCnt="0"/>
      <dgm:spPr/>
      <dgm:t>
        <a:bodyPr/>
        <a:lstStyle/>
        <a:p>
          <a:endParaRPr lang="en-US"/>
        </a:p>
      </dgm:t>
    </dgm:pt>
    <dgm:pt modelId="{BFA8C9CF-F0A7-4458-8910-7D44D144B48B}" type="pres">
      <dgm:prSet presAssocID="{C222654A-7473-4EB5-88B6-3405DE7191A4}" presName="rootText" presStyleLbl="node3" presStyleIdx="11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118870E-62A8-46BB-A322-FB882FD5FB68}" type="pres">
      <dgm:prSet presAssocID="{C222654A-7473-4EB5-88B6-3405DE7191A4}" presName="rootConnector" presStyleLbl="node3" presStyleIdx="11" presStyleCnt="20"/>
      <dgm:spPr/>
      <dgm:t>
        <a:bodyPr/>
        <a:lstStyle/>
        <a:p>
          <a:endParaRPr lang="en-US"/>
        </a:p>
      </dgm:t>
    </dgm:pt>
    <dgm:pt modelId="{3880EB97-3610-4602-98CF-8745C175EF1B}" type="pres">
      <dgm:prSet presAssocID="{C222654A-7473-4EB5-88B6-3405DE7191A4}" presName="hierChild4" presStyleCnt="0"/>
      <dgm:spPr/>
      <dgm:t>
        <a:bodyPr/>
        <a:lstStyle/>
        <a:p>
          <a:endParaRPr lang="en-US"/>
        </a:p>
      </dgm:t>
    </dgm:pt>
    <dgm:pt modelId="{0F421D6A-3039-431D-9C85-697F32ACB0DE}" type="pres">
      <dgm:prSet presAssocID="{C222654A-7473-4EB5-88B6-3405DE7191A4}" presName="hierChild5" presStyleCnt="0"/>
      <dgm:spPr/>
      <dgm:t>
        <a:bodyPr/>
        <a:lstStyle/>
        <a:p>
          <a:endParaRPr lang="en-US"/>
        </a:p>
      </dgm:t>
    </dgm:pt>
    <dgm:pt modelId="{49EFD8D0-3CDD-4BE5-8807-22184EC2616B}" type="pres">
      <dgm:prSet presAssocID="{64573A50-A244-4AAE-92E8-A981906FAE1F}" presName="Name37" presStyleLbl="parChTrans1D3" presStyleIdx="12" presStyleCnt="20"/>
      <dgm:spPr/>
      <dgm:t>
        <a:bodyPr/>
        <a:lstStyle/>
        <a:p>
          <a:endParaRPr lang="en-US"/>
        </a:p>
      </dgm:t>
    </dgm:pt>
    <dgm:pt modelId="{654E1DFC-CFE3-47AC-9637-CE5D67C26EB9}" type="pres">
      <dgm:prSet presAssocID="{E601E546-8414-4717-9BA9-14F58C0977FE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89E539D9-E70E-4F1C-932C-D9AB4CB3D2AE}" type="pres">
      <dgm:prSet presAssocID="{E601E546-8414-4717-9BA9-14F58C0977FE}" presName="rootComposite" presStyleCnt="0"/>
      <dgm:spPr/>
      <dgm:t>
        <a:bodyPr/>
        <a:lstStyle/>
        <a:p>
          <a:endParaRPr lang="en-US"/>
        </a:p>
      </dgm:t>
    </dgm:pt>
    <dgm:pt modelId="{7EE86B74-05A9-48CD-A8C3-E34AFA1DC243}" type="pres">
      <dgm:prSet presAssocID="{E601E546-8414-4717-9BA9-14F58C0977FE}" presName="rootText" presStyleLbl="node3" presStyleIdx="12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7C5BB6B-4D40-4DE3-9C68-47555C6CD1D7}" type="pres">
      <dgm:prSet presAssocID="{E601E546-8414-4717-9BA9-14F58C0977FE}" presName="rootConnector" presStyleLbl="node3" presStyleIdx="12" presStyleCnt="20"/>
      <dgm:spPr/>
      <dgm:t>
        <a:bodyPr/>
        <a:lstStyle/>
        <a:p>
          <a:endParaRPr lang="en-US"/>
        </a:p>
      </dgm:t>
    </dgm:pt>
    <dgm:pt modelId="{3BFF2B5B-E15F-43ED-8BB0-6E1BE61B7F2B}" type="pres">
      <dgm:prSet presAssocID="{E601E546-8414-4717-9BA9-14F58C0977FE}" presName="hierChild4" presStyleCnt="0"/>
      <dgm:spPr/>
      <dgm:t>
        <a:bodyPr/>
        <a:lstStyle/>
        <a:p>
          <a:endParaRPr lang="en-US"/>
        </a:p>
      </dgm:t>
    </dgm:pt>
    <dgm:pt modelId="{C36DC022-1F70-4176-A04A-CE7D90AFA740}" type="pres">
      <dgm:prSet presAssocID="{E601E546-8414-4717-9BA9-14F58C0977FE}" presName="hierChild5" presStyleCnt="0"/>
      <dgm:spPr/>
      <dgm:t>
        <a:bodyPr/>
        <a:lstStyle/>
        <a:p>
          <a:endParaRPr lang="en-US"/>
        </a:p>
      </dgm:t>
    </dgm:pt>
    <dgm:pt modelId="{63BAD15D-E33E-4D85-8CE5-9120692DCF13}" type="pres">
      <dgm:prSet presAssocID="{CDD0DB2D-05F4-490E-AAF7-4CAB82BD5BCD}" presName="Name37" presStyleLbl="parChTrans1D3" presStyleIdx="13" presStyleCnt="20"/>
      <dgm:spPr/>
      <dgm:t>
        <a:bodyPr/>
        <a:lstStyle/>
        <a:p>
          <a:endParaRPr lang="en-US"/>
        </a:p>
      </dgm:t>
    </dgm:pt>
    <dgm:pt modelId="{698B2E52-166A-48D5-8733-077542B5F99E}" type="pres">
      <dgm:prSet presAssocID="{3487FE57-CADE-42B0-9D22-9517B7C7C12E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08891CF7-EA01-4E47-96C6-96AE9C81B87E}" type="pres">
      <dgm:prSet presAssocID="{3487FE57-CADE-42B0-9D22-9517B7C7C12E}" presName="rootComposite" presStyleCnt="0"/>
      <dgm:spPr/>
      <dgm:t>
        <a:bodyPr/>
        <a:lstStyle/>
        <a:p>
          <a:endParaRPr lang="en-US"/>
        </a:p>
      </dgm:t>
    </dgm:pt>
    <dgm:pt modelId="{9F5FC8BB-4968-4745-AA3C-E99B62EA01CA}" type="pres">
      <dgm:prSet presAssocID="{3487FE57-CADE-42B0-9D22-9517B7C7C12E}" presName="rootText" presStyleLbl="node3" presStyleIdx="13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741FF42-57C6-4A9E-A439-5F4ED9F965DE}" type="pres">
      <dgm:prSet presAssocID="{3487FE57-CADE-42B0-9D22-9517B7C7C12E}" presName="rootConnector" presStyleLbl="node3" presStyleIdx="13" presStyleCnt="20"/>
      <dgm:spPr/>
      <dgm:t>
        <a:bodyPr/>
        <a:lstStyle/>
        <a:p>
          <a:endParaRPr lang="en-US"/>
        </a:p>
      </dgm:t>
    </dgm:pt>
    <dgm:pt modelId="{4FDACA05-90DA-45C0-A700-0A9FD125AD4C}" type="pres">
      <dgm:prSet presAssocID="{3487FE57-CADE-42B0-9D22-9517B7C7C12E}" presName="hierChild4" presStyleCnt="0"/>
      <dgm:spPr/>
      <dgm:t>
        <a:bodyPr/>
        <a:lstStyle/>
        <a:p>
          <a:endParaRPr lang="en-US"/>
        </a:p>
      </dgm:t>
    </dgm:pt>
    <dgm:pt modelId="{DB511A1A-66B3-4621-B69D-9A7AEB197FDF}" type="pres">
      <dgm:prSet presAssocID="{3487FE57-CADE-42B0-9D22-9517B7C7C12E}" presName="hierChild5" presStyleCnt="0"/>
      <dgm:spPr/>
      <dgm:t>
        <a:bodyPr/>
        <a:lstStyle/>
        <a:p>
          <a:endParaRPr lang="en-US"/>
        </a:p>
      </dgm:t>
    </dgm:pt>
    <dgm:pt modelId="{5E60FCC9-7194-47AD-99B2-ED527A86207D}" type="pres">
      <dgm:prSet presAssocID="{E0161FA2-6E0B-4607-87A3-7DED5CE99E21}" presName="Name37" presStyleLbl="parChTrans1D3" presStyleIdx="14" presStyleCnt="20"/>
      <dgm:spPr/>
      <dgm:t>
        <a:bodyPr/>
        <a:lstStyle/>
        <a:p>
          <a:endParaRPr lang="en-US"/>
        </a:p>
      </dgm:t>
    </dgm:pt>
    <dgm:pt modelId="{1E1D8E61-4F50-40F6-A184-A7613D8180C5}" type="pres">
      <dgm:prSet presAssocID="{AF306324-E8D3-49FA-837B-B4345948418B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FDBA2734-1B9B-4748-B388-3CAB935C26CA}" type="pres">
      <dgm:prSet presAssocID="{AF306324-E8D3-49FA-837B-B4345948418B}" presName="rootComposite" presStyleCnt="0"/>
      <dgm:spPr/>
      <dgm:t>
        <a:bodyPr/>
        <a:lstStyle/>
        <a:p>
          <a:endParaRPr lang="en-US"/>
        </a:p>
      </dgm:t>
    </dgm:pt>
    <dgm:pt modelId="{545BC766-7E0E-48DE-8767-8FB4E782BE46}" type="pres">
      <dgm:prSet presAssocID="{AF306324-E8D3-49FA-837B-B4345948418B}" presName="rootText" presStyleLbl="node3" presStyleIdx="14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210AE59-364E-41CE-A776-8C4E4049BAB1}" type="pres">
      <dgm:prSet presAssocID="{AF306324-E8D3-49FA-837B-B4345948418B}" presName="rootConnector" presStyleLbl="node3" presStyleIdx="14" presStyleCnt="20"/>
      <dgm:spPr/>
      <dgm:t>
        <a:bodyPr/>
        <a:lstStyle/>
        <a:p>
          <a:endParaRPr lang="en-US"/>
        </a:p>
      </dgm:t>
    </dgm:pt>
    <dgm:pt modelId="{DD5D6759-8B74-4CBD-B70E-C93ED3921E62}" type="pres">
      <dgm:prSet presAssocID="{AF306324-E8D3-49FA-837B-B4345948418B}" presName="hierChild4" presStyleCnt="0"/>
      <dgm:spPr/>
      <dgm:t>
        <a:bodyPr/>
        <a:lstStyle/>
        <a:p>
          <a:endParaRPr lang="en-US"/>
        </a:p>
      </dgm:t>
    </dgm:pt>
    <dgm:pt modelId="{B42C84FC-D19E-4A18-BA72-5878DA19F801}" type="pres">
      <dgm:prSet presAssocID="{AF306324-E8D3-49FA-837B-B4345948418B}" presName="hierChild5" presStyleCnt="0"/>
      <dgm:spPr/>
      <dgm:t>
        <a:bodyPr/>
        <a:lstStyle/>
        <a:p>
          <a:endParaRPr lang="en-US"/>
        </a:p>
      </dgm:t>
    </dgm:pt>
    <dgm:pt modelId="{D16E4AA8-FE17-4641-AED7-DF2A2C9749EE}" type="pres">
      <dgm:prSet presAssocID="{17CA3452-294E-4EE1-A43E-8FA7DAF288B3}" presName="Name37" presStyleLbl="parChTrans1D3" presStyleIdx="15" presStyleCnt="20"/>
      <dgm:spPr/>
      <dgm:t>
        <a:bodyPr/>
        <a:lstStyle/>
        <a:p>
          <a:endParaRPr lang="en-US"/>
        </a:p>
      </dgm:t>
    </dgm:pt>
    <dgm:pt modelId="{774CF01A-B89F-4081-9647-C46FDC4022C9}" type="pres">
      <dgm:prSet presAssocID="{8CDA3153-EF0B-4D1F-9A3A-3295B20F5438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CFF95971-D182-4088-ADEB-963A78F7987D}" type="pres">
      <dgm:prSet presAssocID="{8CDA3153-EF0B-4D1F-9A3A-3295B20F5438}" presName="rootComposite" presStyleCnt="0"/>
      <dgm:spPr/>
      <dgm:t>
        <a:bodyPr/>
        <a:lstStyle/>
        <a:p>
          <a:endParaRPr lang="en-US"/>
        </a:p>
      </dgm:t>
    </dgm:pt>
    <dgm:pt modelId="{A0B27D39-60DE-4E4D-A5B2-7A0DA890A728}" type="pres">
      <dgm:prSet presAssocID="{8CDA3153-EF0B-4D1F-9A3A-3295B20F5438}" presName="rootText" presStyleLbl="node3" presStyleIdx="15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D06E2AF-AB66-4E4F-B0D1-674A8D596C4E}" type="pres">
      <dgm:prSet presAssocID="{8CDA3153-EF0B-4D1F-9A3A-3295B20F5438}" presName="rootConnector" presStyleLbl="node3" presStyleIdx="15" presStyleCnt="20"/>
      <dgm:spPr/>
      <dgm:t>
        <a:bodyPr/>
        <a:lstStyle/>
        <a:p>
          <a:endParaRPr lang="en-US"/>
        </a:p>
      </dgm:t>
    </dgm:pt>
    <dgm:pt modelId="{DB9A41F4-9028-4B28-8D4E-E1BFBDA9B0F2}" type="pres">
      <dgm:prSet presAssocID="{8CDA3153-EF0B-4D1F-9A3A-3295B20F5438}" presName="hierChild4" presStyleCnt="0"/>
      <dgm:spPr/>
      <dgm:t>
        <a:bodyPr/>
        <a:lstStyle/>
        <a:p>
          <a:endParaRPr lang="en-US"/>
        </a:p>
      </dgm:t>
    </dgm:pt>
    <dgm:pt modelId="{6CEC1456-D5D3-4C40-94D3-2A3F07FB9CA5}" type="pres">
      <dgm:prSet presAssocID="{8CDA3153-EF0B-4D1F-9A3A-3295B20F5438}" presName="hierChild5" presStyleCnt="0"/>
      <dgm:spPr/>
      <dgm:t>
        <a:bodyPr/>
        <a:lstStyle/>
        <a:p>
          <a:endParaRPr lang="en-US"/>
        </a:p>
      </dgm:t>
    </dgm:pt>
    <dgm:pt modelId="{7E789557-1292-44F0-A2BD-4DC1DB36B53A}" type="pres">
      <dgm:prSet presAssocID="{5CB0EC37-3AB6-4347-A3CC-AC8B45BC4AF2}" presName="hierChild5" presStyleCnt="0"/>
      <dgm:spPr/>
      <dgm:t>
        <a:bodyPr/>
        <a:lstStyle/>
        <a:p>
          <a:endParaRPr lang="en-US"/>
        </a:p>
      </dgm:t>
    </dgm:pt>
    <dgm:pt modelId="{8691C5DE-B2A4-4514-9DB3-7DDD0DD4878F}" type="pres">
      <dgm:prSet presAssocID="{23441C84-819C-4CFE-8450-39153B8197B4}" presName="Name37" presStyleLbl="parChTrans1D2" presStyleIdx="3" presStyleCnt="4"/>
      <dgm:spPr/>
      <dgm:t>
        <a:bodyPr/>
        <a:lstStyle/>
        <a:p>
          <a:endParaRPr lang="en-US"/>
        </a:p>
      </dgm:t>
    </dgm:pt>
    <dgm:pt modelId="{E61B7F52-04D4-4F92-B469-5633D71C8A40}" type="pres">
      <dgm:prSet presAssocID="{49BFA84E-BA33-4FF0-A72D-6BEB1BCFBB6C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AB869033-E92D-4FC6-99A6-84E9908A9BC6}" type="pres">
      <dgm:prSet presAssocID="{49BFA84E-BA33-4FF0-A72D-6BEB1BCFBB6C}" presName="rootComposite" presStyleCnt="0"/>
      <dgm:spPr/>
      <dgm:t>
        <a:bodyPr/>
        <a:lstStyle/>
        <a:p>
          <a:endParaRPr lang="en-US"/>
        </a:p>
      </dgm:t>
    </dgm:pt>
    <dgm:pt modelId="{8964C91E-9C2F-4FE7-9F7B-91FB8A390BA3}" type="pres">
      <dgm:prSet presAssocID="{49BFA84E-BA33-4FF0-A72D-6BEB1BCFBB6C}" presName="rootText" presStyleLbl="node2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8284CDE-2F0C-4DB7-AD3E-278A94F247D7}" type="pres">
      <dgm:prSet presAssocID="{49BFA84E-BA33-4FF0-A72D-6BEB1BCFBB6C}" presName="rootConnector" presStyleLbl="node2" presStyleIdx="3" presStyleCnt="4"/>
      <dgm:spPr/>
      <dgm:t>
        <a:bodyPr/>
        <a:lstStyle/>
        <a:p>
          <a:endParaRPr lang="en-US"/>
        </a:p>
      </dgm:t>
    </dgm:pt>
    <dgm:pt modelId="{17868F6A-F301-452D-8324-39507662895B}" type="pres">
      <dgm:prSet presAssocID="{49BFA84E-BA33-4FF0-A72D-6BEB1BCFBB6C}" presName="hierChild4" presStyleCnt="0"/>
      <dgm:spPr/>
      <dgm:t>
        <a:bodyPr/>
        <a:lstStyle/>
        <a:p>
          <a:endParaRPr lang="en-US"/>
        </a:p>
      </dgm:t>
    </dgm:pt>
    <dgm:pt modelId="{06FDFBEC-EEFD-41AF-9A7C-666FEA562E89}" type="pres">
      <dgm:prSet presAssocID="{7EBA4B12-E426-4012-8DDA-64852A2A828C}" presName="Name37" presStyleLbl="parChTrans1D3" presStyleIdx="16" presStyleCnt="20"/>
      <dgm:spPr/>
      <dgm:t>
        <a:bodyPr/>
        <a:lstStyle/>
        <a:p>
          <a:endParaRPr lang="en-US"/>
        </a:p>
      </dgm:t>
    </dgm:pt>
    <dgm:pt modelId="{A577F716-30AF-46EC-9D94-FC70484C5813}" type="pres">
      <dgm:prSet presAssocID="{467165ED-7F45-437F-9901-AD5F774F004A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A68D472F-35F1-46F3-B28B-3F45377FB10E}" type="pres">
      <dgm:prSet presAssocID="{467165ED-7F45-437F-9901-AD5F774F004A}" presName="rootComposite" presStyleCnt="0"/>
      <dgm:spPr/>
      <dgm:t>
        <a:bodyPr/>
        <a:lstStyle/>
        <a:p>
          <a:endParaRPr lang="en-US"/>
        </a:p>
      </dgm:t>
    </dgm:pt>
    <dgm:pt modelId="{8AD90109-81B5-45D1-8CDB-D9B5D5B6780B}" type="pres">
      <dgm:prSet presAssocID="{467165ED-7F45-437F-9901-AD5F774F004A}" presName="rootText" presStyleLbl="node3" presStyleIdx="16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66C56D9-30C5-483A-9569-8F34E551BC5F}" type="pres">
      <dgm:prSet presAssocID="{467165ED-7F45-437F-9901-AD5F774F004A}" presName="rootConnector" presStyleLbl="node3" presStyleIdx="16" presStyleCnt="20"/>
      <dgm:spPr/>
      <dgm:t>
        <a:bodyPr/>
        <a:lstStyle/>
        <a:p>
          <a:endParaRPr lang="en-US"/>
        </a:p>
      </dgm:t>
    </dgm:pt>
    <dgm:pt modelId="{BC1BDBF1-1ED5-4B18-AC9B-CF3A4D56C242}" type="pres">
      <dgm:prSet presAssocID="{467165ED-7F45-437F-9901-AD5F774F004A}" presName="hierChild4" presStyleCnt="0"/>
      <dgm:spPr/>
      <dgm:t>
        <a:bodyPr/>
        <a:lstStyle/>
        <a:p>
          <a:endParaRPr lang="en-US"/>
        </a:p>
      </dgm:t>
    </dgm:pt>
    <dgm:pt modelId="{CA717C01-2795-462C-9660-D93937096E78}" type="pres">
      <dgm:prSet presAssocID="{467165ED-7F45-437F-9901-AD5F774F004A}" presName="hierChild5" presStyleCnt="0"/>
      <dgm:spPr/>
      <dgm:t>
        <a:bodyPr/>
        <a:lstStyle/>
        <a:p>
          <a:endParaRPr lang="en-US"/>
        </a:p>
      </dgm:t>
    </dgm:pt>
    <dgm:pt modelId="{D85F3566-309A-4F06-BE91-FFB16A6C83F8}" type="pres">
      <dgm:prSet presAssocID="{10197BF5-C675-46F0-94C2-9B6C38B0F359}" presName="Name37" presStyleLbl="parChTrans1D3" presStyleIdx="17" presStyleCnt="20"/>
      <dgm:spPr/>
      <dgm:t>
        <a:bodyPr/>
        <a:lstStyle/>
        <a:p>
          <a:endParaRPr lang="en-US"/>
        </a:p>
      </dgm:t>
    </dgm:pt>
    <dgm:pt modelId="{D3CBE758-E187-4385-8BBC-DEA3B999D4B3}" type="pres">
      <dgm:prSet presAssocID="{657EABF3-B4D4-4789-B5AD-9B65CF5A3EDC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1FE49372-1654-4D0C-8AA4-05BA13E7C541}" type="pres">
      <dgm:prSet presAssocID="{657EABF3-B4D4-4789-B5AD-9B65CF5A3EDC}" presName="rootComposite" presStyleCnt="0"/>
      <dgm:spPr/>
      <dgm:t>
        <a:bodyPr/>
        <a:lstStyle/>
        <a:p>
          <a:endParaRPr lang="en-US"/>
        </a:p>
      </dgm:t>
    </dgm:pt>
    <dgm:pt modelId="{BE006405-154A-4866-86B1-2D833D7A9E0B}" type="pres">
      <dgm:prSet presAssocID="{657EABF3-B4D4-4789-B5AD-9B65CF5A3EDC}" presName="rootText" presStyleLbl="node3" presStyleIdx="17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C6A0A82-866D-490E-A417-ABD2FD28AB0D}" type="pres">
      <dgm:prSet presAssocID="{657EABF3-B4D4-4789-B5AD-9B65CF5A3EDC}" presName="rootConnector" presStyleLbl="node3" presStyleIdx="17" presStyleCnt="20"/>
      <dgm:spPr/>
      <dgm:t>
        <a:bodyPr/>
        <a:lstStyle/>
        <a:p>
          <a:endParaRPr lang="en-US"/>
        </a:p>
      </dgm:t>
    </dgm:pt>
    <dgm:pt modelId="{115B0D79-C9D5-44FF-BEE1-103276A2C50A}" type="pres">
      <dgm:prSet presAssocID="{657EABF3-B4D4-4789-B5AD-9B65CF5A3EDC}" presName="hierChild4" presStyleCnt="0"/>
      <dgm:spPr/>
      <dgm:t>
        <a:bodyPr/>
        <a:lstStyle/>
        <a:p>
          <a:endParaRPr lang="en-US"/>
        </a:p>
      </dgm:t>
    </dgm:pt>
    <dgm:pt modelId="{93C27FFD-E3B0-4467-9B3D-95EDA523BE9D}" type="pres">
      <dgm:prSet presAssocID="{657EABF3-B4D4-4789-B5AD-9B65CF5A3EDC}" presName="hierChild5" presStyleCnt="0"/>
      <dgm:spPr/>
      <dgm:t>
        <a:bodyPr/>
        <a:lstStyle/>
        <a:p>
          <a:endParaRPr lang="en-US"/>
        </a:p>
      </dgm:t>
    </dgm:pt>
    <dgm:pt modelId="{A63B8B97-7056-42CD-93C7-596419362DB6}" type="pres">
      <dgm:prSet presAssocID="{685AC5C7-32F5-4094-9225-CC570DA3CA1E}" presName="Name37" presStyleLbl="parChTrans1D3" presStyleIdx="18" presStyleCnt="20"/>
      <dgm:spPr/>
      <dgm:t>
        <a:bodyPr/>
        <a:lstStyle/>
        <a:p>
          <a:endParaRPr lang="en-US"/>
        </a:p>
      </dgm:t>
    </dgm:pt>
    <dgm:pt modelId="{2097BE2D-F10D-493E-B1F5-28279E5965BD}" type="pres">
      <dgm:prSet presAssocID="{1B5A53B3-238E-4230-AEA5-987DF92581FD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9C0D5274-2962-4EF7-A04D-984DFFE3B1BA}" type="pres">
      <dgm:prSet presAssocID="{1B5A53B3-238E-4230-AEA5-987DF92581FD}" presName="rootComposite" presStyleCnt="0"/>
      <dgm:spPr/>
      <dgm:t>
        <a:bodyPr/>
        <a:lstStyle/>
        <a:p>
          <a:endParaRPr lang="en-US"/>
        </a:p>
      </dgm:t>
    </dgm:pt>
    <dgm:pt modelId="{29FB0FD5-0506-45C1-A5DA-4E160025285F}" type="pres">
      <dgm:prSet presAssocID="{1B5A53B3-238E-4230-AEA5-987DF92581FD}" presName="rootText" presStyleLbl="node3" presStyleIdx="18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89A1A25-369A-4620-9C0C-69D8E7E7134C}" type="pres">
      <dgm:prSet presAssocID="{1B5A53B3-238E-4230-AEA5-987DF92581FD}" presName="rootConnector" presStyleLbl="node3" presStyleIdx="18" presStyleCnt="20"/>
      <dgm:spPr/>
      <dgm:t>
        <a:bodyPr/>
        <a:lstStyle/>
        <a:p>
          <a:endParaRPr lang="en-US"/>
        </a:p>
      </dgm:t>
    </dgm:pt>
    <dgm:pt modelId="{E74B33F1-589C-428B-8154-CD92D216FE58}" type="pres">
      <dgm:prSet presAssocID="{1B5A53B3-238E-4230-AEA5-987DF92581FD}" presName="hierChild4" presStyleCnt="0"/>
      <dgm:spPr/>
      <dgm:t>
        <a:bodyPr/>
        <a:lstStyle/>
        <a:p>
          <a:endParaRPr lang="en-US"/>
        </a:p>
      </dgm:t>
    </dgm:pt>
    <dgm:pt modelId="{F4D1CD9A-7455-44AC-B914-0F17EA6F2720}" type="pres">
      <dgm:prSet presAssocID="{1B5A53B3-238E-4230-AEA5-987DF92581FD}" presName="hierChild5" presStyleCnt="0"/>
      <dgm:spPr/>
      <dgm:t>
        <a:bodyPr/>
        <a:lstStyle/>
        <a:p>
          <a:endParaRPr lang="en-US"/>
        </a:p>
      </dgm:t>
    </dgm:pt>
    <dgm:pt modelId="{922B428D-EACA-455F-B0F8-1B2BBC05069F}" type="pres">
      <dgm:prSet presAssocID="{9EA1E584-FA6E-4E5C-9D85-FADAAF6C1C50}" presName="Name37" presStyleLbl="parChTrans1D3" presStyleIdx="19" presStyleCnt="20"/>
      <dgm:spPr/>
      <dgm:t>
        <a:bodyPr/>
        <a:lstStyle/>
        <a:p>
          <a:endParaRPr lang="en-US"/>
        </a:p>
      </dgm:t>
    </dgm:pt>
    <dgm:pt modelId="{A7C761E3-61D9-4918-8903-3CE13E7AD19F}" type="pres">
      <dgm:prSet presAssocID="{7D8B53CA-1751-4197-BC1D-C766AA149898}" presName="hierRoot2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C434A30A-5F10-4ECF-A266-6A67ACADA0B6}" type="pres">
      <dgm:prSet presAssocID="{7D8B53CA-1751-4197-BC1D-C766AA149898}" presName="rootComposite" presStyleCnt="0"/>
      <dgm:spPr/>
      <dgm:t>
        <a:bodyPr/>
        <a:lstStyle/>
        <a:p>
          <a:endParaRPr lang="en-US"/>
        </a:p>
      </dgm:t>
    </dgm:pt>
    <dgm:pt modelId="{2D2EFF22-EA1E-4D34-8FEB-AB08941195C6}" type="pres">
      <dgm:prSet presAssocID="{7D8B53CA-1751-4197-BC1D-C766AA149898}" presName="rootText" presStyleLbl="node3" presStyleIdx="19" presStyleCnt="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D323E4-A390-4B16-8C0E-B6248F5DC2FF}" type="pres">
      <dgm:prSet presAssocID="{7D8B53CA-1751-4197-BC1D-C766AA149898}" presName="rootConnector" presStyleLbl="node3" presStyleIdx="19" presStyleCnt="20"/>
      <dgm:spPr/>
      <dgm:t>
        <a:bodyPr/>
        <a:lstStyle/>
        <a:p>
          <a:endParaRPr lang="en-US"/>
        </a:p>
      </dgm:t>
    </dgm:pt>
    <dgm:pt modelId="{60F4F8E4-0287-4DEF-96BB-D3407B70FF4A}" type="pres">
      <dgm:prSet presAssocID="{7D8B53CA-1751-4197-BC1D-C766AA149898}" presName="hierChild4" presStyleCnt="0"/>
      <dgm:spPr/>
      <dgm:t>
        <a:bodyPr/>
        <a:lstStyle/>
        <a:p>
          <a:endParaRPr lang="en-US"/>
        </a:p>
      </dgm:t>
    </dgm:pt>
    <dgm:pt modelId="{3BEA3788-4295-4EAF-AF19-80020E513A93}" type="pres">
      <dgm:prSet presAssocID="{7D8B53CA-1751-4197-BC1D-C766AA149898}" presName="hierChild5" presStyleCnt="0"/>
      <dgm:spPr/>
      <dgm:t>
        <a:bodyPr/>
        <a:lstStyle/>
        <a:p>
          <a:endParaRPr lang="en-US"/>
        </a:p>
      </dgm:t>
    </dgm:pt>
    <dgm:pt modelId="{75314B1E-DAFA-4789-85C7-40E59D3613F9}" type="pres">
      <dgm:prSet presAssocID="{49BFA84E-BA33-4FF0-A72D-6BEB1BCFBB6C}" presName="hierChild5" presStyleCnt="0"/>
      <dgm:spPr/>
      <dgm:t>
        <a:bodyPr/>
        <a:lstStyle/>
        <a:p>
          <a:endParaRPr lang="en-US"/>
        </a:p>
      </dgm:t>
    </dgm:pt>
    <dgm:pt modelId="{BDE2045B-63F4-48D3-8355-C6ADE0D77393}" type="pres">
      <dgm:prSet presAssocID="{910E4D4D-3BCA-4487-94E5-72E271725D92}" presName="hierChild3" presStyleCnt="0"/>
      <dgm:spPr/>
      <dgm:t>
        <a:bodyPr/>
        <a:lstStyle/>
        <a:p>
          <a:endParaRPr lang="en-US"/>
        </a:p>
      </dgm:t>
    </dgm:pt>
  </dgm:ptLst>
  <dgm:cxnLst>
    <dgm:cxn modelId="{E4C7284F-FA07-4C58-93C8-19AC46A4A085}" type="presOf" srcId="{86FE6C53-B3B8-4785-A6A9-4A4F1CBF16B5}" destId="{25EA75DC-94C7-434E-AF46-C4F53877DDDB}" srcOrd="0" destOrd="0" presId="urn:microsoft.com/office/officeart/2005/8/layout/orgChart1"/>
    <dgm:cxn modelId="{3660F731-E58D-45C2-890B-A4A2ADD04FA0}" type="presOf" srcId="{49BFA84E-BA33-4FF0-A72D-6BEB1BCFBB6C}" destId="{8964C91E-9C2F-4FE7-9F7B-91FB8A390BA3}" srcOrd="0" destOrd="0" presId="urn:microsoft.com/office/officeart/2005/8/layout/orgChart1"/>
    <dgm:cxn modelId="{93369A0A-7D5D-4F79-AED5-B0A1D63F7D62}" type="presOf" srcId="{589442AB-025D-4FB0-A94E-500D0FC54C40}" destId="{76CBCBB3-97D5-49C7-AC97-96D524B9ED86}" srcOrd="0" destOrd="0" presId="urn:microsoft.com/office/officeart/2005/8/layout/orgChart1"/>
    <dgm:cxn modelId="{E4115E37-C2F0-477C-83C0-074D8C1CD0BF}" type="presOf" srcId="{99545D25-6C1D-4AC0-AF2C-66751DC2758A}" destId="{1C6F071A-107B-4E4A-9CC1-EAFE8004E504}" srcOrd="1" destOrd="0" presId="urn:microsoft.com/office/officeart/2005/8/layout/orgChart1"/>
    <dgm:cxn modelId="{C7B3CEEB-AE6C-4389-999A-D590BCB74FEB}" type="presOf" srcId="{10197BF5-C675-46F0-94C2-9B6C38B0F359}" destId="{D85F3566-309A-4F06-BE91-FFB16A6C83F8}" srcOrd="0" destOrd="0" presId="urn:microsoft.com/office/officeart/2005/8/layout/orgChart1"/>
    <dgm:cxn modelId="{30AF9C34-5BBA-49FF-87A2-E0F41AE9B97B}" type="presOf" srcId="{8AFF864A-8326-4887-AD8D-B3D3E6AE5853}" destId="{BE281DC7-A5A8-492E-B34F-5BDA9AB2F469}" srcOrd="0" destOrd="0" presId="urn:microsoft.com/office/officeart/2005/8/layout/orgChart1"/>
    <dgm:cxn modelId="{1614D20C-F60C-4AA9-88E4-91C08D5360C8}" srcId="{5CB0EC37-3AB6-4347-A3CC-AC8B45BC4AF2}" destId="{3487FE57-CADE-42B0-9D22-9517B7C7C12E}" srcOrd="3" destOrd="0" parTransId="{CDD0DB2D-05F4-490E-AAF7-4CAB82BD5BCD}" sibTransId="{13E0EE5B-EE0D-4486-BBD3-0A788ADC6DA3}"/>
    <dgm:cxn modelId="{D2ABD543-3A87-4F97-839E-8361785A7726}" type="presOf" srcId="{071BFB18-9CE5-451E-9DF9-AA7EF0197D70}" destId="{AB1330F1-935E-475A-B725-214AAC81E6F3}" srcOrd="0" destOrd="0" presId="urn:microsoft.com/office/officeart/2005/8/layout/orgChart1"/>
    <dgm:cxn modelId="{4055F547-B7D4-4147-A108-13D1A77DB8E8}" type="presOf" srcId="{467165ED-7F45-437F-9901-AD5F774F004A}" destId="{8AD90109-81B5-45D1-8CDB-D9B5D5B6780B}" srcOrd="0" destOrd="0" presId="urn:microsoft.com/office/officeart/2005/8/layout/orgChart1"/>
    <dgm:cxn modelId="{081DBBE1-959D-4E5C-B01E-683B09658253}" type="presOf" srcId="{E3801B8D-0223-4F49-8D0E-04C9D5C43D5B}" destId="{22FC60F9-2895-4F7E-B6D1-45159A31B36F}" srcOrd="1" destOrd="0" presId="urn:microsoft.com/office/officeart/2005/8/layout/orgChart1"/>
    <dgm:cxn modelId="{ED9E74E8-B81C-4118-BBD3-6455E314A243}" srcId="{5CB0EC37-3AB6-4347-A3CC-AC8B45BC4AF2}" destId="{8CDA3153-EF0B-4D1F-9A3A-3295B20F5438}" srcOrd="5" destOrd="0" parTransId="{17CA3452-294E-4EE1-A43E-8FA7DAF288B3}" sibTransId="{DBA318F0-55D6-4713-A568-75131465D758}"/>
    <dgm:cxn modelId="{1CB1E63F-0D5A-42D4-9864-BEC8A3B11BF6}" srcId="{4A379E0C-5173-445B-90AD-439CBBCB6276}" destId="{C4BAC477-D3FA-49F8-9FC8-29931CD3FE22}" srcOrd="4" destOrd="0" parTransId="{589442AB-025D-4FB0-A94E-500D0FC54C40}" sibTransId="{35AD448F-C7B0-49B9-BCF4-057ED49E6D01}"/>
    <dgm:cxn modelId="{F108219D-D601-47AD-82D7-B8835EA9BD87}" type="presOf" srcId="{4A379E0C-5173-445B-90AD-439CBBCB6276}" destId="{6843084F-0990-44BD-9031-FF22D839B4F1}" srcOrd="1" destOrd="0" presId="urn:microsoft.com/office/officeart/2005/8/layout/orgChart1"/>
    <dgm:cxn modelId="{3AD8785B-C658-44E7-AFBE-7F526FFEE03F}" type="presOf" srcId="{43B075B4-6864-4EC6-9B34-FBB108D0A1F8}" destId="{7F671A7C-0D49-4CB3-AD49-F3669C073518}" srcOrd="0" destOrd="0" presId="urn:microsoft.com/office/officeart/2005/8/layout/orgChart1"/>
    <dgm:cxn modelId="{1E600B2A-63CE-46D0-9B88-086E3D13F11A}" type="presOf" srcId="{7D8B53CA-1751-4197-BC1D-C766AA149898}" destId="{AED323E4-A390-4B16-8C0E-B6248F5DC2FF}" srcOrd="1" destOrd="0" presId="urn:microsoft.com/office/officeart/2005/8/layout/orgChart1"/>
    <dgm:cxn modelId="{37CA7C78-CC63-45C0-B528-CFDB7B3D88D9}" type="presOf" srcId="{6C5710C4-35A6-4986-B890-244DB3DFAA86}" destId="{241FF76C-8D56-4DD2-A148-FE3D07ADD59D}" srcOrd="0" destOrd="0" presId="urn:microsoft.com/office/officeart/2005/8/layout/orgChart1"/>
    <dgm:cxn modelId="{94983715-E4C7-42A6-A733-89A77EAABE7F}" srcId="{86FE6C53-B3B8-4785-A6A9-4A4F1CBF16B5}" destId="{BB80F35C-952C-4218-BFD4-81D2F187650E}" srcOrd="2" destOrd="0" parTransId="{C7872279-FB03-4639-A4F7-9CFD17091C76}" sibTransId="{4B92B901-35BC-46B8-9BA1-2A45EA9EC6F2}"/>
    <dgm:cxn modelId="{CD4A75E5-F3DF-4001-85F1-A92A13DEA4C0}" type="presOf" srcId="{99545D25-6C1D-4AC0-AF2C-66751DC2758A}" destId="{73E54DA8-91F1-41C5-B807-AB18374AA265}" srcOrd="0" destOrd="0" presId="urn:microsoft.com/office/officeart/2005/8/layout/orgChart1"/>
    <dgm:cxn modelId="{3D6BFA65-4B6D-4FAA-B778-C15AFDA436F7}" type="presOf" srcId="{5CB0EC37-3AB6-4347-A3CC-AC8B45BC4AF2}" destId="{4C136C0A-6EA2-427D-87B6-CB8DC6307484}" srcOrd="1" destOrd="0" presId="urn:microsoft.com/office/officeart/2005/8/layout/orgChart1"/>
    <dgm:cxn modelId="{A4D25D70-A43D-4752-A58E-9AF131E10306}" type="presOf" srcId="{83762166-594B-432A-899B-1F6E49B8AFC5}" destId="{BF36BCA4-22AD-4C57-9E44-6480BC1846CF}" srcOrd="0" destOrd="0" presId="urn:microsoft.com/office/officeart/2005/8/layout/orgChart1"/>
    <dgm:cxn modelId="{86D5B537-93A5-44E7-9A26-5C77C1E6A28F}" srcId="{49BFA84E-BA33-4FF0-A72D-6BEB1BCFBB6C}" destId="{657EABF3-B4D4-4789-B5AD-9B65CF5A3EDC}" srcOrd="1" destOrd="0" parTransId="{10197BF5-C675-46F0-94C2-9B6C38B0F359}" sibTransId="{14F9891F-67C3-4CBB-B2E6-9E7DEEB07486}"/>
    <dgm:cxn modelId="{A9BC6B64-AD28-4515-B03B-0422B5215757}" type="presOf" srcId="{09F12A15-09C6-4DD9-BFB2-C1516FF395A9}" destId="{C1F8131F-C13E-4773-BA21-67596A67140D}" srcOrd="0" destOrd="0" presId="urn:microsoft.com/office/officeart/2005/8/layout/orgChart1"/>
    <dgm:cxn modelId="{D9CEDDB9-1315-4097-89A9-E0F1F2BF09A4}" type="presOf" srcId="{8CDA3153-EF0B-4D1F-9A3A-3295B20F5438}" destId="{A0B27D39-60DE-4E4D-A5B2-7A0DA890A728}" srcOrd="0" destOrd="0" presId="urn:microsoft.com/office/officeart/2005/8/layout/orgChart1"/>
    <dgm:cxn modelId="{FD52AC18-D3C9-4DF6-B4AC-F172C297B0A5}" type="presOf" srcId="{4A379E0C-5173-445B-90AD-439CBBCB6276}" destId="{8CDCA1EC-FC54-4E62-B90F-06B3B84334BF}" srcOrd="0" destOrd="0" presId="urn:microsoft.com/office/officeart/2005/8/layout/orgChart1"/>
    <dgm:cxn modelId="{4323C7EE-F504-40B9-B8FF-2169CFFF9354}" type="presOf" srcId="{64573A50-A244-4AAE-92E8-A981906FAE1F}" destId="{49EFD8D0-3CDD-4BE5-8807-22184EC2616B}" srcOrd="0" destOrd="0" presId="urn:microsoft.com/office/officeart/2005/8/layout/orgChart1"/>
    <dgm:cxn modelId="{806C1299-B492-47D3-A985-0B601AD08A52}" type="presOf" srcId="{23441C84-819C-4CFE-8450-39153B8197B4}" destId="{8691C5DE-B2A4-4514-9DB3-7DDD0DD4878F}" srcOrd="0" destOrd="0" presId="urn:microsoft.com/office/officeart/2005/8/layout/orgChart1"/>
    <dgm:cxn modelId="{E50D29A6-174B-4DF3-B9B3-BD61DA12EB3E}" type="presOf" srcId="{E601E546-8414-4717-9BA9-14F58C0977FE}" destId="{7EE86B74-05A9-48CD-A8C3-E34AFA1DC243}" srcOrd="0" destOrd="0" presId="urn:microsoft.com/office/officeart/2005/8/layout/orgChart1"/>
    <dgm:cxn modelId="{31E8BEF0-5722-4DB4-ADCD-AB637B438D47}" type="presOf" srcId="{910E4D4D-3BCA-4487-94E5-72E271725D92}" destId="{980723CD-EEA6-49D1-917F-59A767301EF2}" srcOrd="1" destOrd="0" presId="urn:microsoft.com/office/officeart/2005/8/layout/orgChart1"/>
    <dgm:cxn modelId="{5BD9D36D-7B7D-4B31-888C-2CBE500814B6}" type="presOf" srcId="{7D8B53CA-1751-4197-BC1D-C766AA149898}" destId="{2D2EFF22-EA1E-4D34-8FEB-AB08941195C6}" srcOrd="0" destOrd="0" presId="urn:microsoft.com/office/officeart/2005/8/layout/orgChart1"/>
    <dgm:cxn modelId="{D41E9251-FD33-483C-A0D8-AACE867743C8}" type="presOf" srcId="{17CA3452-294E-4EE1-A43E-8FA7DAF288B3}" destId="{D16E4AA8-FE17-4641-AED7-DF2A2C9749EE}" srcOrd="0" destOrd="0" presId="urn:microsoft.com/office/officeart/2005/8/layout/orgChart1"/>
    <dgm:cxn modelId="{18BB5524-EAB1-466D-973A-600AB8577A33}" type="presOf" srcId="{9EA1E584-FA6E-4E5C-9D85-FADAAF6C1C50}" destId="{922B428D-EACA-455F-B0F8-1B2BBC05069F}" srcOrd="0" destOrd="0" presId="urn:microsoft.com/office/officeart/2005/8/layout/orgChart1"/>
    <dgm:cxn modelId="{7050A73F-E471-48ED-8BBA-31B0FB058EA9}" type="presOf" srcId="{AB64B21F-D9B0-4B5D-80CE-C688BAA15DFF}" destId="{0A4157C2-0963-4F7F-96EF-0E6A6F436517}" srcOrd="0" destOrd="0" presId="urn:microsoft.com/office/officeart/2005/8/layout/orgChart1"/>
    <dgm:cxn modelId="{58F3671C-1904-45A9-8DC7-39169FD9FC58}" type="presOf" srcId="{47CCA9B5-2CC9-4FD3-991A-9CC5664E6491}" destId="{AEE14902-725B-45EB-8D69-6C734EDC3639}" srcOrd="0" destOrd="0" presId="urn:microsoft.com/office/officeart/2005/8/layout/orgChart1"/>
    <dgm:cxn modelId="{56B119E4-051C-457A-BB2C-A7A9C2F18FE7}" type="presOf" srcId="{F10654B5-4111-4BF5-BC2C-A0EF3FF0DC1A}" destId="{BAB42B0E-730A-40A0-BE0D-88988327B73C}" srcOrd="1" destOrd="0" presId="urn:microsoft.com/office/officeart/2005/8/layout/orgChart1"/>
    <dgm:cxn modelId="{C1E0B427-9B11-4661-9CBD-8BE99B924FC7}" srcId="{4A379E0C-5173-445B-90AD-439CBBCB6276}" destId="{AB64B21F-D9B0-4B5D-80CE-C688BAA15DFF}" srcOrd="1" destOrd="0" parTransId="{09F12A15-09C6-4DD9-BFB2-C1516FF395A9}" sibTransId="{8D149F46-E2F6-4AD1-9042-47033A1E2F99}"/>
    <dgm:cxn modelId="{3FB9B1F0-4553-4798-9157-B866C4DF856A}" type="presOf" srcId="{F66EBE19-6E14-4B09-AC7D-D01CEF3A4CCD}" destId="{05E2BF43-4284-43AA-A8AA-38CAA6247727}" srcOrd="0" destOrd="0" presId="urn:microsoft.com/office/officeart/2005/8/layout/orgChart1"/>
    <dgm:cxn modelId="{0FA25315-49C1-4102-8795-9B56BD538F62}" type="presOf" srcId="{83762166-594B-432A-899B-1F6E49B8AFC5}" destId="{5BF330C5-F7D3-4D6C-A171-D95930136FF3}" srcOrd="1" destOrd="0" presId="urn:microsoft.com/office/officeart/2005/8/layout/orgChart1"/>
    <dgm:cxn modelId="{C091A6DA-0E7F-4DDE-A5A5-1A195937C649}" srcId="{86FE6C53-B3B8-4785-A6A9-4A4F1CBF16B5}" destId="{99545D25-6C1D-4AC0-AF2C-66751DC2758A}" srcOrd="3" destOrd="0" parTransId="{47CCA9B5-2CC9-4FD3-991A-9CC5664E6491}" sibTransId="{4CADE672-E70F-4D4D-9318-6E72D3BF8894}"/>
    <dgm:cxn modelId="{44373D83-79BE-49E2-A57E-80F048FC8D1C}" type="presOf" srcId="{E3801B8D-0223-4F49-8D0E-04C9D5C43D5B}" destId="{BAE2C400-CC23-4DE5-B90E-64BF387BD390}" srcOrd="0" destOrd="0" presId="urn:microsoft.com/office/officeart/2005/8/layout/orgChart1"/>
    <dgm:cxn modelId="{FA6915F8-65E4-40A1-A5F4-1966128A8CD7}" type="presOf" srcId="{06934ED8-A98E-4551-8E54-430AD67A4DA5}" destId="{6C56F572-BABB-4F54-8151-28CF4A7BE5FF}" srcOrd="0" destOrd="0" presId="urn:microsoft.com/office/officeart/2005/8/layout/orgChart1"/>
    <dgm:cxn modelId="{D28D4472-7C37-4070-A3D1-3D9AFF979162}" type="presOf" srcId="{C4BAC477-D3FA-49F8-9FC8-29931CD3FE22}" destId="{AA691CAE-95A9-4159-A54A-942472B24D1D}" srcOrd="1" destOrd="0" presId="urn:microsoft.com/office/officeart/2005/8/layout/orgChart1"/>
    <dgm:cxn modelId="{AFAD508A-E78D-4991-8728-AF48F6139914}" srcId="{43B075B4-6864-4EC6-9B34-FBB108D0A1F8}" destId="{910E4D4D-3BCA-4487-94E5-72E271725D92}" srcOrd="0" destOrd="0" parTransId="{3666FB14-F0DF-46D0-9574-F1B34E5CF0E0}" sibTransId="{5FD2FFC3-33AB-4CCB-AB98-8D7C3490CF5F}"/>
    <dgm:cxn modelId="{17F07B25-652F-4473-8C39-002F18042DB2}" srcId="{910E4D4D-3BCA-4487-94E5-72E271725D92}" destId="{4A379E0C-5173-445B-90AD-439CBBCB6276}" srcOrd="1" destOrd="0" parTransId="{949F8E67-F67D-49FE-868E-54BEE0726891}" sibTransId="{70EAD338-CAC5-46ED-AE40-5AF933FBFEF0}"/>
    <dgm:cxn modelId="{51B61F4E-71C5-46E5-AAC7-76DEBE6921DE}" type="presOf" srcId="{AF306324-E8D3-49FA-837B-B4345948418B}" destId="{545BC766-7E0E-48DE-8767-8FB4E782BE46}" srcOrd="0" destOrd="0" presId="urn:microsoft.com/office/officeart/2005/8/layout/orgChart1"/>
    <dgm:cxn modelId="{45CFFC1B-E762-4A26-8DAE-020DA20C9772}" type="presOf" srcId="{86FE6C53-B3B8-4785-A6A9-4A4F1CBF16B5}" destId="{46C30DCF-636B-4089-9017-2861BC809114}" srcOrd="1" destOrd="0" presId="urn:microsoft.com/office/officeart/2005/8/layout/orgChart1"/>
    <dgm:cxn modelId="{B05BA3F7-879D-4791-AF6F-4A39A8ED2F8C}" type="presOf" srcId="{467165ED-7F45-437F-9901-AD5F774F004A}" destId="{366C56D9-30C5-483A-9569-8F34E551BC5F}" srcOrd="1" destOrd="0" presId="urn:microsoft.com/office/officeart/2005/8/layout/orgChart1"/>
    <dgm:cxn modelId="{F7E7C08C-07E0-4A1E-8345-1823B003F53E}" type="presOf" srcId="{1B5A53B3-238E-4230-AEA5-987DF92581FD}" destId="{29FB0FD5-0506-45C1-A5DA-4E160025285F}" srcOrd="0" destOrd="0" presId="urn:microsoft.com/office/officeart/2005/8/layout/orgChart1"/>
    <dgm:cxn modelId="{B6891213-C0FF-4E45-8F43-E1B9425C5173}" type="presOf" srcId="{C222654A-7473-4EB5-88B6-3405DE7191A4}" destId="{BFA8C9CF-F0A7-4458-8910-7D44D144B48B}" srcOrd="0" destOrd="0" presId="urn:microsoft.com/office/officeart/2005/8/layout/orgChart1"/>
    <dgm:cxn modelId="{C22B46D2-5046-4319-B6C4-6F39B0796973}" type="presOf" srcId="{E69250B0-6F4B-4826-AB82-AF899E24B6BC}" destId="{63D73F58-EAB6-43BD-BF73-F628FF3211C0}" srcOrd="0" destOrd="0" presId="urn:microsoft.com/office/officeart/2005/8/layout/orgChart1"/>
    <dgm:cxn modelId="{A240CCDA-6910-4E46-9EB7-75D65BE28BB9}" type="presOf" srcId="{080999A3-0E5F-40D2-999F-314888F87297}" destId="{1872C3A7-5AAC-423D-89C5-FA6239953BA2}" srcOrd="0" destOrd="0" presId="urn:microsoft.com/office/officeart/2005/8/layout/orgChart1"/>
    <dgm:cxn modelId="{FD8B3DBA-7839-4BAC-AEAF-6A81AC77F8A2}" type="presOf" srcId="{A9EF66CC-8713-4C1E-85CD-CEB03871E6AA}" destId="{DB7D4B73-40AE-4306-85DA-9FBC4109E1F0}" srcOrd="0" destOrd="0" presId="urn:microsoft.com/office/officeart/2005/8/layout/orgChart1"/>
    <dgm:cxn modelId="{46E3FE2C-D2B9-434B-A4C7-BA08791780C4}" type="presOf" srcId="{7EBA4B12-E426-4012-8DDA-64852A2A828C}" destId="{06FDFBEC-EEFD-41AF-9A7C-666FEA562E89}" srcOrd="0" destOrd="0" presId="urn:microsoft.com/office/officeart/2005/8/layout/orgChart1"/>
    <dgm:cxn modelId="{D0B00973-E9D8-4BC6-AB94-37EEB3F67242}" srcId="{910E4D4D-3BCA-4487-94E5-72E271725D92}" destId="{5CB0EC37-3AB6-4347-A3CC-AC8B45BC4AF2}" srcOrd="2" destOrd="0" parTransId="{6C5710C4-35A6-4986-B890-244DB3DFAA86}" sibTransId="{3CC2A63D-6DA1-406D-8BFA-1B4306456A13}"/>
    <dgm:cxn modelId="{E4CB2ADA-9876-4D79-9D08-954E8B811734}" srcId="{86FE6C53-B3B8-4785-A6A9-4A4F1CBF16B5}" destId="{22E95465-9CDF-48E7-AE18-F63B2C4F9ACD}" srcOrd="0" destOrd="0" parTransId="{918D5193-96B0-4A01-986B-3EF5B2023E8E}" sibTransId="{B3480DF5-6BCF-4DEE-99BA-2D63AAF1BB62}"/>
    <dgm:cxn modelId="{05D3D236-E076-4371-A4F7-DB313E50A98A}" type="presOf" srcId="{22E95465-9CDF-48E7-AE18-F63B2C4F9ACD}" destId="{8BFBF779-2E8A-421B-A02C-F4AAB84D9C80}" srcOrd="0" destOrd="0" presId="urn:microsoft.com/office/officeart/2005/8/layout/orgChart1"/>
    <dgm:cxn modelId="{00EA5413-AD83-4020-80B5-E8B89DBF1A49}" type="presOf" srcId="{E0161FA2-6E0B-4607-87A3-7DED5CE99E21}" destId="{5E60FCC9-7194-47AD-99B2-ED527A86207D}" srcOrd="0" destOrd="0" presId="urn:microsoft.com/office/officeart/2005/8/layout/orgChart1"/>
    <dgm:cxn modelId="{BEC23A09-9606-4C82-B1BB-F3204E67D6D2}" srcId="{4A379E0C-5173-445B-90AD-439CBBCB6276}" destId="{F10654B5-4111-4BF5-BC2C-A0EF3FF0DC1A}" srcOrd="2" destOrd="0" parTransId="{080999A3-0E5F-40D2-999F-314888F87297}" sibTransId="{8E425D92-B26C-46E3-A3A8-47135AE698FA}"/>
    <dgm:cxn modelId="{0A3101F0-CE12-44B0-8AF4-E014E5E5B1B4}" srcId="{4A379E0C-5173-445B-90AD-439CBBCB6276}" destId="{A9EF66CC-8713-4C1E-85CD-CEB03871E6AA}" srcOrd="3" destOrd="0" parTransId="{D6FFCE54-1C41-4CFB-AF11-9689C2AF12C6}" sibTransId="{9A8946F2-2D46-44A7-85EF-B69190F0A8CD}"/>
    <dgm:cxn modelId="{E54237D6-3815-41A6-BB64-B5811E5DA290}" srcId="{5CB0EC37-3AB6-4347-A3CC-AC8B45BC4AF2}" destId="{E601E546-8414-4717-9BA9-14F58C0977FE}" srcOrd="2" destOrd="0" parTransId="{64573A50-A244-4AAE-92E8-A981906FAE1F}" sibTransId="{493E2D52-488F-4C32-9A26-285F516A6F6A}"/>
    <dgm:cxn modelId="{1786FE3B-36F4-4CC2-9189-5142774B735F}" type="presOf" srcId="{C222654A-7473-4EB5-88B6-3405DE7191A4}" destId="{0118870E-62A8-46BB-A322-FB882FD5FB68}" srcOrd="1" destOrd="0" presId="urn:microsoft.com/office/officeart/2005/8/layout/orgChart1"/>
    <dgm:cxn modelId="{A82C0401-7329-4EEE-B526-2F164FE29470}" srcId="{49BFA84E-BA33-4FF0-A72D-6BEB1BCFBB6C}" destId="{467165ED-7F45-437F-9901-AD5F774F004A}" srcOrd="0" destOrd="0" parTransId="{7EBA4B12-E426-4012-8DDA-64852A2A828C}" sibTransId="{0989E685-295E-460B-B98F-CEE19FFD301F}"/>
    <dgm:cxn modelId="{021C8140-6EF0-4391-B72A-D07DF31B75CA}" srcId="{5CB0EC37-3AB6-4347-A3CC-AC8B45BC4AF2}" destId="{83762166-594B-432A-899B-1F6E49B8AFC5}" srcOrd="0" destOrd="0" parTransId="{06934ED8-A98E-4551-8E54-430AD67A4DA5}" sibTransId="{0EFD2517-7386-418F-9C93-CAD57B8EE65E}"/>
    <dgm:cxn modelId="{7D6298CE-9554-4D88-96EA-BCBDBF951041}" type="presOf" srcId="{0589AE71-1B4E-43BF-8A98-93B5B287DE23}" destId="{875FE485-E948-43D4-A28E-C52D7F910791}" srcOrd="0" destOrd="0" presId="urn:microsoft.com/office/officeart/2005/8/layout/orgChart1"/>
    <dgm:cxn modelId="{398EB508-DA3E-406E-8471-043FCD3F28A9}" srcId="{5CB0EC37-3AB6-4347-A3CC-AC8B45BC4AF2}" destId="{AF306324-E8D3-49FA-837B-B4345948418B}" srcOrd="4" destOrd="0" parTransId="{E0161FA2-6E0B-4607-87A3-7DED5CE99E21}" sibTransId="{94455AD8-A7A3-4E0C-B924-9351DC2C3201}"/>
    <dgm:cxn modelId="{4D6C08D9-96C3-4B45-B4C2-2789765BA206}" type="presOf" srcId="{8CDA3153-EF0B-4D1F-9A3A-3295B20F5438}" destId="{2D06E2AF-AB66-4E4F-B0D1-674A8D596C4E}" srcOrd="1" destOrd="0" presId="urn:microsoft.com/office/officeart/2005/8/layout/orgChart1"/>
    <dgm:cxn modelId="{0032F124-3FFC-4A56-982D-E1D3309C449C}" type="presOf" srcId="{918D5193-96B0-4A01-986B-3EF5B2023E8E}" destId="{4BA1A7E4-5036-40BD-B97A-C6B1D1C00234}" srcOrd="0" destOrd="0" presId="urn:microsoft.com/office/officeart/2005/8/layout/orgChart1"/>
    <dgm:cxn modelId="{23300089-E799-4966-9033-0782E6B716E8}" type="presOf" srcId="{657EABF3-B4D4-4789-B5AD-9B65CF5A3EDC}" destId="{9C6A0A82-866D-490E-A417-ABD2FD28AB0D}" srcOrd="1" destOrd="0" presId="urn:microsoft.com/office/officeart/2005/8/layout/orgChart1"/>
    <dgm:cxn modelId="{67CDCEE5-4207-4E3A-9B80-1068F2C47B64}" type="presOf" srcId="{3487FE57-CADE-42B0-9D22-9517B7C7C12E}" destId="{8741FF42-57C6-4A9E-A439-5F4ED9F965DE}" srcOrd="1" destOrd="0" presId="urn:microsoft.com/office/officeart/2005/8/layout/orgChart1"/>
    <dgm:cxn modelId="{54E15A3C-102A-456C-ADD0-BE4349FF479B}" srcId="{49BFA84E-BA33-4FF0-A72D-6BEB1BCFBB6C}" destId="{1B5A53B3-238E-4230-AEA5-987DF92581FD}" srcOrd="2" destOrd="0" parTransId="{685AC5C7-32F5-4094-9225-CC570DA3CA1E}" sibTransId="{8C7E31B5-4F10-4FE1-A7C2-F025092ECC46}"/>
    <dgm:cxn modelId="{F8FD9EEE-3DEF-4D41-80AB-711EA2E39BF3}" type="presOf" srcId="{BB80F35C-952C-4218-BFD4-81D2F187650E}" destId="{791DB26C-BE44-4116-B075-D2AB49BE9E99}" srcOrd="0" destOrd="0" presId="urn:microsoft.com/office/officeart/2005/8/layout/orgChart1"/>
    <dgm:cxn modelId="{78DA317B-0F3D-40FA-A4F8-8D1FD60E2120}" type="presOf" srcId="{C4BAC477-D3FA-49F8-9FC8-29931CD3FE22}" destId="{D4D96E3B-2439-46CD-A317-7FCC013ADAD7}" srcOrd="0" destOrd="0" presId="urn:microsoft.com/office/officeart/2005/8/layout/orgChart1"/>
    <dgm:cxn modelId="{B47A683B-FB09-4AAE-BC45-C3777E9426C8}" type="presOf" srcId="{7C6549C5-3331-4317-92EC-7F33F7864D49}" destId="{6D1C071F-0EE6-44B5-82CD-6CCF210227EC}" srcOrd="0" destOrd="0" presId="urn:microsoft.com/office/officeart/2005/8/layout/orgChart1"/>
    <dgm:cxn modelId="{DC4433C2-6791-4F18-B5B8-C260F38C8866}" srcId="{910E4D4D-3BCA-4487-94E5-72E271725D92}" destId="{86FE6C53-B3B8-4785-A6A9-4A4F1CBF16B5}" srcOrd="0" destOrd="0" parTransId="{E69250B0-6F4B-4826-AB82-AF899E24B6BC}" sibTransId="{0006FD61-30F2-4D45-94FD-C9CE3A45A1F3}"/>
    <dgm:cxn modelId="{75BF0757-0A03-4E1F-9249-608D3AE2518F}" type="presOf" srcId="{5CB0EC37-3AB6-4347-A3CC-AC8B45BC4AF2}" destId="{7ED109F0-153C-4516-925E-3F119DF8A0FD}" srcOrd="0" destOrd="0" presId="urn:microsoft.com/office/officeart/2005/8/layout/orgChart1"/>
    <dgm:cxn modelId="{3D442A2D-F234-4EE2-A5EC-3D115E91FBC9}" srcId="{86FE6C53-B3B8-4785-A6A9-4A4F1CBF16B5}" destId="{7C6549C5-3331-4317-92EC-7F33F7864D49}" srcOrd="1" destOrd="0" parTransId="{071BFB18-9CE5-451E-9DF9-AA7EF0197D70}" sibTransId="{6704BD9C-7BF2-4FFF-A9A5-7BFC1CCF35D4}"/>
    <dgm:cxn modelId="{AB1E4DB7-D859-4A4E-8D44-7D437EDB9F12}" type="presOf" srcId="{949F8E67-F67D-49FE-868E-54BEE0726891}" destId="{EA26AA76-09E9-418C-9ACD-5EBA4C95D5A3}" srcOrd="0" destOrd="0" presId="urn:microsoft.com/office/officeart/2005/8/layout/orgChart1"/>
    <dgm:cxn modelId="{09E6C47B-1AC1-44FD-8E6F-76B5BB1C30F7}" type="presOf" srcId="{1B5A53B3-238E-4230-AEA5-987DF92581FD}" destId="{389A1A25-369A-4620-9C0C-69D8E7E7134C}" srcOrd="1" destOrd="0" presId="urn:microsoft.com/office/officeart/2005/8/layout/orgChart1"/>
    <dgm:cxn modelId="{7844FE67-3E0E-4192-9F51-96A8C5110741}" type="presOf" srcId="{C7872279-FB03-4639-A4F7-9CFD17091C76}" destId="{E0DB3CC2-B2D1-4463-B62D-474ACE3434DE}" srcOrd="0" destOrd="0" presId="urn:microsoft.com/office/officeart/2005/8/layout/orgChart1"/>
    <dgm:cxn modelId="{79B72042-8BB0-4181-B2C5-79A5C644D088}" type="presOf" srcId="{3487FE57-CADE-42B0-9D22-9517B7C7C12E}" destId="{9F5FC8BB-4968-4745-AA3C-E99B62EA01CA}" srcOrd="0" destOrd="0" presId="urn:microsoft.com/office/officeart/2005/8/layout/orgChart1"/>
    <dgm:cxn modelId="{6AD23509-6F3F-4915-BB1A-7D23D2F05C73}" type="presOf" srcId="{49BFA84E-BA33-4FF0-A72D-6BEB1BCFBB6C}" destId="{58284CDE-2F0C-4DB7-AD3E-278A94F247D7}" srcOrd="1" destOrd="0" presId="urn:microsoft.com/office/officeart/2005/8/layout/orgChart1"/>
    <dgm:cxn modelId="{F8428D6A-616E-48B6-8F10-FB07F5BABAE1}" type="presOf" srcId="{CDD0DB2D-05F4-490E-AAF7-4CAB82BD5BCD}" destId="{63BAD15D-E33E-4D85-8CE5-9120692DCF13}" srcOrd="0" destOrd="0" presId="urn:microsoft.com/office/officeart/2005/8/layout/orgChart1"/>
    <dgm:cxn modelId="{8C54E757-8B6C-4467-96F7-5E630ACE1C83}" srcId="{49BFA84E-BA33-4FF0-A72D-6BEB1BCFBB6C}" destId="{7D8B53CA-1751-4197-BC1D-C766AA149898}" srcOrd="3" destOrd="0" parTransId="{9EA1E584-FA6E-4E5C-9D85-FADAAF6C1C50}" sibTransId="{60D0189D-B9A0-46D4-A629-ACACFE48573F}"/>
    <dgm:cxn modelId="{D155C3B3-88C5-4BB8-B82B-70C30464F66A}" type="presOf" srcId="{AF306324-E8D3-49FA-837B-B4345948418B}" destId="{7210AE59-364E-41CE-A776-8C4E4049BAB1}" srcOrd="1" destOrd="0" presId="urn:microsoft.com/office/officeart/2005/8/layout/orgChart1"/>
    <dgm:cxn modelId="{BCB5260B-50D3-44E0-A410-D27003263ABD}" srcId="{4A379E0C-5173-445B-90AD-439CBBCB6276}" destId="{E3801B8D-0223-4F49-8D0E-04C9D5C43D5B}" srcOrd="5" destOrd="0" parTransId="{0589AE71-1B4E-43BF-8A98-93B5B287DE23}" sibTransId="{2A04B3E2-52EB-427E-A56E-A01185452AE3}"/>
    <dgm:cxn modelId="{242182E6-028B-4C8B-B7F2-E7C883091A71}" srcId="{4A379E0C-5173-445B-90AD-439CBBCB6276}" destId="{8AFF864A-8326-4887-AD8D-B3D3E6AE5853}" srcOrd="0" destOrd="0" parTransId="{F66EBE19-6E14-4B09-AC7D-D01CEF3A4CCD}" sibTransId="{33F8A4F3-A62D-4DF2-BCDE-DB543E571637}"/>
    <dgm:cxn modelId="{276C77F0-AE16-4875-84D8-04375F85AF30}" srcId="{5CB0EC37-3AB6-4347-A3CC-AC8B45BC4AF2}" destId="{C222654A-7473-4EB5-88B6-3405DE7191A4}" srcOrd="1" destOrd="0" parTransId="{7534B4A2-1067-4FDD-958F-0EA7B3563601}" sibTransId="{D9EC6AA7-72F9-4D5D-8B4E-FBE0B10F6FBB}"/>
    <dgm:cxn modelId="{D4DC0C18-6DF8-4C64-A9FC-2DD1C4009284}" type="presOf" srcId="{D6FFCE54-1C41-4CFB-AF11-9689C2AF12C6}" destId="{DE4A5256-62BE-4AAA-948B-5ED83F5D7B1C}" srcOrd="0" destOrd="0" presId="urn:microsoft.com/office/officeart/2005/8/layout/orgChart1"/>
    <dgm:cxn modelId="{220CAE3D-863D-4D17-B84D-B1F2193A50CE}" type="presOf" srcId="{AB64B21F-D9B0-4B5D-80CE-C688BAA15DFF}" destId="{F18AE4A2-1E5F-440A-A6A1-35592F77C8DA}" srcOrd="1" destOrd="0" presId="urn:microsoft.com/office/officeart/2005/8/layout/orgChart1"/>
    <dgm:cxn modelId="{0DC01904-4CEF-4B28-992F-322FCE0AEB26}" type="presOf" srcId="{BB80F35C-952C-4218-BFD4-81D2F187650E}" destId="{9907B77A-23C9-4116-BFC3-D3018C0D3E63}" srcOrd="1" destOrd="0" presId="urn:microsoft.com/office/officeart/2005/8/layout/orgChart1"/>
    <dgm:cxn modelId="{D681DA7D-258F-4060-A9F7-9EF736203142}" type="presOf" srcId="{E601E546-8414-4717-9BA9-14F58C0977FE}" destId="{47C5BB6B-4D40-4DE3-9C68-47555C6CD1D7}" srcOrd="1" destOrd="0" presId="urn:microsoft.com/office/officeart/2005/8/layout/orgChart1"/>
    <dgm:cxn modelId="{AA2AE490-0F35-4281-8928-B608F5AEBB9F}" type="presOf" srcId="{657EABF3-B4D4-4789-B5AD-9B65CF5A3EDC}" destId="{BE006405-154A-4866-86B1-2D833D7A9E0B}" srcOrd="0" destOrd="0" presId="urn:microsoft.com/office/officeart/2005/8/layout/orgChart1"/>
    <dgm:cxn modelId="{496EFA46-1AEC-4CA5-808A-3C7FBEF3A4CF}" srcId="{910E4D4D-3BCA-4487-94E5-72E271725D92}" destId="{49BFA84E-BA33-4FF0-A72D-6BEB1BCFBB6C}" srcOrd="3" destOrd="0" parTransId="{23441C84-819C-4CFE-8450-39153B8197B4}" sibTransId="{6C663237-4E00-4CA5-A353-A0D57FCD6693}"/>
    <dgm:cxn modelId="{2BBE471E-00B0-497E-A479-9CAC852C90FC}" type="presOf" srcId="{A9EF66CC-8713-4C1E-85CD-CEB03871E6AA}" destId="{14F6618E-6F50-4D14-BD6C-475C8F8100C4}" srcOrd="1" destOrd="0" presId="urn:microsoft.com/office/officeart/2005/8/layout/orgChart1"/>
    <dgm:cxn modelId="{244FD805-03E9-477D-B830-C2739A072A97}" type="presOf" srcId="{910E4D4D-3BCA-4487-94E5-72E271725D92}" destId="{E47C57D3-97D8-4B96-AFF4-E94749D7E629}" srcOrd="0" destOrd="0" presId="urn:microsoft.com/office/officeart/2005/8/layout/orgChart1"/>
    <dgm:cxn modelId="{43292EFF-AF99-4425-A8B4-6C7510846049}" type="presOf" srcId="{7534B4A2-1067-4FDD-958F-0EA7B3563601}" destId="{DDA49399-EC2D-42D7-8E09-50DF9592A2B5}" srcOrd="0" destOrd="0" presId="urn:microsoft.com/office/officeart/2005/8/layout/orgChart1"/>
    <dgm:cxn modelId="{02B3C750-FB9D-478C-A73A-6DA152029B54}" type="presOf" srcId="{22E95465-9CDF-48E7-AE18-F63B2C4F9ACD}" destId="{E9BEE8F3-CF2F-4A83-9D3B-4124F56BDD56}" srcOrd="1" destOrd="0" presId="urn:microsoft.com/office/officeart/2005/8/layout/orgChart1"/>
    <dgm:cxn modelId="{48826B34-B103-4432-B9A6-FE2EAD01B63B}" type="presOf" srcId="{F10654B5-4111-4BF5-BC2C-A0EF3FF0DC1A}" destId="{BD3FFFF3-BE76-42DD-BA80-997968689A0A}" srcOrd="0" destOrd="0" presId="urn:microsoft.com/office/officeart/2005/8/layout/orgChart1"/>
    <dgm:cxn modelId="{6E4D9CF2-A4A9-46B8-94E1-CE85099C53BB}" type="presOf" srcId="{685AC5C7-32F5-4094-9225-CC570DA3CA1E}" destId="{A63B8B97-7056-42CD-93C7-596419362DB6}" srcOrd="0" destOrd="0" presId="urn:microsoft.com/office/officeart/2005/8/layout/orgChart1"/>
    <dgm:cxn modelId="{49CFE93A-F878-4CD0-8423-6976F3DF2B2F}" type="presOf" srcId="{8AFF864A-8326-4887-AD8D-B3D3E6AE5853}" destId="{161E91D5-07FF-4E9F-841D-E15FDA64796C}" srcOrd="1" destOrd="0" presId="urn:microsoft.com/office/officeart/2005/8/layout/orgChart1"/>
    <dgm:cxn modelId="{77BF3C36-6378-472F-B92E-6D5FB61819B4}" type="presOf" srcId="{7C6549C5-3331-4317-92EC-7F33F7864D49}" destId="{491EB395-0A7F-42BF-AC98-B52618FDA222}" srcOrd="1" destOrd="0" presId="urn:microsoft.com/office/officeart/2005/8/layout/orgChart1"/>
    <dgm:cxn modelId="{FAE834F9-275B-4441-B660-941814903D16}" type="presParOf" srcId="{7F671A7C-0D49-4CB3-AD49-F3669C073518}" destId="{BC7810B2-B8F3-43F7-A104-62AF1727C7EE}" srcOrd="0" destOrd="0" presId="urn:microsoft.com/office/officeart/2005/8/layout/orgChart1"/>
    <dgm:cxn modelId="{0EDAFED3-2B56-4627-81F9-660FDAE99A59}" type="presParOf" srcId="{BC7810B2-B8F3-43F7-A104-62AF1727C7EE}" destId="{1F57AD87-79AE-48BC-9E28-D41A9572AE43}" srcOrd="0" destOrd="0" presId="urn:microsoft.com/office/officeart/2005/8/layout/orgChart1"/>
    <dgm:cxn modelId="{6F097702-1C31-4EB5-8DA8-A43DE7D00CC3}" type="presParOf" srcId="{1F57AD87-79AE-48BC-9E28-D41A9572AE43}" destId="{E47C57D3-97D8-4B96-AFF4-E94749D7E629}" srcOrd="0" destOrd="0" presId="urn:microsoft.com/office/officeart/2005/8/layout/orgChart1"/>
    <dgm:cxn modelId="{05C6D309-C67A-4364-B0AA-1CD6C3A78B67}" type="presParOf" srcId="{1F57AD87-79AE-48BC-9E28-D41A9572AE43}" destId="{980723CD-EEA6-49D1-917F-59A767301EF2}" srcOrd="1" destOrd="0" presId="urn:microsoft.com/office/officeart/2005/8/layout/orgChart1"/>
    <dgm:cxn modelId="{35286397-0C8D-4217-B87E-5D9B66ABCAA5}" type="presParOf" srcId="{BC7810B2-B8F3-43F7-A104-62AF1727C7EE}" destId="{F43B5DB1-5498-4F3F-8846-68765360AAFD}" srcOrd="1" destOrd="0" presId="urn:microsoft.com/office/officeart/2005/8/layout/orgChart1"/>
    <dgm:cxn modelId="{14049A1D-732E-4322-9FB7-3A08B3993DCD}" type="presParOf" srcId="{F43B5DB1-5498-4F3F-8846-68765360AAFD}" destId="{63D73F58-EAB6-43BD-BF73-F628FF3211C0}" srcOrd="0" destOrd="0" presId="urn:microsoft.com/office/officeart/2005/8/layout/orgChart1"/>
    <dgm:cxn modelId="{17811C3C-1186-49AE-802B-3308D5EEC7A7}" type="presParOf" srcId="{F43B5DB1-5498-4F3F-8846-68765360AAFD}" destId="{560455AD-F1E0-464A-8917-AC5A3C7503F5}" srcOrd="1" destOrd="0" presId="urn:microsoft.com/office/officeart/2005/8/layout/orgChart1"/>
    <dgm:cxn modelId="{2EFD0AAE-7B08-4BAA-90D9-1B10D3C2166B}" type="presParOf" srcId="{560455AD-F1E0-464A-8917-AC5A3C7503F5}" destId="{3FE12CF2-DED9-427E-A9F0-CC9CF2C59677}" srcOrd="0" destOrd="0" presId="urn:microsoft.com/office/officeart/2005/8/layout/orgChart1"/>
    <dgm:cxn modelId="{F3EEBB88-897D-46EF-8B50-A06BE2450529}" type="presParOf" srcId="{3FE12CF2-DED9-427E-A9F0-CC9CF2C59677}" destId="{25EA75DC-94C7-434E-AF46-C4F53877DDDB}" srcOrd="0" destOrd="0" presId="urn:microsoft.com/office/officeart/2005/8/layout/orgChart1"/>
    <dgm:cxn modelId="{C864034E-1A4C-46A7-B200-263C2B54137A}" type="presParOf" srcId="{3FE12CF2-DED9-427E-A9F0-CC9CF2C59677}" destId="{46C30DCF-636B-4089-9017-2861BC809114}" srcOrd="1" destOrd="0" presId="urn:microsoft.com/office/officeart/2005/8/layout/orgChart1"/>
    <dgm:cxn modelId="{62C91AEA-731D-4D82-9BD5-AADEF8595394}" type="presParOf" srcId="{560455AD-F1E0-464A-8917-AC5A3C7503F5}" destId="{BCA86EE2-F014-4C24-B554-5CFF961F95B4}" srcOrd="1" destOrd="0" presId="urn:microsoft.com/office/officeart/2005/8/layout/orgChart1"/>
    <dgm:cxn modelId="{266D0206-C597-4B2D-BAB8-F4CCE9CD7A2A}" type="presParOf" srcId="{BCA86EE2-F014-4C24-B554-5CFF961F95B4}" destId="{4BA1A7E4-5036-40BD-B97A-C6B1D1C00234}" srcOrd="0" destOrd="0" presId="urn:microsoft.com/office/officeart/2005/8/layout/orgChart1"/>
    <dgm:cxn modelId="{33805414-036C-4050-B4C9-CB77BF98CCB1}" type="presParOf" srcId="{BCA86EE2-F014-4C24-B554-5CFF961F95B4}" destId="{6618BC94-50EA-47B5-A173-34E7E374F41E}" srcOrd="1" destOrd="0" presId="urn:microsoft.com/office/officeart/2005/8/layout/orgChart1"/>
    <dgm:cxn modelId="{6A44B0FD-84C5-4505-B6B9-B37C6EE7AA7D}" type="presParOf" srcId="{6618BC94-50EA-47B5-A173-34E7E374F41E}" destId="{7162FC8E-0376-4603-B2B3-25A6C4F4F5C8}" srcOrd="0" destOrd="0" presId="urn:microsoft.com/office/officeart/2005/8/layout/orgChart1"/>
    <dgm:cxn modelId="{0278EF2E-EDA4-4F66-B6BF-4320D058FA52}" type="presParOf" srcId="{7162FC8E-0376-4603-B2B3-25A6C4F4F5C8}" destId="{8BFBF779-2E8A-421B-A02C-F4AAB84D9C80}" srcOrd="0" destOrd="0" presId="urn:microsoft.com/office/officeart/2005/8/layout/orgChart1"/>
    <dgm:cxn modelId="{86CB6360-C144-4063-8BD1-8367194C8CB6}" type="presParOf" srcId="{7162FC8E-0376-4603-B2B3-25A6C4F4F5C8}" destId="{E9BEE8F3-CF2F-4A83-9D3B-4124F56BDD56}" srcOrd="1" destOrd="0" presId="urn:microsoft.com/office/officeart/2005/8/layout/orgChart1"/>
    <dgm:cxn modelId="{4D02CD6A-43B3-4BE9-BB3F-521BE6B6BCDC}" type="presParOf" srcId="{6618BC94-50EA-47B5-A173-34E7E374F41E}" destId="{D4D1F07F-D7D8-431E-A442-36E187E81E70}" srcOrd="1" destOrd="0" presId="urn:microsoft.com/office/officeart/2005/8/layout/orgChart1"/>
    <dgm:cxn modelId="{B8D9800F-0D4E-4E37-BFF6-C0A1B8D4B70A}" type="presParOf" srcId="{6618BC94-50EA-47B5-A173-34E7E374F41E}" destId="{9D226213-079A-4834-A3FD-54FDBFD16F17}" srcOrd="2" destOrd="0" presId="urn:microsoft.com/office/officeart/2005/8/layout/orgChart1"/>
    <dgm:cxn modelId="{4574C161-CEE3-4FF8-BFBE-4F58BED383E9}" type="presParOf" srcId="{BCA86EE2-F014-4C24-B554-5CFF961F95B4}" destId="{AB1330F1-935E-475A-B725-214AAC81E6F3}" srcOrd="2" destOrd="0" presId="urn:microsoft.com/office/officeart/2005/8/layout/orgChart1"/>
    <dgm:cxn modelId="{7076AC97-10CE-43AB-846D-6E2A0D715263}" type="presParOf" srcId="{BCA86EE2-F014-4C24-B554-5CFF961F95B4}" destId="{C9D555C2-E1E6-4206-B6AE-96098189A753}" srcOrd="3" destOrd="0" presId="urn:microsoft.com/office/officeart/2005/8/layout/orgChart1"/>
    <dgm:cxn modelId="{DAA3C023-3C90-427A-A57F-698388E9CAB7}" type="presParOf" srcId="{C9D555C2-E1E6-4206-B6AE-96098189A753}" destId="{CBED8150-D203-4B80-AD03-5ECFC9F0C65C}" srcOrd="0" destOrd="0" presId="urn:microsoft.com/office/officeart/2005/8/layout/orgChart1"/>
    <dgm:cxn modelId="{43ADE3EE-0032-48A1-96B6-99ED5D9A8742}" type="presParOf" srcId="{CBED8150-D203-4B80-AD03-5ECFC9F0C65C}" destId="{6D1C071F-0EE6-44B5-82CD-6CCF210227EC}" srcOrd="0" destOrd="0" presId="urn:microsoft.com/office/officeart/2005/8/layout/orgChart1"/>
    <dgm:cxn modelId="{F22C81CD-824E-4D05-8701-2A75DA607E5E}" type="presParOf" srcId="{CBED8150-D203-4B80-AD03-5ECFC9F0C65C}" destId="{491EB395-0A7F-42BF-AC98-B52618FDA222}" srcOrd="1" destOrd="0" presId="urn:microsoft.com/office/officeart/2005/8/layout/orgChart1"/>
    <dgm:cxn modelId="{F2D5AC5E-E468-4F9A-9D57-197EE6E1A570}" type="presParOf" srcId="{C9D555C2-E1E6-4206-B6AE-96098189A753}" destId="{FC0F7511-2AF1-4AFC-A49D-3ACEB6E1B4D1}" srcOrd="1" destOrd="0" presId="urn:microsoft.com/office/officeart/2005/8/layout/orgChart1"/>
    <dgm:cxn modelId="{BE5B5C26-77FA-4DBF-B4D5-1113E4C620FF}" type="presParOf" srcId="{C9D555C2-E1E6-4206-B6AE-96098189A753}" destId="{68997833-875B-4A91-8295-B6C17B0B7815}" srcOrd="2" destOrd="0" presId="urn:microsoft.com/office/officeart/2005/8/layout/orgChart1"/>
    <dgm:cxn modelId="{B0C9AB9C-2649-4609-966B-9809334FA1B7}" type="presParOf" srcId="{BCA86EE2-F014-4C24-B554-5CFF961F95B4}" destId="{E0DB3CC2-B2D1-4463-B62D-474ACE3434DE}" srcOrd="4" destOrd="0" presId="urn:microsoft.com/office/officeart/2005/8/layout/orgChart1"/>
    <dgm:cxn modelId="{834D9DC3-E433-4A6F-9A8A-F7AA97C7CE93}" type="presParOf" srcId="{BCA86EE2-F014-4C24-B554-5CFF961F95B4}" destId="{E02F123B-7166-408F-812A-4C690AB53ABD}" srcOrd="5" destOrd="0" presId="urn:microsoft.com/office/officeart/2005/8/layout/orgChart1"/>
    <dgm:cxn modelId="{92E260EB-B46F-404C-9F50-AB8F4870ED0C}" type="presParOf" srcId="{E02F123B-7166-408F-812A-4C690AB53ABD}" destId="{605C015A-E73A-441B-BE5A-F63CBEB2EC82}" srcOrd="0" destOrd="0" presId="urn:microsoft.com/office/officeart/2005/8/layout/orgChart1"/>
    <dgm:cxn modelId="{3C187172-8E40-454B-B5EE-893D808C75BD}" type="presParOf" srcId="{605C015A-E73A-441B-BE5A-F63CBEB2EC82}" destId="{791DB26C-BE44-4116-B075-D2AB49BE9E99}" srcOrd="0" destOrd="0" presId="urn:microsoft.com/office/officeart/2005/8/layout/orgChart1"/>
    <dgm:cxn modelId="{846735DD-FAD8-493C-AB7A-BEDB77D943B7}" type="presParOf" srcId="{605C015A-E73A-441B-BE5A-F63CBEB2EC82}" destId="{9907B77A-23C9-4116-BFC3-D3018C0D3E63}" srcOrd="1" destOrd="0" presId="urn:microsoft.com/office/officeart/2005/8/layout/orgChart1"/>
    <dgm:cxn modelId="{F9485971-CA98-4EF6-909F-7BFF8BAB082C}" type="presParOf" srcId="{E02F123B-7166-408F-812A-4C690AB53ABD}" destId="{5CD9A24D-C235-446C-9D94-26A906A5CDDB}" srcOrd="1" destOrd="0" presId="urn:microsoft.com/office/officeart/2005/8/layout/orgChart1"/>
    <dgm:cxn modelId="{9A23E31D-991D-4017-BE7E-0BB8BAD71671}" type="presParOf" srcId="{E02F123B-7166-408F-812A-4C690AB53ABD}" destId="{F0BBD661-E831-45B9-B3C7-78FD7FC6EC3F}" srcOrd="2" destOrd="0" presId="urn:microsoft.com/office/officeart/2005/8/layout/orgChart1"/>
    <dgm:cxn modelId="{5902617F-DE39-4E82-A9DC-4A68F8D8AB64}" type="presParOf" srcId="{BCA86EE2-F014-4C24-B554-5CFF961F95B4}" destId="{AEE14902-725B-45EB-8D69-6C734EDC3639}" srcOrd="6" destOrd="0" presId="urn:microsoft.com/office/officeart/2005/8/layout/orgChart1"/>
    <dgm:cxn modelId="{140F3455-4A04-4F4E-B1DE-B5D07C082EA4}" type="presParOf" srcId="{BCA86EE2-F014-4C24-B554-5CFF961F95B4}" destId="{3F0F58C5-D009-48A8-9A09-EB528E67AA6C}" srcOrd="7" destOrd="0" presId="urn:microsoft.com/office/officeart/2005/8/layout/orgChart1"/>
    <dgm:cxn modelId="{C71DA267-F317-45EE-AA73-D0A3DACBB98D}" type="presParOf" srcId="{3F0F58C5-D009-48A8-9A09-EB528E67AA6C}" destId="{8CAEE186-200E-4643-9D4E-37C0E9589784}" srcOrd="0" destOrd="0" presId="urn:microsoft.com/office/officeart/2005/8/layout/orgChart1"/>
    <dgm:cxn modelId="{919214A9-AC0C-40A6-993E-13FC72A5A43F}" type="presParOf" srcId="{8CAEE186-200E-4643-9D4E-37C0E9589784}" destId="{73E54DA8-91F1-41C5-B807-AB18374AA265}" srcOrd="0" destOrd="0" presId="urn:microsoft.com/office/officeart/2005/8/layout/orgChart1"/>
    <dgm:cxn modelId="{DED4C656-391A-4A7E-97C1-FA0217A71504}" type="presParOf" srcId="{8CAEE186-200E-4643-9D4E-37C0E9589784}" destId="{1C6F071A-107B-4E4A-9CC1-EAFE8004E504}" srcOrd="1" destOrd="0" presId="urn:microsoft.com/office/officeart/2005/8/layout/orgChart1"/>
    <dgm:cxn modelId="{DA614D82-51D0-4B41-B9C2-BE851D9CD61B}" type="presParOf" srcId="{3F0F58C5-D009-48A8-9A09-EB528E67AA6C}" destId="{89A2BB29-96C7-4CED-B540-ADCDE5118B9E}" srcOrd="1" destOrd="0" presId="urn:microsoft.com/office/officeart/2005/8/layout/orgChart1"/>
    <dgm:cxn modelId="{AE788CB3-3273-4C63-B7A4-874AE40D672E}" type="presParOf" srcId="{3F0F58C5-D009-48A8-9A09-EB528E67AA6C}" destId="{D8D21F34-8DF1-4DEF-9476-0D9C110EC5A5}" srcOrd="2" destOrd="0" presId="urn:microsoft.com/office/officeart/2005/8/layout/orgChart1"/>
    <dgm:cxn modelId="{67A54BDA-A401-48A0-841C-EE57B73594E9}" type="presParOf" srcId="{560455AD-F1E0-464A-8917-AC5A3C7503F5}" destId="{43C0120F-F961-43E5-AEB6-8337E2664068}" srcOrd="2" destOrd="0" presId="urn:microsoft.com/office/officeart/2005/8/layout/orgChart1"/>
    <dgm:cxn modelId="{91220A91-6F26-44EC-9549-3B1CC468BA77}" type="presParOf" srcId="{F43B5DB1-5498-4F3F-8846-68765360AAFD}" destId="{EA26AA76-09E9-418C-9ACD-5EBA4C95D5A3}" srcOrd="2" destOrd="0" presId="urn:microsoft.com/office/officeart/2005/8/layout/orgChart1"/>
    <dgm:cxn modelId="{F6834EBF-BEAE-430E-8F8C-82425913E3E0}" type="presParOf" srcId="{F43B5DB1-5498-4F3F-8846-68765360AAFD}" destId="{6D6DF2AB-4A6E-4DC8-8AC3-D842D7187233}" srcOrd="3" destOrd="0" presId="urn:microsoft.com/office/officeart/2005/8/layout/orgChart1"/>
    <dgm:cxn modelId="{30C0F412-5F6A-4D91-90D2-42DEFABF89B6}" type="presParOf" srcId="{6D6DF2AB-4A6E-4DC8-8AC3-D842D7187233}" destId="{2646F8A2-0E1E-4250-A277-C7B7360F0DD2}" srcOrd="0" destOrd="0" presId="urn:microsoft.com/office/officeart/2005/8/layout/orgChart1"/>
    <dgm:cxn modelId="{CC43E12D-0B44-4717-B7D8-19E1E4FAF20F}" type="presParOf" srcId="{2646F8A2-0E1E-4250-A277-C7B7360F0DD2}" destId="{8CDCA1EC-FC54-4E62-B90F-06B3B84334BF}" srcOrd="0" destOrd="0" presId="urn:microsoft.com/office/officeart/2005/8/layout/orgChart1"/>
    <dgm:cxn modelId="{90512250-EAA1-4DAF-AD41-43FF83541190}" type="presParOf" srcId="{2646F8A2-0E1E-4250-A277-C7B7360F0DD2}" destId="{6843084F-0990-44BD-9031-FF22D839B4F1}" srcOrd="1" destOrd="0" presId="urn:microsoft.com/office/officeart/2005/8/layout/orgChart1"/>
    <dgm:cxn modelId="{32C2BBEA-F0CA-415E-8AE7-73B1CCFC3A00}" type="presParOf" srcId="{6D6DF2AB-4A6E-4DC8-8AC3-D842D7187233}" destId="{4F26E67E-03B5-46E3-A93D-4EFCF2181D35}" srcOrd="1" destOrd="0" presId="urn:microsoft.com/office/officeart/2005/8/layout/orgChart1"/>
    <dgm:cxn modelId="{2E274B67-4A48-462A-B0C1-BB754F413D47}" type="presParOf" srcId="{4F26E67E-03B5-46E3-A93D-4EFCF2181D35}" destId="{05E2BF43-4284-43AA-A8AA-38CAA6247727}" srcOrd="0" destOrd="0" presId="urn:microsoft.com/office/officeart/2005/8/layout/orgChart1"/>
    <dgm:cxn modelId="{C8171019-E921-4CA6-9A0C-122A236B93A2}" type="presParOf" srcId="{4F26E67E-03B5-46E3-A93D-4EFCF2181D35}" destId="{CF11F123-A786-4074-8ABD-ACF808A22495}" srcOrd="1" destOrd="0" presId="urn:microsoft.com/office/officeart/2005/8/layout/orgChart1"/>
    <dgm:cxn modelId="{D808D351-8E66-432A-9288-250C8DD51461}" type="presParOf" srcId="{CF11F123-A786-4074-8ABD-ACF808A22495}" destId="{6D652BB0-9B4A-4146-8B75-15FF1D021F86}" srcOrd="0" destOrd="0" presId="urn:microsoft.com/office/officeart/2005/8/layout/orgChart1"/>
    <dgm:cxn modelId="{1DE078EA-3FE7-4CDA-A19C-88AAF8C7ACD0}" type="presParOf" srcId="{6D652BB0-9B4A-4146-8B75-15FF1D021F86}" destId="{BE281DC7-A5A8-492E-B34F-5BDA9AB2F469}" srcOrd="0" destOrd="0" presId="urn:microsoft.com/office/officeart/2005/8/layout/orgChart1"/>
    <dgm:cxn modelId="{267482AB-82FC-4E45-A5F3-7AD37079EE7F}" type="presParOf" srcId="{6D652BB0-9B4A-4146-8B75-15FF1D021F86}" destId="{161E91D5-07FF-4E9F-841D-E15FDA64796C}" srcOrd="1" destOrd="0" presId="urn:microsoft.com/office/officeart/2005/8/layout/orgChart1"/>
    <dgm:cxn modelId="{B00166B8-FC8B-43C1-A173-395D480BFDED}" type="presParOf" srcId="{CF11F123-A786-4074-8ABD-ACF808A22495}" destId="{2FCBC7B2-F69B-43F3-B5B1-9DCBD398A6E3}" srcOrd="1" destOrd="0" presId="urn:microsoft.com/office/officeart/2005/8/layout/orgChart1"/>
    <dgm:cxn modelId="{DA051CC8-4B23-47D9-8663-CE278059E34C}" type="presParOf" srcId="{CF11F123-A786-4074-8ABD-ACF808A22495}" destId="{D5BF7909-3632-4B08-97C9-69D9A3EBF9FB}" srcOrd="2" destOrd="0" presId="urn:microsoft.com/office/officeart/2005/8/layout/orgChart1"/>
    <dgm:cxn modelId="{75BB95AF-AF81-46E5-A72F-0F4073109810}" type="presParOf" srcId="{4F26E67E-03B5-46E3-A93D-4EFCF2181D35}" destId="{C1F8131F-C13E-4773-BA21-67596A67140D}" srcOrd="2" destOrd="0" presId="urn:microsoft.com/office/officeart/2005/8/layout/orgChart1"/>
    <dgm:cxn modelId="{0E9229EC-9573-4B0B-A30A-DFB26D8CACD1}" type="presParOf" srcId="{4F26E67E-03B5-46E3-A93D-4EFCF2181D35}" destId="{54288F5E-9340-4E49-92B5-A4205A001BC6}" srcOrd="3" destOrd="0" presId="urn:microsoft.com/office/officeart/2005/8/layout/orgChart1"/>
    <dgm:cxn modelId="{4615AAB3-C402-4F79-AA52-7EC6BDD69FFD}" type="presParOf" srcId="{54288F5E-9340-4E49-92B5-A4205A001BC6}" destId="{34A3AB06-2FDE-4270-A070-D7D2BE62252D}" srcOrd="0" destOrd="0" presId="urn:microsoft.com/office/officeart/2005/8/layout/orgChart1"/>
    <dgm:cxn modelId="{95CF41F7-C105-4F8D-9490-1276F4F469CE}" type="presParOf" srcId="{34A3AB06-2FDE-4270-A070-D7D2BE62252D}" destId="{0A4157C2-0963-4F7F-96EF-0E6A6F436517}" srcOrd="0" destOrd="0" presId="urn:microsoft.com/office/officeart/2005/8/layout/orgChart1"/>
    <dgm:cxn modelId="{0EF2B26C-E96E-4C20-B3C8-8177409CDBBD}" type="presParOf" srcId="{34A3AB06-2FDE-4270-A070-D7D2BE62252D}" destId="{F18AE4A2-1E5F-440A-A6A1-35592F77C8DA}" srcOrd="1" destOrd="0" presId="urn:microsoft.com/office/officeart/2005/8/layout/orgChart1"/>
    <dgm:cxn modelId="{797BA0BC-0FB3-4873-8B6D-318188D82B34}" type="presParOf" srcId="{54288F5E-9340-4E49-92B5-A4205A001BC6}" destId="{49B2B4AB-09C8-4F72-A173-E21174D579CC}" srcOrd="1" destOrd="0" presId="urn:microsoft.com/office/officeart/2005/8/layout/orgChart1"/>
    <dgm:cxn modelId="{1278A232-1F4D-472C-B685-088EC7BF26EF}" type="presParOf" srcId="{54288F5E-9340-4E49-92B5-A4205A001BC6}" destId="{B0CA3D3F-372C-4AD1-86A6-E4936E02E88D}" srcOrd="2" destOrd="0" presId="urn:microsoft.com/office/officeart/2005/8/layout/orgChart1"/>
    <dgm:cxn modelId="{122192FF-8EC2-4433-ACB5-2AE42712CAA9}" type="presParOf" srcId="{4F26E67E-03B5-46E3-A93D-4EFCF2181D35}" destId="{1872C3A7-5AAC-423D-89C5-FA6239953BA2}" srcOrd="4" destOrd="0" presId="urn:microsoft.com/office/officeart/2005/8/layout/orgChart1"/>
    <dgm:cxn modelId="{31F3958E-4085-44F3-821F-23CDAD26CD52}" type="presParOf" srcId="{4F26E67E-03B5-46E3-A93D-4EFCF2181D35}" destId="{A370CA49-5F9F-437E-802D-BBF49A29E861}" srcOrd="5" destOrd="0" presId="urn:microsoft.com/office/officeart/2005/8/layout/orgChart1"/>
    <dgm:cxn modelId="{2F4D9C5F-1099-455A-B104-DFCF0FCB7241}" type="presParOf" srcId="{A370CA49-5F9F-437E-802D-BBF49A29E861}" destId="{39FF1BE1-3AA1-499A-8E76-2EE06728EB73}" srcOrd="0" destOrd="0" presId="urn:microsoft.com/office/officeart/2005/8/layout/orgChart1"/>
    <dgm:cxn modelId="{82DCEAB5-D19D-4659-B6D3-9886ACBED1A9}" type="presParOf" srcId="{39FF1BE1-3AA1-499A-8E76-2EE06728EB73}" destId="{BD3FFFF3-BE76-42DD-BA80-997968689A0A}" srcOrd="0" destOrd="0" presId="urn:microsoft.com/office/officeart/2005/8/layout/orgChart1"/>
    <dgm:cxn modelId="{1D2D5EF8-1FEC-4353-B66C-125827758598}" type="presParOf" srcId="{39FF1BE1-3AA1-499A-8E76-2EE06728EB73}" destId="{BAB42B0E-730A-40A0-BE0D-88988327B73C}" srcOrd="1" destOrd="0" presId="urn:microsoft.com/office/officeart/2005/8/layout/orgChart1"/>
    <dgm:cxn modelId="{C94B56F8-1DEC-442F-BD5E-FE772F677DB5}" type="presParOf" srcId="{A370CA49-5F9F-437E-802D-BBF49A29E861}" destId="{B73A0AF4-5DDC-477A-A45F-0F46F49D1452}" srcOrd="1" destOrd="0" presId="urn:microsoft.com/office/officeart/2005/8/layout/orgChart1"/>
    <dgm:cxn modelId="{C30FE10B-AB50-46F1-A2F1-EFD32D24B4AE}" type="presParOf" srcId="{A370CA49-5F9F-437E-802D-BBF49A29E861}" destId="{ED2BEDB8-D005-4311-9634-05863A098623}" srcOrd="2" destOrd="0" presId="urn:microsoft.com/office/officeart/2005/8/layout/orgChart1"/>
    <dgm:cxn modelId="{A50924D4-41AF-4611-8F07-C5904E1E7FEA}" type="presParOf" srcId="{4F26E67E-03B5-46E3-A93D-4EFCF2181D35}" destId="{DE4A5256-62BE-4AAA-948B-5ED83F5D7B1C}" srcOrd="6" destOrd="0" presId="urn:microsoft.com/office/officeart/2005/8/layout/orgChart1"/>
    <dgm:cxn modelId="{F1295849-3FDE-4EE4-BE8F-3F4DF879956A}" type="presParOf" srcId="{4F26E67E-03B5-46E3-A93D-4EFCF2181D35}" destId="{15DF899B-A01C-4EED-87E7-423EE8665883}" srcOrd="7" destOrd="0" presId="urn:microsoft.com/office/officeart/2005/8/layout/orgChart1"/>
    <dgm:cxn modelId="{B209F3CE-06C6-403D-8D5A-BCCCE49DCB54}" type="presParOf" srcId="{15DF899B-A01C-4EED-87E7-423EE8665883}" destId="{D3708299-90A6-4ABF-8670-57B0C9B6DAE9}" srcOrd="0" destOrd="0" presId="urn:microsoft.com/office/officeart/2005/8/layout/orgChart1"/>
    <dgm:cxn modelId="{CDEB6257-B3B2-40B6-B72A-D672D53329C9}" type="presParOf" srcId="{D3708299-90A6-4ABF-8670-57B0C9B6DAE9}" destId="{DB7D4B73-40AE-4306-85DA-9FBC4109E1F0}" srcOrd="0" destOrd="0" presId="urn:microsoft.com/office/officeart/2005/8/layout/orgChart1"/>
    <dgm:cxn modelId="{4F1C6974-5B80-4C25-99DB-CD9C2118E7D2}" type="presParOf" srcId="{D3708299-90A6-4ABF-8670-57B0C9B6DAE9}" destId="{14F6618E-6F50-4D14-BD6C-475C8F8100C4}" srcOrd="1" destOrd="0" presId="urn:microsoft.com/office/officeart/2005/8/layout/orgChart1"/>
    <dgm:cxn modelId="{280D476C-8F55-4666-AE0E-29FC3A45FB1C}" type="presParOf" srcId="{15DF899B-A01C-4EED-87E7-423EE8665883}" destId="{33E5D26C-5E86-4C93-A7FB-48F3B10DB2EB}" srcOrd="1" destOrd="0" presId="urn:microsoft.com/office/officeart/2005/8/layout/orgChart1"/>
    <dgm:cxn modelId="{A6B07D6E-9EF3-4ABA-BD32-1DFA4D7142B5}" type="presParOf" srcId="{15DF899B-A01C-4EED-87E7-423EE8665883}" destId="{0B4C89DB-1EEE-48CE-B390-D55E050C0051}" srcOrd="2" destOrd="0" presId="urn:microsoft.com/office/officeart/2005/8/layout/orgChart1"/>
    <dgm:cxn modelId="{6904881C-BD40-4F53-9BB8-08D2D0584627}" type="presParOf" srcId="{4F26E67E-03B5-46E3-A93D-4EFCF2181D35}" destId="{76CBCBB3-97D5-49C7-AC97-96D524B9ED86}" srcOrd="8" destOrd="0" presId="urn:microsoft.com/office/officeart/2005/8/layout/orgChart1"/>
    <dgm:cxn modelId="{7DF02473-4C9E-4590-9914-7DF4CE7D0DA5}" type="presParOf" srcId="{4F26E67E-03B5-46E3-A93D-4EFCF2181D35}" destId="{50BF4B85-00E6-4038-821A-C8217AC737A7}" srcOrd="9" destOrd="0" presId="urn:microsoft.com/office/officeart/2005/8/layout/orgChart1"/>
    <dgm:cxn modelId="{81CE0CCA-4527-404F-8676-4C78FF86FB96}" type="presParOf" srcId="{50BF4B85-00E6-4038-821A-C8217AC737A7}" destId="{2336D2CA-A17E-4C61-81BA-CB993EBD37D1}" srcOrd="0" destOrd="0" presId="urn:microsoft.com/office/officeart/2005/8/layout/orgChart1"/>
    <dgm:cxn modelId="{4D456A75-0E38-4767-85F7-CB74875056AD}" type="presParOf" srcId="{2336D2CA-A17E-4C61-81BA-CB993EBD37D1}" destId="{D4D96E3B-2439-46CD-A317-7FCC013ADAD7}" srcOrd="0" destOrd="0" presId="urn:microsoft.com/office/officeart/2005/8/layout/orgChart1"/>
    <dgm:cxn modelId="{B00A12B9-F186-4C16-B743-64B4261DB606}" type="presParOf" srcId="{2336D2CA-A17E-4C61-81BA-CB993EBD37D1}" destId="{AA691CAE-95A9-4159-A54A-942472B24D1D}" srcOrd="1" destOrd="0" presId="urn:microsoft.com/office/officeart/2005/8/layout/orgChart1"/>
    <dgm:cxn modelId="{F529A24F-915C-4834-A040-D840EDCE03EC}" type="presParOf" srcId="{50BF4B85-00E6-4038-821A-C8217AC737A7}" destId="{4C1C44BA-4F92-4E99-AB8E-94BB75265BD2}" srcOrd="1" destOrd="0" presId="urn:microsoft.com/office/officeart/2005/8/layout/orgChart1"/>
    <dgm:cxn modelId="{05CD1D28-CB2F-4C4A-886F-2CAA7C0501BC}" type="presParOf" srcId="{50BF4B85-00E6-4038-821A-C8217AC737A7}" destId="{57AFAB21-D7E3-4472-AD3C-0DF4A9127242}" srcOrd="2" destOrd="0" presId="urn:microsoft.com/office/officeart/2005/8/layout/orgChart1"/>
    <dgm:cxn modelId="{DFF13617-A803-4B08-B8C0-7281A4BA0E52}" type="presParOf" srcId="{4F26E67E-03B5-46E3-A93D-4EFCF2181D35}" destId="{875FE485-E948-43D4-A28E-C52D7F910791}" srcOrd="10" destOrd="0" presId="urn:microsoft.com/office/officeart/2005/8/layout/orgChart1"/>
    <dgm:cxn modelId="{855D4E5C-FDF5-4DCF-ABA2-C48A3576149B}" type="presParOf" srcId="{4F26E67E-03B5-46E3-A93D-4EFCF2181D35}" destId="{3796D61E-AD39-4DA5-A576-8DAEB73B9108}" srcOrd="11" destOrd="0" presId="urn:microsoft.com/office/officeart/2005/8/layout/orgChart1"/>
    <dgm:cxn modelId="{417D8096-AF44-4F37-B220-EB00C763B829}" type="presParOf" srcId="{3796D61E-AD39-4DA5-A576-8DAEB73B9108}" destId="{F22C9A8E-B1B6-415A-9158-E04117ED62EE}" srcOrd="0" destOrd="0" presId="urn:microsoft.com/office/officeart/2005/8/layout/orgChart1"/>
    <dgm:cxn modelId="{7962DA95-E600-4ECC-945E-1B1499997AB1}" type="presParOf" srcId="{F22C9A8E-B1B6-415A-9158-E04117ED62EE}" destId="{BAE2C400-CC23-4DE5-B90E-64BF387BD390}" srcOrd="0" destOrd="0" presId="urn:microsoft.com/office/officeart/2005/8/layout/orgChart1"/>
    <dgm:cxn modelId="{BBD43F62-224D-466C-B65D-368B4402BA72}" type="presParOf" srcId="{F22C9A8E-B1B6-415A-9158-E04117ED62EE}" destId="{22FC60F9-2895-4F7E-B6D1-45159A31B36F}" srcOrd="1" destOrd="0" presId="urn:microsoft.com/office/officeart/2005/8/layout/orgChart1"/>
    <dgm:cxn modelId="{16702CB6-B0EE-4F1E-BC41-6181C3FA20E8}" type="presParOf" srcId="{3796D61E-AD39-4DA5-A576-8DAEB73B9108}" destId="{BD8C0EBD-13DE-4713-946B-F148E710CF23}" srcOrd="1" destOrd="0" presId="urn:microsoft.com/office/officeart/2005/8/layout/orgChart1"/>
    <dgm:cxn modelId="{AD867E14-CF8C-4977-81C4-75899D54CEAC}" type="presParOf" srcId="{3796D61E-AD39-4DA5-A576-8DAEB73B9108}" destId="{C7DDDC07-C0E2-4821-BBCE-D5A3D03917CF}" srcOrd="2" destOrd="0" presId="urn:microsoft.com/office/officeart/2005/8/layout/orgChart1"/>
    <dgm:cxn modelId="{8B3F1170-5CB5-4A8A-8579-3E02335EC844}" type="presParOf" srcId="{6D6DF2AB-4A6E-4DC8-8AC3-D842D7187233}" destId="{C6D8A65D-55AF-4B54-832A-56D0F034A481}" srcOrd="2" destOrd="0" presId="urn:microsoft.com/office/officeart/2005/8/layout/orgChart1"/>
    <dgm:cxn modelId="{08030158-16E3-4C8B-A20F-A0FB65E2347D}" type="presParOf" srcId="{F43B5DB1-5498-4F3F-8846-68765360AAFD}" destId="{241FF76C-8D56-4DD2-A148-FE3D07ADD59D}" srcOrd="4" destOrd="0" presId="urn:microsoft.com/office/officeart/2005/8/layout/orgChart1"/>
    <dgm:cxn modelId="{FF4989F8-4036-4208-98BF-A0F1D2EE8BDA}" type="presParOf" srcId="{F43B5DB1-5498-4F3F-8846-68765360AAFD}" destId="{C48CB2C5-8EC3-4B0C-B2B8-3E5DDBD78B02}" srcOrd="5" destOrd="0" presId="urn:microsoft.com/office/officeart/2005/8/layout/orgChart1"/>
    <dgm:cxn modelId="{8A02F4D3-C865-474E-9C6E-68AB8CE45126}" type="presParOf" srcId="{C48CB2C5-8EC3-4B0C-B2B8-3E5DDBD78B02}" destId="{4D99B2C9-363A-4050-A00E-E208A729DF63}" srcOrd="0" destOrd="0" presId="urn:microsoft.com/office/officeart/2005/8/layout/orgChart1"/>
    <dgm:cxn modelId="{1DB7BDA0-2191-44BF-90CD-B1E130278B54}" type="presParOf" srcId="{4D99B2C9-363A-4050-A00E-E208A729DF63}" destId="{7ED109F0-153C-4516-925E-3F119DF8A0FD}" srcOrd="0" destOrd="0" presId="urn:microsoft.com/office/officeart/2005/8/layout/orgChart1"/>
    <dgm:cxn modelId="{CE3B25C3-C02C-471F-AEF8-5976C6909F5D}" type="presParOf" srcId="{4D99B2C9-363A-4050-A00E-E208A729DF63}" destId="{4C136C0A-6EA2-427D-87B6-CB8DC6307484}" srcOrd="1" destOrd="0" presId="urn:microsoft.com/office/officeart/2005/8/layout/orgChart1"/>
    <dgm:cxn modelId="{D9EEABB8-58BC-4C06-A977-DE81BB359FAA}" type="presParOf" srcId="{C48CB2C5-8EC3-4B0C-B2B8-3E5DDBD78B02}" destId="{BADC6DC8-EF47-4197-94E4-5A9B25EB9DFB}" srcOrd="1" destOrd="0" presId="urn:microsoft.com/office/officeart/2005/8/layout/orgChart1"/>
    <dgm:cxn modelId="{4F44C68C-D8A1-4E14-AEDF-76D2751B0A9D}" type="presParOf" srcId="{BADC6DC8-EF47-4197-94E4-5A9B25EB9DFB}" destId="{6C56F572-BABB-4F54-8151-28CF4A7BE5FF}" srcOrd="0" destOrd="0" presId="urn:microsoft.com/office/officeart/2005/8/layout/orgChart1"/>
    <dgm:cxn modelId="{DBF54912-D598-4D65-8F4F-4B8478E4DBF4}" type="presParOf" srcId="{BADC6DC8-EF47-4197-94E4-5A9B25EB9DFB}" destId="{379061E5-3558-48F1-AE4B-A9C359DE2264}" srcOrd="1" destOrd="0" presId="urn:microsoft.com/office/officeart/2005/8/layout/orgChart1"/>
    <dgm:cxn modelId="{BAF267B3-B4B7-4836-988F-0FF04F6D2DAA}" type="presParOf" srcId="{379061E5-3558-48F1-AE4B-A9C359DE2264}" destId="{4D57A62C-275C-4E90-82C6-F4D74D2962A4}" srcOrd="0" destOrd="0" presId="urn:microsoft.com/office/officeart/2005/8/layout/orgChart1"/>
    <dgm:cxn modelId="{2F417714-AE97-4C19-B80F-A516177C42AC}" type="presParOf" srcId="{4D57A62C-275C-4E90-82C6-F4D74D2962A4}" destId="{BF36BCA4-22AD-4C57-9E44-6480BC1846CF}" srcOrd="0" destOrd="0" presId="urn:microsoft.com/office/officeart/2005/8/layout/orgChart1"/>
    <dgm:cxn modelId="{2B7F5DFC-5CC6-435D-BD72-DEDBD55D2A51}" type="presParOf" srcId="{4D57A62C-275C-4E90-82C6-F4D74D2962A4}" destId="{5BF330C5-F7D3-4D6C-A171-D95930136FF3}" srcOrd="1" destOrd="0" presId="urn:microsoft.com/office/officeart/2005/8/layout/orgChart1"/>
    <dgm:cxn modelId="{C85CDC67-117C-4609-9D82-440F53E673A3}" type="presParOf" srcId="{379061E5-3558-48F1-AE4B-A9C359DE2264}" destId="{C42DBF33-A165-4A54-AEFE-D4D9F4185671}" srcOrd="1" destOrd="0" presId="urn:microsoft.com/office/officeart/2005/8/layout/orgChart1"/>
    <dgm:cxn modelId="{72A58CFE-33C2-411C-91AE-080AD4D9EC74}" type="presParOf" srcId="{379061E5-3558-48F1-AE4B-A9C359DE2264}" destId="{2E80C7CF-05DF-4539-8E9E-94F660B4495C}" srcOrd="2" destOrd="0" presId="urn:microsoft.com/office/officeart/2005/8/layout/orgChart1"/>
    <dgm:cxn modelId="{2C616682-75DB-4930-BF27-2AD6C71DBE5B}" type="presParOf" srcId="{BADC6DC8-EF47-4197-94E4-5A9B25EB9DFB}" destId="{DDA49399-EC2D-42D7-8E09-50DF9592A2B5}" srcOrd="2" destOrd="0" presId="urn:microsoft.com/office/officeart/2005/8/layout/orgChart1"/>
    <dgm:cxn modelId="{53512A4D-3F74-46F9-9D15-A8CA01343080}" type="presParOf" srcId="{BADC6DC8-EF47-4197-94E4-5A9B25EB9DFB}" destId="{5159C61B-5493-444F-9A56-CF3632591E98}" srcOrd="3" destOrd="0" presId="urn:microsoft.com/office/officeart/2005/8/layout/orgChart1"/>
    <dgm:cxn modelId="{329E415E-994E-423A-86EF-7A612C7038C3}" type="presParOf" srcId="{5159C61B-5493-444F-9A56-CF3632591E98}" destId="{483B23C2-541F-4612-8D37-22B4EE7EFA13}" srcOrd="0" destOrd="0" presId="urn:microsoft.com/office/officeart/2005/8/layout/orgChart1"/>
    <dgm:cxn modelId="{A4651B66-EA66-4C93-BDFE-5AE24E5EAF07}" type="presParOf" srcId="{483B23C2-541F-4612-8D37-22B4EE7EFA13}" destId="{BFA8C9CF-F0A7-4458-8910-7D44D144B48B}" srcOrd="0" destOrd="0" presId="urn:microsoft.com/office/officeart/2005/8/layout/orgChart1"/>
    <dgm:cxn modelId="{B5817F56-46DC-4047-ABBC-310277D1F588}" type="presParOf" srcId="{483B23C2-541F-4612-8D37-22B4EE7EFA13}" destId="{0118870E-62A8-46BB-A322-FB882FD5FB68}" srcOrd="1" destOrd="0" presId="urn:microsoft.com/office/officeart/2005/8/layout/orgChart1"/>
    <dgm:cxn modelId="{EF1A356E-8CA0-4AE5-9662-72F2321DCC5B}" type="presParOf" srcId="{5159C61B-5493-444F-9A56-CF3632591E98}" destId="{3880EB97-3610-4602-98CF-8745C175EF1B}" srcOrd="1" destOrd="0" presId="urn:microsoft.com/office/officeart/2005/8/layout/orgChart1"/>
    <dgm:cxn modelId="{3DD341C1-14F9-4BA7-B4C8-F1EB33D28881}" type="presParOf" srcId="{5159C61B-5493-444F-9A56-CF3632591E98}" destId="{0F421D6A-3039-431D-9C85-697F32ACB0DE}" srcOrd="2" destOrd="0" presId="urn:microsoft.com/office/officeart/2005/8/layout/orgChart1"/>
    <dgm:cxn modelId="{7EFCC05F-369A-4272-BBEC-DA8AAFD5EBC7}" type="presParOf" srcId="{BADC6DC8-EF47-4197-94E4-5A9B25EB9DFB}" destId="{49EFD8D0-3CDD-4BE5-8807-22184EC2616B}" srcOrd="4" destOrd="0" presId="urn:microsoft.com/office/officeart/2005/8/layout/orgChart1"/>
    <dgm:cxn modelId="{964C9781-C45E-4569-96EF-8F885B383D27}" type="presParOf" srcId="{BADC6DC8-EF47-4197-94E4-5A9B25EB9DFB}" destId="{654E1DFC-CFE3-47AC-9637-CE5D67C26EB9}" srcOrd="5" destOrd="0" presId="urn:microsoft.com/office/officeart/2005/8/layout/orgChart1"/>
    <dgm:cxn modelId="{5758434C-241A-4639-A6A4-3E3C396B1004}" type="presParOf" srcId="{654E1DFC-CFE3-47AC-9637-CE5D67C26EB9}" destId="{89E539D9-E70E-4F1C-932C-D9AB4CB3D2AE}" srcOrd="0" destOrd="0" presId="urn:microsoft.com/office/officeart/2005/8/layout/orgChart1"/>
    <dgm:cxn modelId="{47F0D787-67C1-40B8-9E36-225E96ED3BB6}" type="presParOf" srcId="{89E539D9-E70E-4F1C-932C-D9AB4CB3D2AE}" destId="{7EE86B74-05A9-48CD-A8C3-E34AFA1DC243}" srcOrd="0" destOrd="0" presId="urn:microsoft.com/office/officeart/2005/8/layout/orgChart1"/>
    <dgm:cxn modelId="{5BF588A9-D9D1-4514-92BC-493EB230FE7C}" type="presParOf" srcId="{89E539D9-E70E-4F1C-932C-D9AB4CB3D2AE}" destId="{47C5BB6B-4D40-4DE3-9C68-47555C6CD1D7}" srcOrd="1" destOrd="0" presId="urn:microsoft.com/office/officeart/2005/8/layout/orgChart1"/>
    <dgm:cxn modelId="{49FD7977-6CD5-4C35-9BB7-6FCE48976B28}" type="presParOf" srcId="{654E1DFC-CFE3-47AC-9637-CE5D67C26EB9}" destId="{3BFF2B5B-E15F-43ED-8BB0-6E1BE61B7F2B}" srcOrd="1" destOrd="0" presId="urn:microsoft.com/office/officeart/2005/8/layout/orgChart1"/>
    <dgm:cxn modelId="{1811A1A9-113F-495A-B298-D29E3925A546}" type="presParOf" srcId="{654E1DFC-CFE3-47AC-9637-CE5D67C26EB9}" destId="{C36DC022-1F70-4176-A04A-CE7D90AFA740}" srcOrd="2" destOrd="0" presId="urn:microsoft.com/office/officeart/2005/8/layout/orgChart1"/>
    <dgm:cxn modelId="{A74AF181-221A-4B5B-982C-A1316DD8BBBE}" type="presParOf" srcId="{BADC6DC8-EF47-4197-94E4-5A9B25EB9DFB}" destId="{63BAD15D-E33E-4D85-8CE5-9120692DCF13}" srcOrd="6" destOrd="0" presId="urn:microsoft.com/office/officeart/2005/8/layout/orgChart1"/>
    <dgm:cxn modelId="{7853EB19-0C37-4321-8586-74D90BC6DAF4}" type="presParOf" srcId="{BADC6DC8-EF47-4197-94E4-5A9B25EB9DFB}" destId="{698B2E52-166A-48D5-8733-077542B5F99E}" srcOrd="7" destOrd="0" presId="urn:microsoft.com/office/officeart/2005/8/layout/orgChart1"/>
    <dgm:cxn modelId="{6A26D1C8-AD4E-4947-BBCA-2D7234A37036}" type="presParOf" srcId="{698B2E52-166A-48D5-8733-077542B5F99E}" destId="{08891CF7-EA01-4E47-96C6-96AE9C81B87E}" srcOrd="0" destOrd="0" presId="urn:microsoft.com/office/officeart/2005/8/layout/orgChart1"/>
    <dgm:cxn modelId="{25D97A11-4D06-40F6-8A23-767CA7E09361}" type="presParOf" srcId="{08891CF7-EA01-4E47-96C6-96AE9C81B87E}" destId="{9F5FC8BB-4968-4745-AA3C-E99B62EA01CA}" srcOrd="0" destOrd="0" presId="urn:microsoft.com/office/officeart/2005/8/layout/orgChart1"/>
    <dgm:cxn modelId="{9BEA3880-7C98-4BC3-AD7D-38D0DC583406}" type="presParOf" srcId="{08891CF7-EA01-4E47-96C6-96AE9C81B87E}" destId="{8741FF42-57C6-4A9E-A439-5F4ED9F965DE}" srcOrd="1" destOrd="0" presId="urn:microsoft.com/office/officeart/2005/8/layout/orgChart1"/>
    <dgm:cxn modelId="{DD30DB38-8DE3-4204-9AD0-FC5DD2B4E8A8}" type="presParOf" srcId="{698B2E52-166A-48D5-8733-077542B5F99E}" destId="{4FDACA05-90DA-45C0-A700-0A9FD125AD4C}" srcOrd="1" destOrd="0" presId="urn:microsoft.com/office/officeart/2005/8/layout/orgChart1"/>
    <dgm:cxn modelId="{1EA08E0C-32E9-423D-A9E4-F9AF1EF287CC}" type="presParOf" srcId="{698B2E52-166A-48D5-8733-077542B5F99E}" destId="{DB511A1A-66B3-4621-B69D-9A7AEB197FDF}" srcOrd="2" destOrd="0" presId="urn:microsoft.com/office/officeart/2005/8/layout/orgChart1"/>
    <dgm:cxn modelId="{52D1C42F-1818-48FD-AF82-C2924780F15B}" type="presParOf" srcId="{BADC6DC8-EF47-4197-94E4-5A9B25EB9DFB}" destId="{5E60FCC9-7194-47AD-99B2-ED527A86207D}" srcOrd="8" destOrd="0" presId="urn:microsoft.com/office/officeart/2005/8/layout/orgChart1"/>
    <dgm:cxn modelId="{834A7BC2-62DE-4866-8FA0-E40532BA397E}" type="presParOf" srcId="{BADC6DC8-EF47-4197-94E4-5A9B25EB9DFB}" destId="{1E1D8E61-4F50-40F6-A184-A7613D8180C5}" srcOrd="9" destOrd="0" presId="urn:microsoft.com/office/officeart/2005/8/layout/orgChart1"/>
    <dgm:cxn modelId="{D25FCA89-5509-4BA8-99E2-5837D039231A}" type="presParOf" srcId="{1E1D8E61-4F50-40F6-A184-A7613D8180C5}" destId="{FDBA2734-1B9B-4748-B388-3CAB935C26CA}" srcOrd="0" destOrd="0" presId="urn:microsoft.com/office/officeart/2005/8/layout/orgChart1"/>
    <dgm:cxn modelId="{EF103592-7A45-49A9-99BA-B5EA8272948D}" type="presParOf" srcId="{FDBA2734-1B9B-4748-B388-3CAB935C26CA}" destId="{545BC766-7E0E-48DE-8767-8FB4E782BE46}" srcOrd="0" destOrd="0" presId="urn:microsoft.com/office/officeart/2005/8/layout/orgChart1"/>
    <dgm:cxn modelId="{2861C5A8-DB71-41A5-94F5-578C8F4F042E}" type="presParOf" srcId="{FDBA2734-1B9B-4748-B388-3CAB935C26CA}" destId="{7210AE59-364E-41CE-A776-8C4E4049BAB1}" srcOrd="1" destOrd="0" presId="urn:microsoft.com/office/officeart/2005/8/layout/orgChart1"/>
    <dgm:cxn modelId="{319CC714-FB40-4288-80DB-956FF1F37F70}" type="presParOf" srcId="{1E1D8E61-4F50-40F6-A184-A7613D8180C5}" destId="{DD5D6759-8B74-4CBD-B70E-C93ED3921E62}" srcOrd="1" destOrd="0" presId="urn:microsoft.com/office/officeart/2005/8/layout/orgChart1"/>
    <dgm:cxn modelId="{554D3F97-588C-47A5-BDCB-60AD44C612CC}" type="presParOf" srcId="{1E1D8E61-4F50-40F6-A184-A7613D8180C5}" destId="{B42C84FC-D19E-4A18-BA72-5878DA19F801}" srcOrd="2" destOrd="0" presId="urn:microsoft.com/office/officeart/2005/8/layout/orgChart1"/>
    <dgm:cxn modelId="{FECF3CCD-8D4A-4EEC-B8E5-6F4307FA588E}" type="presParOf" srcId="{BADC6DC8-EF47-4197-94E4-5A9B25EB9DFB}" destId="{D16E4AA8-FE17-4641-AED7-DF2A2C9749EE}" srcOrd="10" destOrd="0" presId="urn:microsoft.com/office/officeart/2005/8/layout/orgChart1"/>
    <dgm:cxn modelId="{4E57086B-FB5E-4C78-97F5-8A8718677D51}" type="presParOf" srcId="{BADC6DC8-EF47-4197-94E4-5A9B25EB9DFB}" destId="{774CF01A-B89F-4081-9647-C46FDC4022C9}" srcOrd="11" destOrd="0" presId="urn:microsoft.com/office/officeart/2005/8/layout/orgChart1"/>
    <dgm:cxn modelId="{27E7F890-04AC-499F-B648-DE945EF1C1A5}" type="presParOf" srcId="{774CF01A-B89F-4081-9647-C46FDC4022C9}" destId="{CFF95971-D182-4088-ADEB-963A78F7987D}" srcOrd="0" destOrd="0" presId="urn:microsoft.com/office/officeart/2005/8/layout/orgChart1"/>
    <dgm:cxn modelId="{CB0B6E54-6476-4A84-8CB9-01CC700F2CBC}" type="presParOf" srcId="{CFF95971-D182-4088-ADEB-963A78F7987D}" destId="{A0B27D39-60DE-4E4D-A5B2-7A0DA890A728}" srcOrd="0" destOrd="0" presId="urn:microsoft.com/office/officeart/2005/8/layout/orgChart1"/>
    <dgm:cxn modelId="{842E9613-B5AA-4FC9-942E-F3530A1D36B8}" type="presParOf" srcId="{CFF95971-D182-4088-ADEB-963A78F7987D}" destId="{2D06E2AF-AB66-4E4F-B0D1-674A8D596C4E}" srcOrd="1" destOrd="0" presId="urn:microsoft.com/office/officeart/2005/8/layout/orgChart1"/>
    <dgm:cxn modelId="{2648A262-F8BE-4F4B-B6D4-375146238CA9}" type="presParOf" srcId="{774CF01A-B89F-4081-9647-C46FDC4022C9}" destId="{DB9A41F4-9028-4B28-8D4E-E1BFBDA9B0F2}" srcOrd="1" destOrd="0" presId="urn:microsoft.com/office/officeart/2005/8/layout/orgChart1"/>
    <dgm:cxn modelId="{DBA1202F-A5B2-4700-9A49-F909B20F5DAE}" type="presParOf" srcId="{774CF01A-B89F-4081-9647-C46FDC4022C9}" destId="{6CEC1456-D5D3-4C40-94D3-2A3F07FB9CA5}" srcOrd="2" destOrd="0" presId="urn:microsoft.com/office/officeart/2005/8/layout/orgChart1"/>
    <dgm:cxn modelId="{9E0023E8-F973-4411-AF36-C9930E8418B2}" type="presParOf" srcId="{C48CB2C5-8EC3-4B0C-B2B8-3E5DDBD78B02}" destId="{7E789557-1292-44F0-A2BD-4DC1DB36B53A}" srcOrd="2" destOrd="0" presId="urn:microsoft.com/office/officeart/2005/8/layout/orgChart1"/>
    <dgm:cxn modelId="{B6A7FCC7-FC4A-4A39-88B7-26A5ADDFA6E0}" type="presParOf" srcId="{F43B5DB1-5498-4F3F-8846-68765360AAFD}" destId="{8691C5DE-B2A4-4514-9DB3-7DDD0DD4878F}" srcOrd="6" destOrd="0" presId="urn:microsoft.com/office/officeart/2005/8/layout/orgChart1"/>
    <dgm:cxn modelId="{0FA2317B-112B-42D9-B419-217FF26BE2E6}" type="presParOf" srcId="{F43B5DB1-5498-4F3F-8846-68765360AAFD}" destId="{E61B7F52-04D4-4F92-B469-5633D71C8A40}" srcOrd="7" destOrd="0" presId="urn:microsoft.com/office/officeart/2005/8/layout/orgChart1"/>
    <dgm:cxn modelId="{E470D17E-8331-40B0-8EDE-8B02391C1252}" type="presParOf" srcId="{E61B7F52-04D4-4F92-B469-5633D71C8A40}" destId="{AB869033-E92D-4FC6-99A6-84E9908A9BC6}" srcOrd="0" destOrd="0" presId="urn:microsoft.com/office/officeart/2005/8/layout/orgChart1"/>
    <dgm:cxn modelId="{8B52B03C-1940-4CE5-A5A8-30E313EE2BA1}" type="presParOf" srcId="{AB869033-E92D-4FC6-99A6-84E9908A9BC6}" destId="{8964C91E-9C2F-4FE7-9F7B-91FB8A390BA3}" srcOrd="0" destOrd="0" presId="urn:microsoft.com/office/officeart/2005/8/layout/orgChart1"/>
    <dgm:cxn modelId="{93E1E946-3D42-4F3B-9B3E-BACCD05DF2A1}" type="presParOf" srcId="{AB869033-E92D-4FC6-99A6-84E9908A9BC6}" destId="{58284CDE-2F0C-4DB7-AD3E-278A94F247D7}" srcOrd="1" destOrd="0" presId="urn:microsoft.com/office/officeart/2005/8/layout/orgChart1"/>
    <dgm:cxn modelId="{BF22692D-08E9-4B02-92E8-857BF4E5569D}" type="presParOf" srcId="{E61B7F52-04D4-4F92-B469-5633D71C8A40}" destId="{17868F6A-F301-452D-8324-39507662895B}" srcOrd="1" destOrd="0" presId="urn:microsoft.com/office/officeart/2005/8/layout/orgChart1"/>
    <dgm:cxn modelId="{6C2286A6-E6C6-4AFD-AB46-DB4691E69C58}" type="presParOf" srcId="{17868F6A-F301-452D-8324-39507662895B}" destId="{06FDFBEC-EEFD-41AF-9A7C-666FEA562E89}" srcOrd="0" destOrd="0" presId="urn:microsoft.com/office/officeart/2005/8/layout/orgChart1"/>
    <dgm:cxn modelId="{B0CC7D29-A7AA-49D4-9FCB-5B73BEA3813F}" type="presParOf" srcId="{17868F6A-F301-452D-8324-39507662895B}" destId="{A577F716-30AF-46EC-9D94-FC70484C5813}" srcOrd="1" destOrd="0" presId="urn:microsoft.com/office/officeart/2005/8/layout/orgChart1"/>
    <dgm:cxn modelId="{B826E8EB-01CB-40A6-B4D8-1AFAE3C464CC}" type="presParOf" srcId="{A577F716-30AF-46EC-9D94-FC70484C5813}" destId="{A68D472F-35F1-46F3-B28B-3F45377FB10E}" srcOrd="0" destOrd="0" presId="urn:microsoft.com/office/officeart/2005/8/layout/orgChart1"/>
    <dgm:cxn modelId="{8A6E581F-00D9-463E-A98B-BF619E667ED1}" type="presParOf" srcId="{A68D472F-35F1-46F3-B28B-3F45377FB10E}" destId="{8AD90109-81B5-45D1-8CDB-D9B5D5B6780B}" srcOrd="0" destOrd="0" presId="urn:microsoft.com/office/officeart/2005/8/layout/orgChart1"/>
    <dgm:cxn modelId="{979C6CD9-1742-4D95-8EA7-67094D07B26C}" type="presParOf" srcId="{A68D472F-35F1-46F3-B28B-3F45377FB10E}" destId="{366C56D9-30C5-483A-9569-8F34E551BC5F}" srcOrd="1" destOrd="0" presId="urn:microsoft.com/office/officeart/2005/8/layout/orgChart1"/>
    <dgm:cxn modelId="{E87A7CC2-59C3-4446-94DA-A1A8AEE52865}" type="presParOf" srcId="{A577F716-30AF-46EC-9D94-FC70484C5813}" destId="{BC1BDBF1-1ED5-4B18-AC9B-CF3A4D56C242}" srcOrd="1" destOrd="0" presId="urn:microsoft.com/office/officeart/2005/8/layout/orgChart1"/>
    <dgm:cxn modelId="{613645D3-5A4F-48BC-9061-93B8A99DDDA2}" type="presParOf" srcId="{A577F716-30AF-46EC-9D94-FC70484C5813}" destId="{CA717C01-2795-462C-9660-D93937096E78}" srcOrd="2" destOrd="0" presId="urn:microsoft.com/office/officeart/2005/8/layout/orgChart1"/>
    <dgm:cxn modelId="{1066EB7C-D963-4A73-89E6-E3AAAB1915FF}" type="presParOf" srcId="{17868F6A-F301-452D-8324-39507662895B}" destId="{D85F3566-309A-4F06-BE91-FFB16A6C83F8}" srcOrd="2" destOrd="0" presId="urn:microsoft.com/office/officeart/2005/8/layout/orgChart1"/>
    <dgm:cxn modelId="{0FF760AB-2F6D-49FC-9CFB-12C32CCE021E}" type="presParOf" srcId="{17868F6A-F301-452D-8324-39507662895B}" destId="{D3CBE758-E187-4385-8BBC-DEA3B999D4B3}" srcOrd="3" destOrd="0" presId="urn:microsoft.com/office/officeart/2005/8/layout/orgChart1"/>
    <dgm:cxn modelId="{82783470-D8B4-460F-8148-C47307138134}" type="presParOf" srcId="{D3CBE758-E187-4385-8BBC-DEA3B999D4B3}" destId="{1FE49372-1654-4D0C-8AA4-05BA13E7C541}" srcOrd="0" destOrd="0" presId="urn:microsoft.com/office/officeart/2005/8/layout/orgChart1"/>
    <dgm:cxn modelId="{898BE85B-A7C2-4010-800E-35678453A1FC}" type="presParOf" srcId="{1FE49372-1654-4D0C-8AA4-05BA13E7C541}" destId="{BE006405-154A-4866-86B1-2D833D7A9E0B}" srcOrd="0" destOrd="0" presId="urn:microsoft.com/office/officeart/2005/8/layout/orgChart1"/>
    <dgm:cxn modelId="{F1828362-B4FB-498E-8A43-57481D4C5A7F}" type="presParOf" srcId="{1FE49372-1654-4D0C-8AA4-05BA13E7C541}" destId="{9C6A0A82-866D-490E-A417-ABD2FD28AB0D}" srcOrd="1" destOrd="0" presId="urn:microsoft.com/office/officeart/2005/8/layout/orgChart1"/>
    <dgm:cxn modelId="{0C6D3080-CEDD-4978-AFF3-C1367B5B0A80}" type="presParOf" srcId="{D3CBE758-E187-4385-8BBC-DEA3B999D4B3}" destId="{115B0D79-C9D5-44FF-BEE1-103276A2C50A}" srcOrd="1" destOrd="0" presId="urn:microsoft.com/office/officeart/2005/8/layout/orgChart1"/>
    <dgm:cxn modelId="{426A3BBD-8080-40E9-9F98-70DFA812159A}" type="presParOf" srcId="{D3CBE758-E187-4385-8BBC-DEA3B999D4B3}" destId="{93C27FFD-E3B0-4467-9B3D-95EDA523BE9D}" srcOrd="2" destOrd="0" presId="urn:microsoft.com/office/officeart/2005/8/layout/orgChart1"/>
    <dgm:cxn modelId="{137D5B8B-97C5-4F9A-888A-A655DF8D6074}" type="presParOf" srcId="{17868F6A-F301-452D-8324-39507662895B}" destId="{A63B8B97-7056-42CD-93C7-596419362DB6}" srcOrd="4" destOrd="0" presId="urn:microsoft.com/office/officeart/2005/8/layout/orgChart1"/>
    <dgm:cxn modelId="{B2A34743-3BF7-4E21-9A34-3266DA04E3F6}" type="presParOf" srcId="{17868F6A-F301-452D-8324-39507662895B}" destId="{2097BE2D-F10D-493E-B1F5-28279E5965BD}" srcOrd="5" destOrd="0" presId="urn:microsoft.com/office/officeart/2005/8/layout/orgChart1"/>
    <dgm:cxn modelId="{E08915F6-F5E9-48FD-9D54-7AE4B7C82212}" type="presParOf" srcId="{2097BE2D-F10D-493E-B1F5-28279E5965BD}" destId="{9C0D5274-2962-4EF7-A04D-984DFFE3B1BA}" srcOrd="0" destOrd="0" presId="urn:microsoft.com/office/officeart/2005/8/layout/orgChart1"/>
    <dgm:cxn modelId="{987DBD30-AB98-474B-9F7F-A9E3B788A286}" type="presParOf" srcId="{9C0D5274-2962-4EF7-A04D-984DFFE3B1BA}" destId="{29FB0FD5-0506-45C1-A5DA-4E160025285F}" srcOrd="0" destOrd="0" presId="urn:microsoft.com/office/officeart/2005/8/layout/orgChart1"/>
    <dgm:cxn modelId="{9CA0F205-801F-4CDE-A0EB-59FC8C44F93D}" type="presParOf" srcId="{9C0D5274-2962-4EF7-A04D-984DFFE3B1BA}" destId="{389A1A25-369A-4620-9C0C-69D8E7E7134C}" srcOrd="1" destOrd="0" presId="urn:microsoft.com/office/officeart/2005/8/layout/orgChart1"/>
    <dgm:cxn modelId="{961B8016-F36D-4ACC-9118-4F42F5308E6D}" type="presParOf" srcId="{2097BE2D-F10D-493E-B1F5-28279E5965BD}" destId="{E74B33F1-589C-428B-8154-CD92D216FE58}" srcOrd="1" destOrd="0" presId="urn:microsoft.com/office/officeart/2005/8/layout/orgChart1"/>
    <dgm:cxn modelId="{25622EFC-7A35-4470-80E5-A3800EED4838}" type="presParOf" srcId="{2097BE2D-F10D-493E-B1F5-28279E5965BD}" destId="{F4D1CD9A-7455-44AC-B914-0F17EA6F2720}" srcOrd="2" destOrd="0" presId="urn:microsoft.com/office/officeart/2005/8/layout/orgChart1"/>
    <dgm:cxn modelId="{24CD59AC-BD31-4795-903B-5274EF46593D}" type="presParOf" srcId="{17868F6A-F301-452D-8324-39507662895B}" destId="{922B428D-EACA-455F-B0F8-1B2BBC05069F}" srcOrd="6" destOrd="0" presId="urn:microsoft.com/office/officeart/2005/8/layout/orgChart1"/>
    <dgm:cxn modelId="{0565C104-C352-483E-94EB-C8606207C3EF}" type="presParOf" srcId="{17868F6A-F301-452D-8324-39507662895B}" destId="{A7C761E3-61D9-4918-8903-3CE13E7AD19F}" srcOrd="7" destOrd="0" presId="urn:microsoft.com/office/officeart/2005/8/layout/orgChart1"/>
    <dgm:cxn modelId="{2675BC8A-02BD-482C-83F8-C3BB59A8B3AC}" type="presParOf" srcId="{A7C761E3-61D9-4918-8903-3CE13E7AD19F}" destId="{C434A30A-5F10-4ECF-A266-6A67ACADA0B6}" srcOrd="0" destOrd="0" presId="urn:microsoft.com/office/officeart/2005/8/layout/orgChart1"/>
    <dgm:cxn modelId="{4A24FE91-0780-4745-89A1-BE94D8378CC5}" type="presParOf" srcId="{C434A30A-5F10-4ECF-A266-6A67ACADA0B6}" destId="{2D2EFF22-EA1E-4D34-8FEB-AB08941195C6}" srcOrd="0" destOrd="0" presId="urn:microsoft.com/office/officeart/2005/8/layout/orgChart1"/>
    <dgm:cxn modelId="{6B0D7B48-4637-423E-BB44-2A97A1A22547}" type="presParOf" srcId="{C434A30A-5F10-4ECF-A266-6A67ACADA0B6}" destId="{AED323E4-A390-4B16-8C0E-B6248F5DC2FF}" srcOrd="1" destOrd="0" presId="urn:microsoft.com/office/officeart/2005/8/layout/orgChart1"/>
    <dgm:cxn modelId="{B53E5F18-5FC3-41B4-AEB1-2EDDD71743B5}" type="presParOf" srcId="{A7C761E3-61D9-4918-8903-3CE13E7AD19F}" destId="{60F4F8E4-0287-4DEF-96BB-D3407B70FF4A}" srcOrd="1" destOrd="0" presId="urn:microsoft.com/office/officeart/2005/8/layout/orgChart1"/>
    <dgm:cxn modelId="{13F1B640-C35B-4DD6-BCC1-572F6385C4E6}" type="presParOf" srcId="{A7C761E3-61D9-4918-8903-3CE13E7AD19F}" destId="{3BEA3788-4295-4EAF-AF19-80020E513A93}" srcOrd="2" destOrd="0" presId="urn:microsoft.com/office/officeart/2005/8/layout/orgChart1"/>
    <dgm:cxn modelId="{9E124BE8-2C4F-4397-934A-D607300E9552}" type="presParOf" srcId="{E61B7F52-04D4-4F92-B469-5633D71C8A40}" destId="{75314B1E-DAFA-4789-85C7-40E59D3613F9}" srcOrd="2" destOrd="0" presId="urn:microsoft.com/office/officeart/2005/8/layout/orgChart1"/>
    <dgm:cxn modelId="{90429342-D364-4721-8C5D-F430B0B48CC8}" type="presParOf" srcId="{BC7810B2-B8F3-43F7-A104-62AF1727C7EE}" destId="{BDE2045B-63F4-48D3-8355-C6ADE0D77393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3B075B4-6864-4EC6-9B34-FBB108D0A1F8}" type="doc">
      <dgm:prSet loTypeId="urn:microsoft.com/office/officeart/2005/8/layout/hierarchy2" loCatId="hierarchy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910E4D4D-3BCA-4487-94E5-72E271725D92}">
      <dgm:prSet phldrT="[Text]"/>
      <dgm:spPr>
        <a:solidFill>
          <a:srgbClr val="FFF2C9"/>
        </a:solidFill>
      </dgm:spPr>
      <dgm:t>
        <a:bodyPr/>
        <a:lstStyle/>
        <a:p>
          <a:r>
            <a:rPr lang="en-US" dirty="0" smtClean="0"/>
            <a:t>X1</a:t>
          </a:r>
          <a:endParaRPr lang="en-US" dirty="0"/>
        </a:p>
      </dgm:t>
    </dgm:pt>
    <dgm:pt modelId="{3666FB14-F0DF-46D0-9574-F1B34E5CF0E0}" type="parTrans" cxnId="{AFAD508A-E78D-4991-8728-AF48F6139914}">
      <dgm:prSet/>
      <dgm:spPr/>
      <dgm:t>
        <a:bodyPr/>
        <a:lstStyle/>
        <a:p>
          <a:endParaRPr lang="en-US"/>
        </a:p>
      </dgm:t>
    </dgm:pt>
    <dgm:pt modelId="{5FD2FFC3-33AB-4CCB-AB98-8D7C3490CF5F}" type="sibTrans" cxnId="{AFAD508A-E78D-4991-8728-AF48F6139914}">
      <dgm:prSet/>
      <dgm:spPr/>
      <dgm:t>
        <a:bodyPr/>
        <a:lstStyle/>
        <a:p>
          <a:endParaRPr lang="en-US"/>
        </a:p>
      </dgm:t>
    </dgm:pt>
    <dgm:pt modelId="{86FE6C53-B3B8-4785-A6A9-4A4F1CBF16B5}">
      <dgm:prSet phldrT="[Text]"/>
      <dgm:spPr>
        <a:solidFill>
          <a:srgbClr val="FFEAA7"/>
        </a:solidFill>
      </dgm:spPr>
      <dgm:t>
        <a:bodyPr/>
        <a:lstStyle/>
        <a:p>
          <a:r>
            <a:rPr lang="en-US" dirty="0" smtClean="0"/>
            <a:t>X2</a:t>
          </a:r>
          <a:endParaRPr lang="en-US" dirty="0"/>
        </a:p>
      </dgm:t>
    </dgm:pt>
    <dgm:pt modelId="{E69250B0-6F4B-4826-AB82-AF899E24B6BC}" type="parTrans" cxnId="{DC4433C2-6791-4F18-B5B8-C260F38C8866}">
      <dgm:prSet/>
      <dgm:spPr/>
      <dgm:t>
        <a:bodyPr/>
        <a:lstStyle/>
        <a:p>
          <a:endParaRPr lang="en-US"/>
        </a:p>
      </dgm:t>
    </dgm:pt>
    <dgm:pt modelId="{0006FD61-30F2-4D45-94FD-C9CE3A45A1F3}" type="sibTrans" cxnId="{DC4433C2-6791-4F18-B5B8-C260F38C8866}">
      <dgm:prSet/>
      <dgm:spPr/>
      <dgm:t>
        <a:bodyPr/>
        <a:lstStyle/>
        <a:p>
          <a:endParaRPr lang="en-US"/>
        </a:p>
      </dgm:t>
    </dgm:pt>
    <dgm:pt modelId="{22E95465-9CDF-48E7-AE18-F63B2C4F9ACD}">
      <dgm:prSet phldrT="[Text]"/>
      <dgm:spPr>
        <a:solidFill>
          <a:srgbClr val="FFFFCC"/>
        </a:solidFill>
      </dgm:spPr>
      <dgm:t>
        <a:bodyPr/>
        <a:lstStyle/>
        <a:p>
          <a:r>
            <a:rPr lang="en-US" dirty="0" smtClean="0"/>
            <a:t>X3</a:t>
          </a:r>
          <a:endParaRPr lang="en-US" dirty="0"/>
        </a:p>
      </dgm:t>
    </dgm:pt>
    <dgm:pt modelId="{918D5193-96B0-4A01-986B-3EF5B2023E8E}" type="parTrans" cxnId="{E4CB2ADA-9876-4D79-9D08-954E8B811734}">
      <dgm:prSet/>
      <dgm:spPr/>
      <dgm:t>
        <a:bodyPr/>
        <a:lstStyle/>
        <a:p>
          <a:endParaRPr lang="en-US"/>
        </a:p>
      </dgm:t>
    </dgm:pt>
    <dgm:pt modelId="{B3480DF5-6BCF-4DEE-99BA-2D63AAF1BB62}" type="sibTrans" cxnId="{E4CB2ADA-9876-4D79-9D08-954E8B811734}">
      <dgm:prSet/>
      <dgm:spPr/>
      <dgm:t>
        <a:bodyPr/>
        <a:lstStyle/>
        <a:p>
          <a:endParaRPr lang="en-US"/>
        </a:p>
      </dgm:t>
    </dgm:pt>
    <dgm:pt modelId="{49BFA84E-BA33-4FF0-A72D-6BEB1BCFBB6C}">
      <dgm:prSet phldrT="[Text]"/>
      <dgm:spPr>
        <a:solidFill>
          <a:srgbClr val="FFEAA7"/>
        </a:solidFill>
      </dgm:spPr>
      <dgm:t>
        <a:bodyPr/>
        <a:lstStyle/>
        <a:p>
          <a:r>
            <a:rPr lang="en-US" dirty="0" smtClean="0"/>
            <a:t>X2</a:t>
          </a:r>
          <a:endParaRPr lang="en-US" dirty="0"/>
        </a:p>
      </dgm:t>
    </dgm:pt>
    <dgm:pt modelId="{23441C84-819C-4CFE-8450-39153B8197B4}" type="parTrans" cxnId="{496EFA46-1AEC-4CA5-808A-3C7FBEF3A4CF}">
      <dgm:prSet/>
      <dgm:spPr/>
      <dgm:t>
        <a:bodyPr/>
        <a:lstStyle/>
        <a:p>
          <a:endParaRPr lang="en-US"/>
        </a:p>
      </dgm:t>
    </dgm:pt>
    <dgm:pt modelId="{6C663237-4E00-4CA5-A353-A0D57FCD6693}" type="sibTrans" cxnId="{496EFA46-1AEC-4CA5-808A-3C7FBEF3A4CF}">
      <dgm:prSet/>
      <dgm:spPr/>
      <dgm:t>
        <a:bodyPr/>
        <a:lstStyle/>
        <a:p>
          <a:endParaRPr lang="en-US"/>
        </a:p>
      </dgm:t>
    </dgm:pt>
    <dgm:pt modelId="{467165ED-7F45-437F-9901-AD5F774F004A}">
      <dgm:prSet phldrT="[Text]"/>
      <dgm:spPr>
        <a:solidFill>
          <a:srgbClr val="FFFFCC"/>
        </a:solidFill>
      </dgm:spPr>
      <dgm:t>
        <a:bodyPr/>
        <a:lstStyle/>
        <a:p>
          <a:r>
            <a:rPr lang="en-US" dirty="0" smtClean="0"/>
            <a:t>X3</a:t>
          </a:r>
          <a:endParaRPr lang="en-US" dirty="0"/>
        </a:p>
      </dgm:t>
    </dgm:pt>
    <dgm:pt modelId="{7EBA4B12-E426-4012-8DDA-64852A2A828C}" type="parTrans" cxnId="{A82C0401-7329-4EEE-B526-2F164FE29470}">
      <dgm:prSet/>
      <dgm:spPr/>
      <dgm:t>
        <a:bodyPr/>
        <a:lstStyle/>
        <a:p>
          <a:endParaRPr lang="en-US"/>
        </a:p>
      </dgm:t>
    </dgm:pt>
    <dgm:pt modelId="{0989E685-295E-460B-B98F-CEE19FFD301F}" type="sibTrans" cxnId="{A82C0401-7329-4EEE-B526-2F164FE29470}">
      <dgm:prSet/>
      <dgm:spPr/>
      <dgm:t>
        <a:bodyPr/>
        <a:lstStyle/>
        <a:p>
          <a:endParaRPr lang="en-US"/>
        </a:p>
      </dgm:t>
    </dgm:pt>
    <dgm:pt modelId="{657EABF3-B4D4-4789-B5AD-9B65CF5A3EDC}">
      <dgm:prSet phldrT="[Text]"/>
      <dgm:spPr>
        <a:solidFill>
          <a:srgbClr val="FFFFCC"/>
        </a:solidFill>
      </dgm:spPr>
      <dgm:t>
        <a:bodyPr/>
        <a:lstStyle/>
        <a:p>
          <a:r>
            <a:rPr lang="en-US" dirty="0" smtClean="0"/>
            <a:t>X3</a:t>
          </a:r>
          <a:endParaRPr lang="en-US" dirty="0"/>
        </a:p>
      </dgm:t>
    </dgm:pt>
    <dgm:pt modelId="{10197BF5-C675-46F0-94C2-9B6C38B0F359}" type="parTrans" cxnId="{86D5B537-93A5-44E7-9A26-5C77C1E6A28F}">
      <dgm:prSet/>
      <dgm:spPr/>
      <dgm:t>
        <a:bodyPr/>
        <a:lstStyle/>
        <a:p>
          <a:endParaRPr lang="en-US"/>
        </a:p>
      </dgm:t>
    </dgm:pt>
    <dgm:pt modelId="{14F9891F-67C3-4CBB-B2E6-9E7DEEB07486}" type="sibTrans" cxnId="{86D5B537-93A5-44E7-9A26-5C77C1E6A28F}">
      <dgm:prSet/>
      <dgm:spPr/>
      <dgm:t>
        <a:bodyPr/>
        <a:lstStyle/>
        <a:p>
          <a:endParaRPr lang="en-US"/>
        </a:p>
      </dgm:t>
    </dgm:pt>
    <dgm:pt modelId="{1B5A53B3-238E-4230-AEA5-987DF92581FD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685AC5C7-32F5-4094-9225-CC570DA3CA1E}" type="parTrans" cxnId="{54E15A3C-102A-456C-ADD0-BE4349FF479B}">
      <dgm:prSet/>
      <dgm:spPr/>
      <dgm:t>
        <a:bodyPr/>
        <a:lstStyle/>
        <a:p>
          <a:endParaRPr lang="en-US"/>
        </a:p>
      </dgm:t>
    </dgm:pt>
    <dgm:pt modelId="{8C7E31B5-4F10-4FE1-A7C2-F025092ECC46}" type="sibTrans" cxnId="{54E15A3C-102A-456C-ADD0-BE4349FF479B}">
      <dgm:prSet/>
      <dgm:spPr/>
      <dgm:t>
        <a:bodyPr/>
        <a:lstStyle/>
        <a:p>
          <a:endParaRPr lang="en-US"/>
        </a:p>
      </dgm:t>
    </dgm:pt>
    <dgm:pt modelId="{7E9806A4-1ED9-4B19-ACD8-977F28394BBD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A5D6BAD8-16B2-4AA8-89A0-05313A129E52}" type="parTrans" cxnId="{5AFCFC7E-6DDE-41AF-8FF9-02EF67DB8195}">
      <dgm:prSet/>
      <dgm:spPr/>
      <dgm:t>
        <a:bodyPr/>
        <a:lstStyle/>
        <a:p>
          <a:endParaRPr lang="en-US"/>
        </a:p>
      </dgm:t>
    </dgm:pt>
    <dgm:pt modelId="{D256F4C3-7C2D-4AA0-A3F9-3CCF5D80F461}" type="sibTrans" cxnId="{5AFCFC7E-6DDE-41AF-8FF9-02EF67DB8195}">
      <dgm:prSet/>
      <dgm:spPr/>
      <dgm:t>
        <a:bodyPr/>
        <a:lstStyle/>
        <a:p>
          <a:endParaRPr lang="en-US"/>
        </a:p>
      </dgm:t>
    </dgm:pt>
    <dgm:pt modelId="{60F0649E-F41C-4378-A9C5-51AD31392A0B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C9608321-6896-4110-8734-64701957DFC1}" type="parTrans" cxnId="{FBFECFC3-F976-4A83-A262-91767103C89D}">
      <dgm:prSet/>
      <dgm:spPr/>
      <dgm:t>
        <a:bodyPr/>
        <a:lstStyle/>
        <a:p>
          <a:endParaRPr lang="en-US"/>
        </a:p>
      </dgm:t>
    </dgm:pt>
    <dgm:pt modelId="{07D3F868-209B-4554-A812-D82523019281}" type="sibTrans" cxnId="{FBFECFC3-F976-4A83-A262-91767103C89D}">
      <dgm:prSet/>
      <dgm:spPr/>
      <dgm:t>
        <a:bodyPr/>
        <a:lstStyle/>
        <a:p>
          <a:endParaRPr lang="en-US"/>
        </a:p>
      </dgm:t>
    </dgm:pt>
    <dgm:pt modelId="{892F035A-65D6-4631-A412-AA5A39CA0F73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1123B2FA-F1C2-446D-9151-EDDA71D566D7}" type="parTrans" cxnId="{6CD88BE4-0CD2-496E-9573-E430EF993CF4}">
      <dgm:prSet/>
      <dgm:spPr/>
      <dgm:t>
        <a:bodyPr/>
        <a:lstStyle/>
        <a:p>
          <a:endParaRPr lang="en-US"/>
        </a:p>
      </dgm:t>
    </dgm:pt>
    <dgm:pt modelId="{7DBD79ED-B9BA-47DB-B378-27E5918B1CB1}" type="sibTrans" cxnId="{6CD88BE4-0CD2-496E-9573-E430EF993CF4}">
      <dgm:prSet/>
      <dgm:spPr/>
      <dgm:t>
        <a:bodyPr/>
        <a:lstStyle/>
        <a:p>
          <a:endParaRPr lang="en-US"/>
        </a:p>
      </dgm:t>
    </dgm:pt>
    <dgm:pt modelId="{2C810030-12B0-4C58-BAAF-D1056AD556F3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EA7DE68E-28C6-4273-9F31-084D1857E3CF}" type="parTrans" cxnId="{3E8EA80C-D534-4839-B153-3EF2180018A8}">
      <dgm:prSet/>
      <dgm:spPr/>
      <dgm:t>
        <a:bodyPr/>
        <a:lstStyle/>
        <a:p>
          <a:endParaRPr lang="en-US"/>
        </a:p>
      </dgm:t>
    </dgm:pt>
    <dgm:pt modelId="{63CCFDB8-F1EA-4968-9B1B-4BB38E3FE432}" type="sibTrans" cxnId="{3E8EA80C-D534-4839-B153-3EF2180018A8}">
      <dgm:prSet/>
      <dgm:spPr/>
      <dgm:t>
        <a:bodyPr/>
        <a:lstStyle/>
        <a:p>
          <a:endParaRPr lang="en-US"/>
        </a:p>
      </dgm:t>
    </dgm:pt>
    <dgm:pt modelId="{C25052AE-D5D7-474D-9606-9370663E16AE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0FD1CB56-B284-4F54-9EFF-9FBFCAF37BDB}" type="parTrans" cxnId="{B4BACF82-87B3-4A10-A379-DC361C093474}">
      <dgm:prSet/>
      <dgm:spPr/>
      <dgm:t>
        <a:bodyPr/>
        <a:lstStyle/>
        <a:p>
          <a:endParaRPr lang="en-US"/>
        </a:p>
      </dgm:t>
    </dgm:pt>
    <dgm:pt modelId="{2025F862-992A-4663-8F67-B4AE67DC4BDC}" type="sibTrans" cxnId="{B4BACF82-87B3-4A10-A379-DC361C093474}">
      <dgm:prSet/>
      <dgm:spPr/>
      <dgm:t>
        <a:bodyPr/>
        <a:lstStyle/>
        <a:p>
          <a:endParaRPr lang="en-US"/>
        </a:p>
      </dgm:t>
    </dgm:pt>
    <dgm:pt modelId="{9E43D83A-E6F1-4129-BC21-B8B605058187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FFA345B1-6BBF-49A1-95B1-015CFB945F46}" type="parTrans" cxnId="{1418F252-941C-4346-9507-AB09E2FE8906}">
      <dgm:prSet/>
      <dgm:spPr/>
      <dgm:t>
        <a:bodyPr/>
        <a:lstStyle/>
        <a:p>
          <a:endParaRPr lang="en-US"/>
        </a:p>
      </dgm:t>
    </dgm:pt>
    <dgm:pt modelId="{28A778EF-CCD0-4192-B1F1-77C301DC68C3}" type="sibTrans" cxnId="{1418F252-941C-4346-9507-AB09E2FE8906}">
      <dgm:prSet/>
      <dgm:spPr/>
      <dgm:t>
        <a:bodyPr/>
        <a:lstStyle/>
        <a:p>
          <a:endParaRPr lang="en-US"/>
        </a:p>
      </dgm:t>
    </dgm:pt>
    <dgm:pt modelId="{B350C2F0-0998-4574-BE9B-97B475DAABBD}">
      <dgm:prSet phldrT="[Text]"/>
      <dgm:spPr>
        <a:solidFill>
          <a:srgbClr val="FFCC66"/>
        </a:solidFill>
      </dgm:spPr>
      <dgm:t>
        <a:bodyPr/>
        <a:lstStyle/>
        <a:p>
          <a:r>
            <a:rPr lang="en-US" dirty="0" smtClean="0"/>
            <a:t>X4</a:t>
          </a:r>
          <a:endParaRPr lang="en-US" dirty="0"/>
        </a:p>
      </dgm:t>
    </dgm:pt>
    <dgm:pt modelId="{45588BF5-1C0E-47CF-8CDA-BF7447009A2D}" type="parTrans" cxnId="{6D03BE02-4B9A-451B-B26F-021609ECE8B4}">
      <dgm:prSet/>
      <dgm:spPr/>
      <dgm:t>
        <a:bodyPr/>
        <a:lstStyle/>
        <a:p>
          <a:endParaRPr lang="en-US"/>
        </a:p>
      </dgm:t>
    </dgm:pt>
    <dgm:pt modelId="{9DF115CF-5C9A-4B98-805F-92F34F4A328F}" type="sibTrans" cxnId="{6D03BE02-4B9A-451B-B26F-021609ECE8B4}">
      <dgm:prSet/>
      <dgm:spPr/>
      <dgm:t>
        <a:bodyPr/>
        <a:lstStyle/>
        <a:p>
          <a:endParaRPr lang="en-US"/>
        </a:p>
      </dgm:t>
    </dgm:pt>
    <dgm:pt modelId="{7C6549C5-3331-4317-92EC-7F33F7864D49}">
      <dgm:prSet phldrT="[Text]"/>
      <dgm:spPr>
        <a:solidFill>
          <a:srgbClr val="FFFFCC"/>
        </a:solidFill>
      </dgm:spPr>
      <dgm:t>
        <a:bodyPr/>
        <a:lstStyle/>
        <a:p>
          <a:r>
            <a:rPr lang="en-US" dirty="0" smtClean="0"/>
            <a:t>X3</a:t>
          </a:r>
          <a:endParaRPr lang="en-US" dirty="0"/>
        </a:p>
      </dgm:t>
    </dgm:pt>
    <dgm:pt modelId="{6704BD9C-7BF2-4FFF-A9A5-7BFC1CCF35D4}" type="sibTrans" cxnId="{3D442A2D-F234-4EE2-A5EC-3D115E91FBC9}">
      <dgm:prSet/>
      <dgm:spPr/>
      <dgm:t>
        <a:bodyPr/>
        <a:lstStyle/>
        <a:p>
          <a:endParaRPr lang="en-US"/>
        </a:p>
      </dgm:t>
    </dgm:pt>
    <dgm:pt modelId="{071BFB18-9CE5-451E-9DF9-AA7EF0197D70}" type="parTrans" cxnId="{3D442A2D-F234-4EE2-A5EC-3D115E91FBC9}">
      <dgm:prSet/>
      <dgm:spPr/>
      <dgm:t>
        <a:bodyPr/>
        <a:lstStyle/>
        <a:p>
          <a:endParaRPr lang="en-US"/>
        </a:p>
      </dgm:t>
    </dgm:pt>
    <dgm:pt modelId="{221D0AA4-1D2F-4C21-9FCD-1154DB291E46}" type="pres">
      <dgm:prSet presAssocID="{43B075B4-6864-4EC6-9B34-FBB108D0A1F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645AE84-DC10-4168-BCCF-1210C9A18046}" type="pres">
      <dgm:prSet presAssocID="{910E4D4D-3BCA-4487-94E5-72E271725D92}" presName="root1" presStyleCnt="0"/>
      <dgm:spPr/>
      <dgm:t>
        <a:bodyPr/>
        <a:lstStyle/>
        <a:p>
          <a:endParaRPr lang="en-US"/>
        </a:p>
      </dgm:t>
    </dgm:pt>
    <dgm:pt modelId="{46D61003-BEE2-40A2-BB7C-8A921BAE1440}" type="pres">
      <dgm:prSet presAssocID="{910E4D4D-3BCA-4487-94E5-72E271725D92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8C8AD56-E0F6-4A99-8B76-B61D1A0AEDDC}" type="pres">
      <dgm:prSet presAssocID="{910E4D4D-3BCA-4487-94E5-72E271725D92}" presName="level2hierChild" presStyleCnt="0"/>
      <dgm:spPr/>
      <dgm:t>
        <a:bodyPr/>
        <a:lstStyle/>
        <a:p>
          <a:endParaRPr lang="en-US"/>
        </a:p>
      </dgm:t>
    </dgm:pt>
    <dgm:pt modelId="{3349B115-1E8A-457E-95B3-B70288DDCF22}" type="pres">
      <dgm:prSet presAssocID="{E69250B0-6F4B-4826-AB82-AF899E24B6BC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B62AC527-DAF2-47A6-8DFB-187052014737}" type="pres">
      <dgm:prSet presAssocID="{E69250B0-6F4B-4826-AB82-AF899E24B6BC}" presName="connTx" presStyleLbl="parChTrans1D2" presStyleIdx="0" presStyleCnt="2"/>
      <dgm:spPr/>
      <dgm:t>
        <a:bodyPr/>
        <a:lstStyle/>
        <a:p>
          <a:endParaRPr lang="en-US"/>
        </a:p>
      </dgm:t>
    </dgm:pt>
    <dgm:pt modelId="{0D2BD883-E507-44CE-96B5-904C8935D457}" type="pres">
      <dgm:prSet presAssocID="{86FE6C53-B3B8-4785-A6A9-4A4F1CBF16B5}" presName="root2" presStyleCnt="0"/>
      <dgm:spPr/>
      <dgm:t>
        <a:bodyPr/>
        <a:lstStyle/>
        <a:p>
          <a:endParaRPr lang="en-US"/>
        </a:p>
      </dgm:t>
    </dgm:pt>
    <dgm:pt modelId="{8FCE81C0-49A5-4355-9F3E-74210F017F74}" type="pres">
      <dgm:prSet presAssocID="{86FE6C53-B3B8-4785-A6A9-4A4F1CBF16B5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F1C64F9-E002-4DCF-B2F5-A214C8732A07}" type="pres">
      <dgm:prSet presAssocID="{86FE6C53-B3B8-4785-A6A9-4A4F1CBF16B5}" presName="level3hierChild" presStyleCnt="0"/>
      <dgm:spPr/>
      <dgm:t>
        <a:bodyPr/>
        <a:lstStyle/>
        <a:p>
          <a:endParaRPr lang="en-US"/>
        </a:p>
      </dgm:t>
    </dgm:pt>
    <dgm:pt modelId="{3BBEDEEC-1257-46DC-80DC-B70AB0BD0FC3}" type="pres">
      <dgm:prSet presAssocID="{918D5193-96B0-4A01-986B-3EF5B2023E8E}" presName="conn2-1" presStyleLbl="parChTrans1D3" presStyleIdx="0" presStyleCnt="4"/>
      <dgm:spPr/>
      <dgm:t>
        <a:bodyPr/>
        <a:lstStyle/>
        <a:p>
          <a:endParaRPr lang="en-US"/>
        </a:p>
      </dgm:t>
    </dgm:pt>
    <dgm:pt modelId="{3A4A4E67-BA81-453F-88B7-2F89ED04A97D}" type="pres">
      <dgm:prSet presAssocID="{918D5193-96B0-4A01-986B-3EF5B2023E8E}" presName="connTx" presStyleLbl="parChTrans1D3" presStyleIdx="0" presStyleCnt="4"/>
      <dgm:spPr/>
      <dgm:t>
        <a:bodyPr/>
        <a:lstStyle/>
        <a:p>
          <a:endParaRPr lang="en-US"/>
        </a:p>
      </dgm:t>
    </dgm:pt>
    <dgm:pt modelId="{A57138CA-DFBF-4385-912A-B71A07723B02}" type="pres">
      <dgm:prSet presAssocID="{22E95465-9CDF-48E7-AE18-F63B2C4F9ACD}" presName="root2" presStyleCnt="0"/>
      <dgm:spPr/>
      <dgm:t>
        <a:bodyPr/>
        <a:lstStyle/>
        <a:p>
          <a:endParaRPr lang="en-US"/>
        </a:p>
      </dgm:t>
    </dgm:pt>
    <dgm:pt modelId="{0F9C5432-5559-409C-8E2E-BDA7CE02AE92}" type="pres">
      <dgm:prSet presAssocID="{22E95465-9CDF-48E7-AE18-F63B2C4F9ACD}" presName="LevelTwoTextNode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EFE820-5332-401E-8DFB-C4D2623BD57E}" type="pres">
      <dgm:prSet presAssocID="{22E95465-9CDF-48E7-AE18-F63B2C4F9ACD}" presName="level3hierChild" presStyleCnt="0"/>
      <dgm:spPr/>
      <dgm:t>
        <a:bodyPr/>
        <a:lstStyle/>
        <a:p>
          <a:endParaRPr lang="en-US"/>
        </a:p>
      </dgm:t>
    </dgm:pt>
    <dgm:pt modelId="{04F6CC9C-B413-4006-B3BA-F6D27771A5CC}" type="pres">
      <dgm:prSet presAssocID="{A5D6BAD8-16B2-4AA8-89A0-05313A129E52}" presName="conn2-1" presStyleLbl="parChTrans1D4" presStyleIdx="0" presStyleCnt="8"/>
      <dgm:spPr/>
      <dgm:t>
        <a:bodyPr/>
        <a:lstStyle/>
        <a:p>
          <a:endParaRPr lang="en-US"/>
        </a:p>
      </dgm:t>
    </dgm:pt>
    <dgm:pt modelId="{81A46939-E1EE-42A5-8F22-3D5B147C50A4}" type="pres">
      <dgm:prSet presAssocID="{A5D6BAD8-16B2-4AA8-89A0-05313A129E52}" presName="connTx" presStyleLbl="parChTrans1D4" presStyleIdx="0" presStyleCnt="8"/>
      <dgm:spPr/>
      <dgm:t>
        <a:bodyPr/>
        <a:lstStyle/>
        <a:p>
          <a:endParaRPr lang="en-US"/>
        </a:p>
      </dgm:t>
    </dgm:pt>
    <dgm:pt modelId="{C87FDD04-3866-49DF-A271-6944465076A1}" type="pres">
      <dgm:prSet presAssocID="{7E9806A4-1ED9-4B19-ACD8-977F28394BBD}" presName="root2" presStyleCnt="0"/>
      <dgm:spPr/>
      <dgm:t>
        <a:bodyPr/>
        <a:lstStyle/>
        <a:p>
          <a:endParaRPr lang="en-US"/>
        </a:p>
      </dgm:t>
    </dgm:pt>
    <dgm:pt modelId="{873931B0-B96E-4F66-A4A8-6B9FE0712F33}" type="pres">
      <dgm:prSet presAssocID="{7E9806A4-1ED9-4B19-ACD8-977F28394BBD}" presName="LevelTwoTextNode" presStyleLbl="node4" presStyleIdx="0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D569AF-DD34-4F24-BCB2-706AE88A2704}" type="pres">
      <dgm:prSet presAssocID="{7E9806A4-1ED9-4B19-ACD8-977F28394BBD}" presName="level3hierChild" presStyleCnt="0"/>
      <dgm:spPr/>
      <dgm:t>
        <a:bodyPr/>
        <a:lstStyle/>
        <a:p>
          <a:endParaRPr lang="en-US"/>
        </a:p>
      </dgm:t>
    </dgm:pt>
    <dgm:pt modelId="{BB963E78-AFC9-4326-8CE2-E92D7C9B55B8}" type="pres">
      <dgm:prSet presAssocID="{C9608321-6896-4110-8734-64701957DFC1}" presName="conn2-1" presStyleLbl="parChTrans1D4" presStyleIdx="1" presStyleCnt="8"/>
      <dgm:spPr/>
      <dgm:t>
        <a:bodyPr/>
        <a:lstStyle/>
        <a:p>
          <a:endParaRPr lang="en-US"/>
        </a:p>
      </dgm:t>
    </dgm:pt>
    <dgm:pt modelId="{995102A5-B6F0-4440-940A-B4CEC62CE65A}" type="pres">
      <dgm:prSet presAssocID="{C9608321-6896-4110-8734-64701957DFC1}" presName="connTx" presStyleLbl="parChTrans1D4" presStyleIdx="1" presStyleCnt="8"/>
      <dgm:spPr/>
      <dgm:t>
        <a:bodyPr/>
        <a:lstStyle/>
        <a:p>
          <a:endParaRPr lang="en-US"/>
        </a:p>
      </dgm:t>
    </dgm:pt>
    <dgm:pt modelId="{7CB72BBC-A575-4A33-A657-311E16EC102F}" type="pres">
      <dgm:prSet presAssocID="{60F0649E-F41C-4378-A9C5-51AD31392A0B}" presName="root2" presStyleCnt="0"/>
      <dgm:spPr/>
      <dgm:t>
        <a:bodyPr/>
        <a:lstStyle/>
        <a:p>
          <a:endParaRPr lang="en-US"/>
        </a:p>
      </dgm:t>
    </dgm:pt>
    <dgm:pt modelId="{474FA129-73F0-4FD8-9B5F-BCE088C9D55C}" type="pres">
      <dgm:prSet presAssocID="{60F0649E-F41C-4378-A9C5-51AD31392A0B}" presName="LevelTwoTextNode" presStyleLbl="node4" presStyleIdx="1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095CBD6-A6A1-4E12-929B-8DBFD4E5308D}" type="pres">
      <dgm:prSet presAssocID="{60F0649E-F41C-4378-A9C5-51AD31392A0B}" presName="level3hierChild" presStyleCnt="0"/>
      <dgm:spPr/>
      <dgm:t>
        <a:bodyPr/>
        <a:lstStyle/>
        <a:p>
          <a:endParaRPr lang="en-US"/>
        </a:p>
      </dgm:t>
    </dgm:pt>
    <dgm:pt modelId="{8E7F1656-6EB1-493F-BE41-9EC9AA00B58C}" type="pres">
      <dgm:prSet presAssocID="{071BFB18-9CE5-451E-9DF9-AA7EF0197D70}" presName="conn2-1" presStyleLbl="parChTrans1D3" presStyleIdx="1" presStyleCnt="4"/>
      <dgm:spPr/>
      <dgm:t>
        <a:bodyPr/>
        <a:lstStyle/>
        <a:p>
          <a:endParaRPr lang="en-US"/>
        </a:p>
      </dgm:t>
    </dgm:pt>
    <dgm:pt modelId="{AAD011A5-EF82-4374-A245-8EB99309CA73}" type="pres">
      <dgm:prSet presAssocID="{071BFB18-9CE5-451E-9DF9-AA7EF0197D70}" presName="connTx" presStyleLbl="parChTrans1D3" presStyleIdx="1" presStyleCnt="4"/>
      <dgm:spPr/>
      <dgm:t>
        <a:bodyPr/>
        <a:lstStyle/>
        <a:p>
          <a:endParaRPr lang="en-US"/>
        </a:p>
      </dgm:t>
    </dgm:pt>
    <dgm:pt modelId="{CE13C6BF-AE4C-46CB-AD44-A948F80FDF53}" type="pres">
      <dgm:prSet presAssocID="{7C6549C5-3331-4317-92EC-7F33F7864D49}" presName="root2" presStyleCnt="0"/>
      <dgm:spPr/>
      <dgm:t>
        <a:bodyPr/>
        <a:lstStyle/>
        <a:p>
          <a:endParaRPr lang="en-US"/>
        </a:p>
      </dgm:t>
    </dgm:pt>
    <dgm:pt modelId="{F45689DD-9261-426F-9A1D-F88C736E257E}" type="pres">
      <dgm:prSet presAssocID="{7C6549C5-3331-4317-92EC-7F33F7864D49}" presName="LevelTwoTextNode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D613D4-BF45-4548-947B-3EBF0D470A23}" type="pres">
      <dgm:prSet presAssocID="{7C6549C5-3331-4317-92EC-7F33F7864D49}" presName="level3hierChild" presStyleCnt="0"/>
      <dgm:spPr/>
      <dgm:t>
        <a:bodyPr/>
        <a:lstStyle/>
        <a:p>
          <a:endParaRPr lang="en-US"/>
        </a:p>
      </dgm:t>
    </dgm:pt>
    <dgm:pt modelId="{6D3459CC-89E2-4393-80A4-2954DD634FA0}" type="pres">
      <dgm:prSet presAssocID="{0FD1CB56-B284-4F54-9EFF-9FBFCAF37BDB}" presName="conn2-1" presStyleLbl="parChTrans1D4" presStyleIdx="2" presStyleCnt="8"/>
      <dgm:spPr/>
      <dgm:t>
        <a:bodyPr/>
        <a:lstStyle/>
        <a:p>
          <a:endParaRPr lang="en-US"/>
        </a:p>
      </dgm:t>
    </dgm:pt>
    <dgm:pt modelId="{9D97E5CE-FEE1-4379-BE4C-75531F312E92}" type="pres">
      <dgm:prSet presAssocID="{0FD1CB56-B284-4F54-9EFF-9FBFCAF37BDB}" presName="connTx" presStyleLbl="parChTrans1D4" presStyleIdx="2" presStyleCnt="8"/>
      <dgm:spPr/>
      <dgm:t>
        <a:bodyPr/>
        <a:lstStyle/>
        <a:p>
          <a:endParaRPr lang="en-US"/>
        </a:p>
      </dgm:t>
    </dgm:pt>
    <dgm:pt modelId="{0A238AB0-E1A7-49DD-AEEB-E03E73D5975E}" type="pres">
      <dgm:prSet presAssocID="{C25052AE-D5D7-474D-9606-9370663E16AE}" presName="root2" presStyleCnt="0"/>
      <dgm:spPr/>
      <dgm:t>
        <a:bodyPr/>
        <a:lstStyle/>
        <a:p>
          <a:endParaRPr lang="en-US"/>
        </a:p>
      </dgm:t>
    </dgm:pt>
    <dgm:pt modelId="{849962AD-BD53-44D5-9138-9E2372897E8A}" type="pres">
      <dgm:prSet presAssocID="{C25052AE-D5D7-474D-9606-9370663E16AE}" presName="LevelTwoTextNode" presStyleLbl="node4" presStyleIdx="2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5CC1393-4D54-44A0-8CC8-43F9B1AEF729}" type="pres">
      <dgm:prSet presAssocID="{C25052AE-D5D7-474D-9606-9370663E16AE}" presName="level3hierChild" presStyleCnt="0"/>
      <dgm:spPr/>
      <dgm:t>
        <a:bodyPr/>
        <a:lstStyle/>
        <a:p>
          <a:endParaRPr lang="en-US"/>
        </a:p>
      </dgm:t>
    </dgm:pt>
    <dgm:pt modelId="{D2F65E61-1ED9-4915-92D0-8F517F81866A}" type="pres">
      <dgm:prSet presAssocID="{FFA345B1-6BBF-49A1-95B1-015CFB945F46}" presName="conn2-1" presStyleLbl="parChTrans1D4" presStyleIdx="3" presStyleCnt="8"/>
      <dgm:spPr/>
      <dgm:t>
        <a:bodyPr/>
        <a:lstStyle/>
        <a:p>
          <a:endParaRPr lang="en-US"/>
        </a:p>
      </dgm:t>
    </dgm:pt>
    <dgm:pt modelId="{5D525638-AF80-4CE1-8D91-E0626DAE9E55}" type="pres">
      <dgm:prSet presAssocID="{FFA345B1-6BBF-49A1-95B1-015CFB945F46}" presName="connTx" presStyleLbl="parChTrans1D4" presStyleIdx="3" presStyleCnt="8"/>
      <dgm:spPr/>
      <dgm:t>
        <a:bodyPr/>
        <a:lstStyle/>
        <a:p>
          <a:endParaRPr lang="en-US"/>
        </a:p>
      </dgm:t>
    </dgm:pt>
    <dgm:pt modelId="{65B22CCE-BE4B-4BC3-A92F-E006D7781D76}" type="pres">
      <dgm:prSet presAssocID="{9E43D83A-E6F1-4129-BC21-B8B605058187}" presName="root2" presStyleCnt="0"/>
      <dgm:spPr/>
      <dgm:t>
        <a:bodyPr/>
        <a:lstStyle/>
        <a:p>
          <a:endParaRPr lang="en-US"/>
        </a:p>
      </dgm:t>
    </dgm:pt>
    <dgm:pt modelId="{4E347F0C-DA30-4A19-83DB-3C436CC5D2F9}" type="pres">
      <dgm:prSet presAssocID="{9E43D83A-E6F1-4129-BC21-B8B605058187}" presName="LevelTwoTextNode" presStyleLbl="node4" presStyleIdx="3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5FF1DC1-41BD-43A4-9981-21B352C2D1AC}" type="pres">
      <dgm:prSet presAssocID="{9E43D83A-E6F1-4129-BC21-B8B605058187}" presName="level3hierChild" presStyleCnt="0"/>
      <dgm:spPr/>
      <dgm:t>
        <a:bodyPr/>
        <a:lstStyle/>
        <a:p>
          <a:endParaRPr lang="en-US"/>
        </a:p>
      </dgm:t>
    </dgm:pt>
    <dgm:pt modelId="{BD0F91AF-4B7B-4F8C-A98B-EC75BFB8F963}" type="pres">
      <dgm:prSet presAssocID="{23441C84-819C-4CFE-8450-39153B8197B4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E2763EA6-C8A8-4AB6-A6E4-507CFE3E8DCA}" type="pres">
      <dgm:prSet presAssocID="{23441C84-819C-4CFE-8450-39153B8197B4}" presName="connTx" presStyleLbl="parChTrans1D2" presStyleIdx="1" presStyleCnt="2"/>
      <dgm:spPr/>
      <dgm:t>
        <a:bodyPr/>
        <a:lstStyle/>
        <a:p>
          <a:endParaRPr lang="en-US"/>
        </a:p>
      </dgm:t>
    </dgm:pt>
    <dgm:pt modelId="{BDA370FE-7722-4F30-85FD-85AD0C62B271}" type="pres">
      <dgm:prSet presAssocID="{49BFA84E-BA33-4FF0-A72D-6BEB1BCFBB6C}" presName="root2" presStyleCnt="0"/>
      <dgm:spPr/>
      <dgm:t>
        <a:bodyPr/>
        <a:lstStyle/>
        <a:p>
          <a:endParaRPr lang="en-US"/>
        </a:p>
      </dgm:t>
    </dgm:pt>
    <dgm:pt modelId="{AC72C262-3E5B-40C2-986C-3808C8EECA14}" type="pres">
      <dgm:prSet presAssocID="{49BFA84E-BA33-4FF0-A72D-6BEB1BCFBB6C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1981ACC-2FBF-4E15-B462-EDD975BB644F}" type="pres">
      <dgm:prSet presAssocID="{49BFA84E-BA33-4FF0-A72D-6BEB1BCFBB6C}" presName="level3hierChild" presStyleCnt="0"/>
      <dgm:spPr/>
      <dgm:t>
        <a:bodyPr/>
        <a:lstStyle/>
        <a:p>
          <a:endParaRPr lang="en-US"/>
        </a:p>
      </dgm:t>
    </dgm:pt>
    <dgm:pt modelId="{DFDE4418-0BF9-464D-856E-093B2DC53CE3}" type="pres">
      <dgm:prSet presAssocID="{7EBA4B12-E426-4012-8DDA-64852A2A828C}" presName="conn2-1" presStyleLbl="parChTrans1D3" presStyleIdx="2" presStyleCnt="4"/>
      <dgm:spPr/>
      <dgm:t>
        <a:bodyPr/>
        <a:lstStyle/>
        <a:p>
          <a:endParaRPr lang="en-US"/>
        </a:p>
      </dgm:t>
    </dgm:pt>
    <dgm:pt modelId="{B15D6C95-76AD-42C6-8B3B-157CF9C4599E}" type="pres">
      <dgm:prSet presAssocID="{7EBA4B12-E426-4012-8DDA-64852A2A828C}" presName="connTx" presStyleLbl="parChTrans1D3" presStyleIdx="2" presStyleCnt="4"/>
      <dgm:spPr/>
      <dgm:t>
        <a:bodyPr/>
        <a:lstStyle/>
        <a:p>
          <a:endParaRPr lang="en-US"/>
        </a:p>
      </dgm:t>
    </dgm:pt>
    <dgm:pt modelId="{D6C12B1F-0C54-462C-B54A-92C48D4A82E4}" type="pres">
      <dgm:prSet presAssocID="{467165ED-7F45-437F-9901-AD5F774F004A}" presName="root2" presStyleCnt="0"/>
      <dgm:spPr/>
      <dgm:t>
        <a:bodyPr/>
        <a:lstStyle/>
        <a:p>
          <a:endParaRPr lang="en-US"/>
        </a:p>
      </dgm:t>
    </dgm:pt>
    <dgm:pt modelId="{FDDE0290-B854-44B2-AC75-E918913B9153}" type="pres">
      <dgm:prSet presAssocID="{467165ED-7F45-437F-9901-AD5F774F004A}" presName="LevelTwoTextNode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9EE318B-81D5-4B4C-B2F1-BC5C2DDFB818}" type="pres">
      <dgm:prSet presAssocID="{467165ED-7F45-437F-9901-AD5F774F004A}" presName="level3hierChild" presStyleCnt="0"/>
      <dgm:spPr/>
      <dgm:t>
        <a:bodyPr/>
        <a:lstStyle/>
        <a:p>
          <a:endParaRPr lang="en-US"/>
        </a:p>
      </dgm:t>
    </dgm:pt>
    <dgm:pt modelId="{FF4D83CB-4A68-48BC-A828-38D80A559C31}" type="pres">
      <dgm:prSet presAssocID="{1123B2FA-F1C2-446D-9151-EDDA71D566D7}" presName="conn2-1" presStyleLbl="parChTrans1D4" presStyleIdx="4" presStyleCnt="8"/>
      <dgm:spPr/>
      <dgm:t>
        <a:bodyPr/>
        <a:lstStyle/>
        <a:p>
          <a:endParaRPr lang="en-US"/>
        </a:p>
      </dgm:t>
    </dgm:pt>
    <dgm:pt modelId="{6DED3E98-8CC0-48A3-9E38-10F87042C50E}" type="pres">
      <dgm:prSet presAssocID="{1123B2FA-F1C2-446D-9151-EDDA71D566D7}" presName="connTx" presStyleLbl="parChTrans1D4" presStyleIdx="4" presStyleCnt="8"/>
      <dgm:spPr/>
      <dgm:t>
        <a:bodyPr/>
        <a:lstStyle/>
        <a:p>
          <a:endParaRPr lang="en-US"/>
        </a:p>
      </dgm:t>
    </dgm:pt>
    <dgm:pt modelId="{59D4DE09-27AE-4AD7-B8A9-ADD34D25FA51}" type="pres">
      <dgm:prSet presAssocID="{892F035A-65D6-4631-A412-AA5A39CA0F73}" presName="root2" presStyleCnt="0"/>
      <dgm:spPr/>
      <dgm:t>
        <a:bodyPr/>
        <a:lstStyle/>
        <a:p>
          <a:endParaRPr lang="en-US"/>
        </a:p>
      </dgm:t>
    </dgm:pt>
    <dgm:pt modelId="{459A7DB2-CCF8-4466-A60F-A3D8C5408404}" type="pres">
      <dgm:prSet presAssocID="{892F035A-65D6-4631-A412-AA5A39CA0F73}" presName="LevelTwoTextNode" presStyleLbl="node4" presStyleIdx="4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360775-2BBE-46F3-9BCB-385BA77434FA}" type="pres">
      <dgm:prSet presAssocID="{892F035A-65D6-4631-A412-AA5A39CA0F73}" presName="level3hierChild" presStyleCnt="0"/>
      <dgm:spPr/>
      <dgm:t>
        <a:bodyPr/>
        <a:lstStyle/>
        <a:p>
          <a:endParaRPr lang="en-US"/>
        </a:p>
      </dgm:t>
    </dgm:pt>
    <dgm:pt modelId="{874AB5AF-D449-4928-96C3-EE507188C36A}" type="pres">
      <dgm:prSet presAssocID="{EA7DE68E-28C6-4273-9F31-084D1857E3CF}" presName="conn2-1" presStyleLbl="parChTrans1D4" presStyleIdx="5" presStyleCnt="8"/>
      <dgm:spPr/>
      <dgm:t>
        <a:bodyPr/>
        <a:lstStyle/>
        <a:p>
          <a:endParaRPr lang="en-US"/>
        </a:p>
      </dgm:t>
    </dgm:pt>
    <dgm:pt modelId="{28967DD5-5EF2-4199-831E-4AD2AFA6B39B}" type="pres">
      <dgm:prSet presAssocID="{EA7DE68E-28C6-4273-9F31-084D1857E3CF}" presName="connTx" presStyleLbl="parChTrans1D4" presStyleIdx="5" presStyleCnt="8"/>
      <dgm:spPr/>
      <dgm:t>
        <a:bodyPr/>
        <a:lstStyle/>
        <a:p>
          <a:endParaRPr lang="en-US"/>
        </a:p>
      </dgm:t>
    </dgm:pt>
    <dgm:pt modelId="{EDC36580-C22C-4F29-BDC5-9C0914719D8B}" type="pres">
      <dgm:prSet presAssocID="{2C810030-12B0-4C58-BAAF-D1056AD556F3}" presName="root2" presStyleCnt="0"/>
      <dgm:spPr/>
      <dgm:t>
        <a:bodyPr/>
        <a:lstStyle/>
        <a:p>
          <a:endParaRPr lang="en-US"/>
        </a:p>
      </dgm:t>
    </dgm:pt>
    <dgm:pt modelId="{57BA0AC3-4BBC-4158-A088-2B629D2740AE}" type="pres">
      <dgm:prSet presAssocID="{2C810030-12B0-4C58-BAAF-D1056AD556F3}" presName="LevelTwoTextNode" presStyleLbl="node4" presStyleIdx="5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77C4C64-D3AE-45E4-88D1-FC0C7365820E}" type="pres">
      <dgm:prSet presAssocID="{2C810030-12B0-4C58-BAAF-D1056AD556F3}" presName="level3hierChild" presStyleCnt="0"/>
      <dgm:spPr/>
      <dgm:t>
        <a:bodyPr/>
        <a:lstStyle/>
        <a:p>
          <a:endParaRPr lang="en-US"/>
        </a:p>
      </dgm:t>
    </dgm:pt>
    <dgm:pt modelId="{EC3C4EF7-4874-4149-B24A-FDADAAEA6929}" type="pres">
      <dgm:prSet presAssocID="{10197BF5-C675-46F0-94C2-9B6C38B0F359}" presName="conn2-1" presStyleLbl="parChTrans1D3" presStyleIdx="3" presStyleCnt="4"/>
      <dgm:spPr/>
      <dgm:t>
        <a:bodyPr/>
        <a:lstStyle/>
        <a:p>
          <a:endParaRPr lang="en-US"/>
        </a:p>
      </dgm:t>
    </dgm:pt>
    <dgm:pt modelId="{9D14509B-8E5C-460B-8438-D510F9404D27}" type="pres">
      <dgm:prSet presAssocID="{10197BF5-C675-46F0-94C2-9B6C38B0F359}" presName="connTx" presStyleLbl="parChTrans1D3" presStyleIdx="3" presStyleCnt="4"/>
      <dgm:spPr/>
      <dgm:t>
        <a:bodyPr/>
        <a:lstStyle/>
        <a:p>
          <a:endParaRPr lang="en-US"/>
        </a:p>
      </dgm:t>
    </dgm:pt>
    <dgm:pt modelId="{304B5AE4-8B9A-43EF-9B89-D4F9F2E23FB7}" type="pres">
      <dgm:prSet presAssocID="{657EABF3-B4D4-4789-B5AD-9B65CF5A3EDC}" presName="root2" presStyleCnt="0"/>
      <dgm:spPr/>
      <dgm:t>
        <a:bodyPr/>
        <a:lstStyle/>
        <a:p>
          <a:endParaRPr lang="en-US"/>
        </a:p>
      </dgm:t>
    </dgm:pt>
    <dgm:pt modelId="{0C77EFA6-0E68-434C-9A53-C5715BF5D855}" type="pres">
      <dgm:prSet presAssocID="{657EABF3-B4D4-4789-B5AD-9B65CF5A3EDC}" presName="LevelTwoTextNode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5F79E2C-83A6-4D1E-8F89-3E72AF029822}" type="pres">
      <dgm:prSet presAssocID="{657EABF3-B4D4-4789-B5AD-9B65CF5A3EDC}" presName="level3hierChild" presStyleCnt="0"/>
      <dgm:spPr/>
      <dgm:t>
        <a:bodyPr/>
        <a:lstStyle/>
        <a:p>
          <a:endParaRPr lang="en-US"/>
        </a:p>
      </dgm:t>
    </dgm:pt>
    <dgm:pt modelId="{A10B7458-271E-4E9B-85F1-2DA9DA3D6049}" type="pres">
      <dgm:prSet presAssocID="{685AC5C7-32F5-4094-9225-CC570DA3CA1E}" presName="conn2-1" presStyleLbl="parChTrans1D4" presStyleIdx="6" presStyleCnt="8"/>
      <dgm:spPr/>
      <dgm:t>
        <a:bodyPr/>
        <a:lstStyle/>
        <a:p>
          <a:endParaRPr lang="en-US"/>
        </a:p>
      </dgm:t>
    </dgm:pt>
    <dgm:pt modelId="{E54C0569-9A32-4E3C-9B24-A6F9F1EFCBDB}" type="pres">
      <dgm:prSet presAssocID="{685AC5C7-32F5-4094-9225-CC570DA3CA1E}" presName="connTx" presStyleLbl="parChTrans1D4" presStyleIdx="6" presStyleCnt="8"/>
      <dgm:spPr/>
      <dgm:t>
        <a:bodyPr/>
        <a:lstStyle/>
        <a:p>
          <a:endParaRPr lang="en-US"/>
        </a:p>
      </dgm:t>
    </dgm:pt>
    <dgm:pt modelId="{B5FC8489-DFA5-4711-B8BA-8FB4F308C342}" type="pres">
      <dgm:prSet presAssocID="{1B5A53B3-238E-4230-AEA5-987DF92581FD}" presName="root2" presStyleCnt="0"/>
      <dgm:spPr/>
      <dgm:t>
        <a:bodyPr/>
        <a:lstStyle/>
        <a:p>
          <a:endParaRPr lang="en-US"/>
        </a:p>
      </dgm:t>
    </dgm:pt>
    <dgm:pt modelId="{79F75586-9F30-40EF-9EFA-A1A17077270F}" type="pres">
      <dgm:prSet presAssocID="{1B5A53B3-238E-4230-AEA5-987DF92581FD}" presName="LevelTwoTextNode" presStyleLbl="node4" presStyleIdx="6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EB29939-D53D-4596-9210-F80861EFFFF3}" type="pres">
      <dgm:prSet presAssocID="{1B5A53B3-238E-4230-AEA5-987DF92581FD}" presName="level3hierChild" presStyleCnt="0"/>
      <dgm:spPr/>
      <dgm:t>
        <a:bodyPr/>
        <a:lstStyle/>
        <a:p>
          <a:endParaRPr lang="en-US"/>
        </a:p>
      </dgm:t>
    </dgm:pt>
    <dgm:pt modelId="{7A81151C-CA23-4381-9497-69B73AFCBF3C}" type="pres">
      <dgm:prSet presAssocID="{45588BF5-1C0E-47CF-8CDA-BF7447009A2D}" presName="conn2-1" presStyleLbl="parChTrans1D4" presStyleIdx="7" presStyleCnt="8"/>
      <dgm:spPr/>
      <dgm:t>
        <a:bodyPr/>
        <a:lstStyle/>
        <a:p>
          <a:endParaRPr lang="en-US"/>
        </a:p>
      </dgm:t>
    </dgm:pt>
    <dgm:pt modelId="{AD0C5435-3FAA-4D99-A6EF-F8CD83E7F26D}" type="pres">
      <dgm:prSet presAssocID="{45588BF5-1C0E-47CF-8CDA-BF7447009A2D}" presName="connTx" presStyleLbl="parChTrans1D4" presStyleIdx="7" presStyleCnt="8"/>
      <dgm:spPr/>
      <dgm:t>
        <a:bodyPr/>
        <a:lstStyle/>
        <a:p>
          <a:endParaRPr lang="en-US"/>
        </a:p>
      </dgm:t>
    </dgm:pt>
    <dgm:pt modelId="{EAF8AF1E-6101-406E-8E32-F0E41FA30B84}" type="pres">
      <dgm:prSet presAssocID="{B350C2F0-0998-4574-BE9B-97B475DAABBD}" presName="root2" presStyleCnt="0"/>
      <dgm:spPr/>
      <dgm:t>
        <a:bodyPr/>
        <a:lstStyle/>
        <a:p>
          <a:endParaRPr lang="en-US"/>
        </a:p>
      </dgm:t>
    </dgm:pt>
    <dgm:pt modelId="{C987BA5A-C835-41EB-9BCC-411C8B7E28B6}" type="pres">
      <dgm:prSet presAssocID="{B350C2F0-0998-4574-BE9B-97B475DAABBD}" presName="LevelTwoTextNode" presStyleLbl="node4" presStyleIdx="7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AE6785C-339F-42AD-AEA2-CB98E73FE939}" type="pres">
      <dgm:prSet presAssocID="{B350C2F0-0998-4574-BE9B-97B475DAABBD}" presName="level3hierChild" presStyleCnt="0"/>
      <dgm:spPr/>
      <dgm:t>
        <a:bodyPr/>
        <a:lstStyle/>
        <a:p>
          <a:endParaRPr lang="en-US"/>
        </a:p>
      </dgm:t>
    </dgm:pt>
  </dgm:ptLst>
  <dgm:cxnLst>
    <dgm:cxn modelId="{37DB274A-09EC-49E3-8432-4EBE89DEB157}" type="presOf" srcId="{9E43D83A-E6F1-4129-BC21-B8B605058187}" destId="{4E347F0C-DA30-4A19-83DB-3C436CC5D2F9}" srcOrd="0" destOrd="0" presId="urn:microsoft.com/office/officeart/2005/8/layout/hierarchy2"/>
    <dgm:cxn modelId="{3E8EA80C-D534-4839-B153-3EF2180018A8}" srcId="{467165ED-7F45-437F-9901-AD5F774F004A}" destId="{2C810030-12B0-4C58-BAAF-D1056AD556F3}" srcOrd="1" destOrd="0" parTransId="{EA7DE68E-28C6-4273-9F31-084D1857E3CF}" sibTransId="{63CCFDB8-F1EA-4968-9B1B-4BB38E3FE432}"/>
    <dgm:cxn modelId="{A82C0401-7329-4EEE-B526-2F164FE29470}" srcId="{49BFA84E-BA33-4FF0-A72D-6BEB1BCFBB6C}" destId="{467165ED-7F45-437F-9901-AD5F774F004A}" srcOrd="0" destOrd="0" parTransId="{7EBA4B12-E426-4012-8DDA-64852A2A828C}" sibTransId="{0989E685-295E-460B-B98F-CEE19FFD301F}"/>
    <dgm:cxn modelId="{CA45715C-18EE-4220-B638-845C75A7FDF0}" type="presOf" srcId="{918D5193-96B0-4A01-986B-3EF5B2023E8E}" destId="{3A4A4E67-BA81-453F-88B7-2F89ED04A97D}" srcOrd="1" destOrd="0" presId="urn:microsoft.com/office/officeart/2005/8/layout/hierarchy2"/>
    <dgm:cxn modelId="{45CB49FC-C0AC-446A-9613-9F0493B0825C}" type="presOf" srcId="{49BFA84E-BA33-4FF0-A72D-6BEB1BCFBB6C}" destId="{AC72C262-3E5B-40C2-986C-3808C8EECA14}" srcOrd="0" destOrd="0" presId="urn:microsoft.com/office/officeart/2005/8/layout/hierarchy2"/>
    <dgm:cxn modelId="{E0EF6C2C-A0E1-409C-A930-24AF4D6929BC}" type="presOf" srcId="{B350C2F0-0998-4574-BE9B-97B475DAABBD}" destId="{C987BA5A-C835-41EB-9BCC-411C8B7E28B6}" srcOrd="0" destOrd="0" presId="urn:microsoft.com/office/officeart/2005/8/layout/hierarchy2"/>
    <dgm:cxn modelId="{CFF8BB86-7176-4E75-AFEC-88FE889F2029}" type="presOf" srcId="{43B075B4-6864-4EC6-9B34-FBB108D0A1F8}" destId="{221D0AA4-1D2F-4C21-9FCD-1154DB291E46}" srcOrd="0" destOrd="0" presId="urn:microsoft.com/office/officeart/2005/8/layout/hierarchy2"/>
    <dgm:cxn modelId="{B7BFE0C6-0B04-4BDA-8B40-B483A0837ABC}" type="presOf" srcId="{E69250B0-6F4B-4826-AB82-AF899E24B6BC}" destId="{B62AC527-DAF2-47A6-8DFB-187052014737}" srcOrd="1" destOrd="0" presId="urn:microsoft.com/office/officeart/2005/8/layout/hierarchy2"/>
    <dgm:cxn modelId="{B65C7C5C-9C23-4598-9E2E-C3A3572393C6}" type="presOf" srcId="{685AC5C7-32F5-4094-9225-CC570DA3CA1E}" destId="{A10B7458-271E-4E9B-85F1-2DA9DA3D6049}" srcOrd="0" destOrd="0" presId="urn:microsoft.com/office/officeart/2005/8/layout/hierarchy2"/>
    <dgm:cxn modelId="{565294EE-DD1E-48E6-A27D-6F44467FB20F}" type="presOf" srcId="{071BFB18-9CE5-451E-9DF9-AA7EF0197D70}" destId="{AAD011A5-EF82-4374-A245-8EB99309CA73}" srcOrd="1" destOrd="0" presId="urn:microsoft.com/office/officeart/2005/8/layout/hierarchy2"/>
    <dgm:cxn modelId="{0A344B42-7AA5-453C-A3B5-FA1EEDF5C047}" type="presOf" srcId="{7EBA4B12-E426-4012-8DDA-64852A2A828C}" destId="{B15D6C95-76AD-42C6-8B3B-157CF9C4599E}" srcOrd="1" destOrd="0" presId="urn:microsoft.com/office/officeart/2005/8/layout/hierarchy2"/>
    <dgm:cxn modelId="{B0C27259-6DAB-447A-A738-31766B2E8E76}" type="presOf" srcId="{23441C84-819C-4CFE-8450-39153B8197B4}" destId="{BD0F91AF-4B7B-4F8C-A98B-EC75BFB8F963}" srcOrd="0" destOrd="0" presId="urn:microsoft.com/office/officeart/2005/8/layout/hierarchy2"/>
    <dgm:cxn modelId="{AFAD508A-E78D-4991-8728-AF48F6139914}" srcId="{43B075B4-6864-4EC6-9B34-FBB108D0A1F8}" destId="{910E4D4D-3BCA-4487-94E5-72E271725D92}" srcOrd="0" destOrd="0" parTransId="{3666FB14-F0DF-46D0-9574-F1B34E5CF0E0}" sibTransId="{5FD2FFC3-33AB-4CCB-AB98-8D7C3490CF5F}"/>
    <dgm:cxn modelId="{6CD88BE4-0CD2-496E-9573-E430EF993CF4}" srcId="{467165ED-7F45-437F-9901-AD5F774F004A}" destId="{892F035A-65D6-4631-A412-AA5A39CA0F73}" srcOrd="0" destOrd="0" parTransId="{1123B2FA-F1C2-446D-9151-EDDA71D566D7}" sibTransId="{7DBD79ED-B9BA-47DB-B378-27E5918B1CB1}"/>
    <dgm:cxn modelId="{BD133D6B-9707-44C4-8FAA-F430C63B8972}" type="presOf" srcId="{892F035A-65D6-4631-A412-AA5A39CA0F73}" destId="{459A7DB2-CCF8-4466-A60F-A3D8C5408404}" srcOrd="0" destOrd="0" presId="urn:microsoft.com/office/officeart/2005/8/layout/hierarchy2"/>
    <dgm:cxn modelId="{3D442A2D-F234-4EE2-A5EC-3D115E91FBC9}" srcId="{86FE6C53-B3B8-4785-A6A9-4A4F1CBF16B5}" destId="{7C6549C5-3331-4317-92EC-7F33F7864D49}" srcOrd="1" destOrd="0" parTransId="{071BFB18-9CE5-451E-9DF9-AA7EF0197D70}" sibTransId="{6704BD9C-7BF2-4FFF-A9A5-7BFC1CCF35D4}"/>
    <dgm:cxn modelId="{4D6F7B18-18E7-45D0-A61E-5042DD9011FA}" type="presOf" srcId="{1123B2FA-F1C2-446D-9151-EDDA71D566D7}" destId="{6DED3E98-8CC0-48A3-9E38-10F87042C50E}" srcOrd="1" destOrd="0" presId="urn:microsoft.com/office/officeart/2005/8/layout/hierarchy2"/>
    <dgm:cxn modelId="{D513CBF8-7241-4885-B47C-285F432ECBDB}" type="presOf" srcId="{23441C84-819C-4CFE-8450-39153B8197B4}" destId="{E2763EA6-C8A8-4AB6-A6E4-507CFE3E8DCA}" srcOrd="1" destOrd="0" presId="urn:microsoft.com/office/officeart/2005/8/layout/hierarchy2"/>
    <dgm:cxn modelId="{496EFA46-1AEC-4CA5-808A-3C7FBEF3A4CF}" srcId="{910E4D4D-3BCA-4487-94E5-72E271725D92}" destId="{49BFA84E-BA33-4FF0-A72D-6BEB1BCFBB6C}" srcOrd="1" destOrd="0" parTransId="{23441C84-819C-4CFE-8450-39153B8197B4}" sibTransId="{6C663237-4E00-4CA5-A353-A0D57FCD6693}"/>
    <dgm:cxn modelId="{EDBAE7F0-9450-48B4-841C-82920BD44653}" type="presOf" srcId="{EA7DE68E-28C6-4273-9F31-084D1857E3CF}" destId="{28967DD5-5EF2-4199-831E-4AD2AFA6B39B}" srcOrd="1" destOrd="0" presId="urn:microsoft.com/office/officeart/2005/8/layout/hierarchy2"/>
    <dgm:cxn modelId="{15DAA5DD-C3D1-4ED3-A539-9E7B0B422937}" type="presOf" srcId="{657EABF3-B4D4-4789-B5AD-9B65CF5A3EDC}" destId="{0C77EFA6-0E68-434C-9A53-C5715BF5D855}" srcOrd="0" destOrd="0" presId="urn:microsoft.com/office/officeart/2005/8/layout/hierarchy2"/>
    <dgm:cxn modelId="{F58FEE1A-1A35-4BBB-896E-F0ABFFB988B2}" type="presOf" srcId="{E69250B0-6F4B-4826-AB82-AF899E24B6BC}" destId="{3349B115-1E8A-457E-95B3-B70288DDCF22}" srcOrd="0" destOrd="0" presId="urn:microsoft.com/office/officeart/2005/8/layout/hierarchy2"/>
    <dgm:cxn modelId="{78AACBA2-5E47-4CF8-AE91-A125F311CAA9}" type="presOf" srcId="{45588BF5-1C0E-47CF-8CDA-BF7447009A2D}" destId="{AD0C5435-3FAA-4D99-A6EF-F8CD83E7F26D}" srcOrd="1" destOrd="0" presId="urn:microsoft.com/office/officeart/2005/8/layout/hierarchy2"/>
    <dgm:cxn modelId="{B3DD9B6E-3C1E-4206-8D71-008C1D89CABD}" type="presOf" srcId="{7C6549C5-3331-4317-92EC-7F33F7864D49}" destId="{F45689DD-9261-426F-9A1D-F88C736E257E}" srcOrd="0" destOrd="0" presId="urn:microsoft.com/office/officeart/2005/8/layout/hierarchy2"/>
    <dgm:cxn modelId="{D0DD422C-F5AD-4805-A693-B80423BD6C55}" type="presOf" srcId="{C25052AE-D5D7-474D-9606-9370663E16AE}" destId="{849962AD-BD53-44D5-9138-9E2372897E8A}" srcOrd="0" destOrd="0" presId="urn:microsoft.com/office/officeart/2005/8/layout/hierarchy2"/>
    <dgm:cxn modelId="{86D5B537-93A5-44E7-9A26-5C77C1E6A28F}" srcId="{49BFA84E-BA33-4FF0-A72D-6BEB1BCFBB6C}" destId="{657EABF3-B4D4-4789-B5AD-9B65CF5A3EDC}" srcOrd="1" destOrd="0" parTransId="{10197BF5-C675-46F0-94C2-9B6C38B0F359}" sibTransId="{14F9891F-67C3-4CBB-B2E6-9E7DEEB07486}"/>
    <dgm:cxn modelId="{E4CB2ADA-9876-4D79-9D08-954E8B811734}" srcId="{86FE6C53-B3B8-4785-A6A9-4A4F1CBF16B5}" destId="{22E95465-9CDF-48E7-AE18-F63B2C4F9ACD}" srcOrd="0" destOrd="0" parTransId="{918D5193-96B0-4A01-986B-3EF5B2023E8E}" sibTransId="{B3480DF5-6BCF-4DEE-99BA-2D63AAF1BB62}"/>
    <dgm:cxn modelId="{56F8FB01-2C25-45AF-A20A-14D845551A2A}" type="presOf" srcId="{C9608321-6896-4110-8734-64701957DFC1}" destId="{995102A5-B6F0-4440-940A-B4CEC62CE65A}" srcOrd="1" destOrd="0" presId="urn:microsoft.com/office/officeart/2005/8/layout/hierarchy2"/>
    <dgm:cxn modelId="{A104CC65-A7D9-4269-913D-277FD3C70EAF}" type="presOf" srcId="{1123B2FA-F1C2-446D-9151-EDDA71D566D7}" destId="{FF4D83CB-4A68-48BC-A828-38D80A559C31}" srcOrd="0" destOrd="0" presId="urn:microsoft.com/office/officeart/2005/8/layout/hierarchy2"/>
    <dgm:cxn modelId="{D91466E4-BBC3-4EAE-BB8A-36CF8A564CA1}" type="presOf" srcId="{10197BF5-C675-46F0-94C2-9B6C38B0F359}" destId="{9D14509B-8E5C-460B-8438-D510F9404D27}" srcOrd="1" destOrd="0" presId="urn:microsoft.com/office/officeart/2005/8/layout/hierarchy2"/>
    <dgm:cxn modelId="{A6BEAD7B-9D5E-40BD-BA7D-6499A1BD5038}" type="presOf" srcId="{685AC5C7-32F5-4094-9225-CC570DA3CA1E}" destId="{E54C0569-9A32-4E3C-9B24-A6F9F1EFCBDB}" srcOrd="1" destOrd="0" presId="urn:microsoft.com/office/officeart/2005/8/layout/hierarchy2"/>
    <dgm:cxn modelId="{36F6E1FD-110C-4042-82D0-8E27F50E4944}" type="presOf" srcId="{22E95465-9CDF-48E7-AE18-F63B2C4F9ACD}" destId="{0F9C5432-5559-409C-8E2E-BDA7CE02AE92}" srcOrd="0" destOrd="0" presId="urn:microsoft.com/office/officeart/2005/8/layout/hierarchy2"/>
    <dgm:cxn modelId="{0AE2CC70-455A-43A1-91EE-2FBB3B0A03A2}" type="presOf" srcId="{86FE6C53-B3B8-4785-A6A9-4A4F1CBF16B5}" destId="{8FCE81C0-49A5-4355-9F3E-74210F017F74}" srcOrd="0" destOrd="0" presId="urn:microsoft.com/office/officeart/2005/8/layout/hierarchy2"/>
    <dgm:cxn modelId="{4BE9295C-86C5-48B9-8CBB-5373E8295748}" type="presOf" srcId="{0FD1CB56-B284-4F54-9EFF-9FBFCAF37BDB}" destId="{9D97E5CE-FEE1-4379-BE4C-75531F312E92}" srcOrd="1" destOrd="0" presId="urn:microsoft.com/office/officeart/2005/8/layout/hierarchy2"/>
    <dgm:cxn modelId="{99A1706D-7521-49EE-AAF4-51904BEFE7EE}" type="presOf" srcId="{60F0649E-F41C-4378-A9C5-51AD31392A0B}" destId="{474FA129-73F0-4FD8-9B5F-BCE088C9D55C}" srcOrd="0" destOrd="0" presId="urn:microsoft.com/office/officeart/2005/8/layout/hierarchy2"/>
    <dgm:cxn modelId="{3D32DA43-700B-41B1-BAD7-D032F8D722A7}" type="presOf" srcId="{EA7DE68E-28C6-4273-9F31-084D1857E3CF}" destId="{874AB5AF-D449-4928-96C3-EE507188C36A}" srcOrd="0" destOrd="0" presId="urn:microsoft.com/office/officeart/2005/8/layout/hierarchy2"/>
    <dgm:cxn modelId="{5AFCFC7E-6DDE-41AF-8FF9-02EF67DB8195}" srcId="{22E95465-9CDF-48E7-AE18-F63B2C4F9ACD}" destId="{7E9806A4-1ED9-4B19-ACD8-977F28394BBD}" srcOrd="0" destOrd="0" parTransId="{A5D6BAD8-16B2-4AA8-89A0-05313A129E52}" sibTransId="{D256F4C3-7C2D-4AA0-A3F9-3CCF5D80F461}"/>
    <dgm:cxn modelId="{B4BACF82-87B3-4A10-A379-DC361C093474}" srcId="{7C6549C5-3331-4317-92EC-7F33F7864D49}" destId="{C25052AE-D5D7-474D-9606-9370663E16AE}" srcOrd="0" destOrd="0" parTransId="{0FD1CB56-B284-4F54-9EFF-9FBFCAF37BDB}" sibTransId="{2025F862-992A-4663-8F67-B4AE67DC4BDC}"/>
    <dgm:cxn modelId="{71E64412-5453-427C-8314-F0EAFB3C50BF}" type="presOf" srcId="{910E4D4D-3BCA-4487-94E5-72E271725D92}" destId="{46D61003-BEE2-40A2-BB7C-8A921BAE1440}" srcOrd="0" destOrd="0" presId="urn:microsoft.com/office/officeart/2005/8/layout/hierarchy2"/>
    <dgm:cxn modelId="{3307AA38-CE04-4265-BCB6-BECE6CE5E799}" type="presOf" srcId="{0FD1CB56-B284-4F54-9EFF-9FBFCAF37BDB}" destId="{6D3459CC-89E2-4393-80A4-2954DD634FA0}" srcOrd="0" destOrd="0" presId="urn:microsoft.com/office/officeart/2005/8/layout/hierarchy2"/>
    <dgm:cxn modelId="{DC4433C2-6791-4F18-B5B8-C260F38C8866}" srcId="{910E4D4D-3BCA-4487-94E5-72E271725D92}" destId="{86FE6C53-B3B8-4785-A6A9-4A4F1CBF16B5}" srcOrd="0" destOrd="0" parTransId="{E69250B0-6F4B-4826-AB82-AF899E24B6BC}" sibTransId="{0006FD61-30F2-4D45-94FD-C9CE3A45A1F3}"/>
    <dgm:cxn modelId="{8CD1279B-53F0-4631-856E-EDB3E23E9394}" type="presOf" srcId="{7E9806A4-1ED9-4B19-ACD8-977F28394BBD}" destId="{873931B0-B96E-4F66-A4A8-6B9FE0712F33}" srcOrd="0" destOrd="0" presId="urn:microsoft.com/office/officeart/2005/8/layout/hierarchy2"/>
    <dgm:cxn modelId="{CBBE95B6-84D5-4B1A-A191-B675C276BE28}" type="presOf" srcId="{FFA345B1-6BBF-49A1-95B1-015CFB945F46}" destId="{D2F65E61-1ED9-4915-92D0-8F517F81866A}" srcOrd="0" destOrd="0" presId="urn:microsoft.com/office/officeart/2005/8/layout/hierarchy2"/>
    <dgm:cxn modelId="{8017506D-7338-4CD1-9697-95DB56D28199}" type="presOf" srcId="{C9608321-6896-4110-8734-64701957DFC1}" destId="{BB963E78-AFC9-4326-8CE2-E92D7C9B55B8}" srcOrd="0" destOrd="0" presId="urn:microsoft.com/office/officeart/2005/8/layout/hierarchy2"/>
    <dgm:cxn modelId="{FBFECFC3-F976-4A83-A262-91767103C89D}" srcId="{22E95465-9CDF-48E7-AE18-F63B2C4F9ACD}" destId="{60F0649E-F41C-4378-A9C5-51AD31392A0B}" srcOrd="1" destOrd="0" parTransId="{C9608321-6896-4110-8734-64701957DFC1}" sibTransId="{07D3F868-209B-4554-A812-D82523019281}"/>
    <dgm:cxn modelId="{A9A66196-403C-49C4-87E4-E9660DB3CED1}" type="presOf" srcId="{45588BF5-1C0E-47CF-8CDA-BF7447009A2D}" destId="{7A81151C-CA23-4381-9497-69B73AFCBF3C}" srcOrd="0" destOrd="0" presId="urn:microsoft.com/office/officeart/2005/8/layout/hierarchy2"/>
    <dgm:cxn modelId="{D7110595-1FA9-4208-BD37-BB6712D6605A}" type="presOf" srcId="{A5D6BAD8-16B2-4AA8-89A0-05313A129E52}" destId="{04F6CC9C-B413-4006-B3BA-F6D27771A5CC}" srcOrd="0" destOrd="0" presId="urn:microsoft.com/office/officeart/2005/8/layout/hierarchy2"/>
    <dgm:cxn modelId="{42E440D2-68A0-44BB-A6FB-DDD133B7FED0}" type="presOf" srcId="{7EBA4B12-E426-4012-8DDA-64852A2A828C}" destId="{DFDE4418-0BF9-464D-856E-093B2DC53CE3}" srcOrd="0" destOrd="0" presId="urn:microsoft.com/office/officeart/2005/8/layout/hierarchy2"/>
    <dgm:cxn modelId="{14E346B9-A250-47F8-9AA6-F4D7AF9E1E49}" type="presOf" srcId="{A5D6BAD8-16B2-4AA8-89A0-05313A129E52}" destId="{81A46939-E1EE-42A5-8F22-3D5B147C50A4}" srcOrd="1" destOrd="0" presId="urn:microsoft.com/office/officeart/2005/8/layout/hierarchy2"/>
    <dgm:cxn modelId="{F1E8CBC9-9FD9-4A3F-9EAE-00A4AA528B0F}" type="presOf" srcId="{071BFB18-9CE5-451E-9DF9-AA7EF0197D70}" destId="{8E7F1656-6EB1-493F-BE41-9EC9AA00B58C}" srcOrd="0" destOrd="0" presId="urn:microsoft.com/office/officeart/2005/8/layout/hierarchy2"/>
    <dgm:cxn modelId="{9EF0F4B2-FBF9-42BC-8274-A218213062F2}" type="presOf" srcId="{467165ED-7F45-437F-9901-AD5F774F004A}" destId="{FDDE0290-B854-44B2-AC75-E918913B9153}" srcOrd="0" destOrd="0" presId="urn:microsoft.com/office/officeart/2005/8/layout/hierarchy2"/>
    <dgm:cxn modelId="{6D03BE02-4B9A-451B-B26F-021609ECE8B4}" srcId="{657EABF3-B4D4-4789-B5AD-9B65CF5A3EDC}" destId="{B350C2F0-0998-4574-BE9B-97B475DAABBD}" srcOrd="1" destOrd="0" parTransId="{45588BF5-1C0E-47CF-8CDA-BF7447009A2D}" sibTransId="{9DF115CF-5C9A-4B98-805F-92F34F4A328F}"/>
    <dgm:cxn modelId="{54E15A3C-102A-456C-ADD0-BE4349FF479B}" srcId="{657EABF3-B4D4-4789-B5AD-9B65CF5A3EDC}" destId="{1B5A53B3-238E-4230-AEA5-987DF92581FD}" srcOrd="0" destOrd="0" parTransId="{685AC5C7-32F5-4094-9225-CC570DA3CA1E}" sibTransId="{8C7E31B5-4F10-4FE1-A7C2-F025092ECC46}"/>
    <dgm:cxn modelId="{8094501C-3224-49EA-ACF6-55631EE68588}" type="presOf" srcId="{2C810030-12B0-4C58-BAAF-D1056AD556F3}" destId="{57BA0AC3-4BBC-4158-A088-2B629D2740AE}" srcOrd="0" destOrd="0" presId="urn:microsoft.com/office/officeart/2005/8/layout/hierarchy2"/>
    <dgm:cxn modelId="{09AFB060-023F-46D0-9279-B24439BC851D}" type="presOf" srcId="{1B5A53B3-238E-4230-AEA5-987DF92581FD}" destId="{79F75586-9F30-40EF-9EFA-A1A17077270F}" srcOrd="0" destOrd="0" presId="urn:microsoft.com/office/officeart/2005/8/layout/hierarchy2"/>
    <dgm:cxn modelId="{F521E838-2A21-4DBA-9C31-535A979B3243}" type="presOf" srcId="{FFA345B1-6BBF-49A1-95B1-015CFB945F46}" destId="{5D525638-AF80-4CE1-8D91-E0626DAE9E55}" srcOrd="1" destOrd="0" presId="urn:microsoft.com/office/officeart/2005/8/layout/hierarchy2"/>
    <dgm:cxn modelId="{66AA9357-2804-4BB3-BC34-3BE0D34CEF87}" type="presOf" srcId="{918D5193-96B0-4A01-986B-3EF5B2023E8E}" destId="{3BBEDEEC-1257-46DC-80DC-B70AB0BD0FC3}" srcOrd="0" destOrd="0" presId="urn:microsoft.com/office/officeart/2005/8/layout/hierarchy2"/>
    <dgm:cxn modelId="{8783AAB6-2AF1-4DBD-AE28-1C98A438356E}" type="presOf" srcId="{10197BF5-C675-46F0-94C2-9B6C38B0F359}" destId="{EC3C4EF7-4874-4149-B24A-FDADAAEA6929}" srcOrd="0" destOrd="0" presId="urn:microsoft.com/office/officeart/2005/8/layout/hierarchy2"/>
    <dgm:cxn modelId="{1418F252-941C-4346-9507-AB09E2FE8906}" srcId="{7C6549C5-3331-4317-92EC-7F33F7864D49}" destId="{9E43D83A-E6F1-4129-BC21-B8B605058187}" srcOrd="1" destOrd="0" parTransId="{FFA345B1-6BBF-49A1-95B1-015CFB945F46}" sibTransId="{28A778EF-CCD0-4192-B1F1-77C301DC68C3}"/>
    <dgm:cxn modelId="{94C17AB6-14D7-45C5-B628-92DE4B21FB7E}" type="presParOf" srcId="{221D0AA4-1D2F-4C21-9FCD-1154DB291E46}" destId="{6645AE84-DC10-4168-BCCF-1210C9A18046}" srcOrd="0" destOrd="0" presId="urn:microsoft.com/office/officeart/2005/8/layout/hierarchy2"/>
    <dgm:cxn modelId="{D801C6DF-72DE-45E0-961B-9F4060373A84}" type="presParOf" srcId="{6645AE84-DC10-4168-BCCF-1210C9A18046}" destId="{46D61003-BEE2-40A2-BB7C-8A921BAE1440}" srcOrd="0" destOrd="0" presId="urn:microsoft.com/office/officeart/2005/8/layout/hierarchy2"/>
    <dgm:cxn modelId="{6B6C2F89-2060-4A79-BF9D-1F0B0916F0E1}" type="presParOf" srcId="{6645AE84-DC10-4168-BCCF-1210C9A18046}" destId="{98C8AD56-E0F6-4A99-8B76-B61D1A0AEDDC}" srcOrd="1" destOrd="0" presId="urn:microsoft.com/office/officeart/2005/8/layout/hierarchy2"/>
    <dgm:cxn modelId="{F871846A-95AE-4C63-BA67-A08BD597D20B}" type="presParOf" srcId="{98C8AD56-E0F6-4A99-8B76-B61D1A0AEDDC}" destId="{3349B115-1E8A-457E-95B3-B70288DDCF22}" srcOrd="0" destOrd="0" presId="urn:microsoft.com/office/officeart/2005/8/layout/hierarchy2"/>
    <dgm:cxn modelId="{30DDF7E9-011E-474A-A561-E930D40E6FAE}" type="presParOf" srcId="{3349B115-1E8A-457E-95B3-B70288DDCF22}" destId="{B62AC527-DAF2-47A6-8DFB-187052014737}" srcOrd="0" destOrd="0" presId="urn:microsoft.com/office/officeart/2005/8/layout/hierarchy2"/>
    <dgm:cxn modelId="{7B62B622-A05E-4527-9F8E-D7068E97DEE2}" type="presParOf" srcId="{98C8AD56-E0F6-4A99-8B76-B61D1A0AEDDC}" destId="{0D2BD883-E507-44CE-96B5-904C8935D457}" srcOrd="1" destOrd="0" presId="urn:microsoft.com/office/officeart/2005/8/layout/hierarchy2"/>
    <dgm:cxn modelId="{28149EC9-B35F-4775-821B-DA18A91CA52B}" type="presParOf" srcId="{0D2BD883-E507-44CE-96B5-904C8935D457}" destId="{8FCE81C0-49A5-4355-9F3E-74210F017F74}" srcOrd="0" destOrd="0" presId="urn:microsoft.com/office/officeart/2005/8/layout/hierarchy2"/>
    <dgm:cxn modelId="{39C0D3F7-B717-40CE-B286-3BD9E648C1AC}" type="presParOf" srcId="{0D2BD883-E507-44CE-96B5-904C8935D457}" destId="{4F1C64F9-E002-4DCF-B2F5-A214C8732A07}" srcOrd="1" destOrd="0" presId="urn:microsoft.com/office/officeart/2005/8/layout/hierarchy2"/>
    <dgm:cxn modelId="{7BC679F8-00F6-4245-965C-A94A4345D60D}" type="presParOf" srcId="{4F1C64F9-E002-4DCF-B2F5-A214C8732A07}" destId="{3BBEDEEC-1257-46DC-80DC-B70AB0BD0FC3}" srcOrd="0" destOrd="0" presId="urn:microsoft.com/office/officeart/2005/8/layout/hierarchy2"/>
    <dgm:cxn modelId="{86CA3B58-9B02-4A03-AD09-2FA4809E458C}" type="presParOf" srcId="{3BBEDEEC-1257-46DC-80DC-B70AB0BD0FC3}" destId="{3A4A4E67-BA81-453F-88B7-2F89ED04A97D}" srcOrd="0" destOrd="0" presId="urn:microsoft.com/office/officeart/2005/8/layout/hierarchy2"/>
    <dgm:cxn modelId="{C72CC2A1-2783-470E-81D0-2A82285AD791}" type="presParOf" srcId="{4F1C64F9-E002-4DCF-B2F5-A214C8732A07}" destId="{A57138CA-DFBF-4385-912A-B71A07723B02}" srcOrd="1" destOrd="0" presId="urn:microsoft.com/office/officeart/2005/8/layout/hierarchy2"/>
    <dgm:cxn modelId="{7CB81B2C-6D48-4D2B-B51D-19CAAC2D5535}" type="presParOf" srcId="{A57138CA-DFBF-4385-912A-B71A07723B02}" destId="{0F9C5432-5559-409C-8E2E-BDA7CE02AE92}" srcOrd="0" destOrd="0" presId="urn:microsoft.com/office/officeart/2005/8/layout/hierarchy2"/>
    <dgm:cxn modelId="{8561EFF2-5B4C-4359-8383-826E5915F4AD}" type="presParOf" srcId="{A57138CA-DFBF-4385-912A-B71A07723B02}" destId="{0AEFE820-5332-401E-8DFB-C4D2623BD57E}" srcOrd="1" destOrd="0" presId="urn:microsoft.com/office/officeart/2005/8/layout/hierarchy2"/>
    <dgm:cxn modelId="{D062DC1B-C47D-4DD3-93E1-48C010E47E82}" type="presParOf" srcId="{0AEFE820-5332-401E-8DFB-C4D2623BD57E}" destId="{04F6CC9C-B413-4006-B3BA-F6D27771A5CC}" srcOrd="0" destOrd="0" presId="urn:microsoft.com/office/officeart/2005/8/layout/hierarchy2"/>
    <dgm:cxn modelId="{5B2D682B-1059-450B-878F-139B43BBC386}" type="presParOf" srcId="{04F6CC9C-B413-4006-B3BA-F6D27771A5CC}" destId="{81A46939-E1EE-42A5-8F22-3D5B147C50A4}" srcOrd="0" destOrd="0" presId="urn:microsoft.com/office/officeart/2005/8/layout/hierarchy2"/>
    <dgm:cxn modelId="{AAB6312D-3437-4923-ACAD-6530DA07110A}" type="presParOf" srcId="{0AEFE820-5332-401E-8DFB-C4D2623BD57E}" destId="{C87FDD04-3866-49DF-A271-6944465076A1}" srcOrd="1" destOrd="0" presId="urn:microsoft.com/office/officeart/2005/8/layout/hierarchy2"/>
    <dgm:cxn modelId="{FE99C8CC-D3B9-4AF6-97D8-38724423AFCA}" type="presParOf" srcId="{C87FDD04-3866-49DF-A271-6944465076A1}" destId="{873931B0-B96E-4F66-A4A8-6B9FE0712F33}" srcOrd="0" destOrd="0" presId="urn:microsoft.com/office/officeart/2005/8/layout/hierarchy2"/>
    <dgm:cxn modelId="{0F83DBF4-872D-48C4-8FEB-DD3EC3D5868F}" type="presParOf" srcId="{C87FDD04-3866-49DF-A271-6944465076A1}" destId="{2BD569AF-DD34-4F24-BCB2-706AE88A2704}" srcOrd="1" destOrd="0" presId="urn:microsoft.com/office/officeart/2005/8/layout/hierarchy2"/>
    <dgm:cxn modelId="{11CB7C8D-2E86-4384-AE6D-C10EEAD31A5F}" type="presParOf" srcId="{0AEFE820-5332-401E-8DFB-C4D2623BD57E}" destId="{BB963E78-AFC9-4326-8CE2-E92D7C9B55B8}" srcOrd="2" destOrd="0" presId="urn:microsoft.com/office/officeart/2005/8/layout/hierarchy2"/>
    <dgm:cxn modelId="{5A23C1F2-A239-4387-AE53-CA3BE01B5418}" type="presParOf" srcId="{BB963E78-AFC9-4326-8CE2-E92D7C9B55B8}" destId="{995102A5-B6F0-4440-940A-B4CEC62CE65A}" srcOrd="0" destOrd="0" presId="urn:microsoft.com/office/officeart/2005/8/layout/hierarchy2"/>
    <dgm:cxn modelId="{76BEA05C-7D11-48EB-AD83-E4B68BE4CA68}" type="presParOf" srcId="{0AEFE820-5332-401E-8DFB-C4D2623BD57E}" destId="{7CB72BBC-A575-4A33-A657-311E16EC102F}" srcOrd="3" destOrd="0" presId="urn:microsoft.com/office/officeart/2005/8/layout/hierarchy2"/>
    <dgm:cxn modelId="{641F1B3E-E28E-4FFD-A1CB-D82D0E030333}" type="presParOf" srcId="{7CB72BBC-A575-4A33-A657-311E16EC102F}" destId="{474FA129-73F0-4FD8-9B5F-BCE088C9D55C}" srcOrd="0" destOrd="0" presId="urn:microsoft.com/office/officeart/2005/8/layout/hierarchy2"/>
    <dgm:cxn modelId="{440A7D72-6A3D-470C-9BCB-F874F4AACBA6}" type="presParOf" srcId="{7CB72BBC-A575-4A33-A657-311E16EC102F}" destId="{5095CBD6-A6A1-4E12-929B-8DBFD4E5308D}" srcOrd="1" destOrd="0" presId="urn:microsoft.com/office/officeart/2005/8/layout/hierarchy2"/>
    <dgm:cxn modelId="{82FD02C1-E2EB-4E54-8DC8-FFB62188D889}" type="presParOf" srcId="{4F1C64F9-E002-4DCF-B2F5-A214C8732A07}" destId="{8E7F1656-6EB1-493F-BE41-9EC9AA00B58C}" srcOrd="2" destOrd="0" presId="urn:microsoft.com/office/officeart/2005/8/layout/hierarchy2"/>
    <dgm:cxn modelId="{4075E9CB-97F4-4561-9040-AD3B436A09C7}" type="presParOf" srcId="{8E7F1656-6EB1-493F-BE41-9EC9AA00B58C}" destId="{AAD011A5-EF82-4374-A245-8EB99309CA73}" srcOrd="0" destOrd="0" presId="urn:microsoft.com/office/officeart/2005/8/layout/hierarchy2"/>
    <dgm:cxn modelId="{090DD3A0-1E2D-4FD6-8BD9-6A54257A67D4}" type="presParOf" srcId="{4F1C64F9-E002-4DCF-B2F5-A214C8732A07}" destId="{CE13C6BF-AE4C-46CB-AD44-A948F80FDF53}" srcOrd="3" destOrd="0" presId="urn:microsoft.com/office/officeart/2005/8/layout/hierarchy2"/>
    <dgm:cxn modelId="{16115869-ED3C-4232-8FFF-90F17ED71558}" type="presParOf" srcId="{CE13C6BF-AE4C-46CB-AD44-A948F80FDF53}" destId="{F45689DD-9261-426F-9A1D-F88C736E257E}" srcOrd="0" destOrd="0" presId="urn:microsoft.com/office/officeart/2005/8/layout/hierarchy2"/>
    <dgm:cxn modelId="{0916572E-279D-40D1-A800-D0DBDEF71BE8}" type="presParOf" srcId="{CE13C6BF-AE4C-46CB-AD44-A948F80FDF53}" destId="{D3D613D4-BF45-4548-947B-3EBF0D470A23}" srcOrd="1" destOrd="0" presId="urn:microsoft.com/office/officeart/2005/8/layout/hierarchy2"/>
    <dgm:cxn modelId="{8E79FA1D-4FB4-42DB-AC9C-BD96EDD0C1C0}" type="presParOf" srcId="{D3D613D4-BF45-4548-947B-3EBF0D470A23}" destId="{6D3459CC-89E2-4393-80A4-2954DD634FA0}" srcOrd="0" destOrd="0" presId="urn:microsoft.com/office/officeart/2005/8/layout/hierarchy2"/>
    <dgm:cxn modelId="{44410A9D-5BBB-4AB4-9635-D2AEFEE1C4DE}" type="presParOf" srcId="{6D3459CC-89E2-4393-80A4-2954DD634FA0}" destId="{9D97E5CE-FEE1-4379-BE4C-75531F312E92}" srcOrd="0" destOrd="0" presId="urn:microsoft.com/office/officeart/2005/8/layout/hierarchy2"/>
    <dgm:cxn modelId="{F5A4730B-92DF-4FB4-98F9-99FE69DA9B9F}" type="presParOf" srcId="{D3D613D4-BF45-4548-947B-3EBF0D470A23}" destId="{0A238AB0-E1A7-49DD-AEEB-E03E73D5975E}" srcOrd="1" destOrd="0" presId="urn:microsoft.com/office/officeart/2005/8/layout/hierarchy2"/>
    <dgm:cxn modelId="{41164AFE-B4A7-42EA-BB85-2555E3462E9A}" type="presParOf" srcId="{0A238AB0-E1A7-49DD-AEEB-E03E73D5975E}" destId="{849962AD-BD53-44D5-9138-9E2372897E8A}" srcOrd="0" destOrd="0" presId="urn:microsoft.com/office/officeart/2005/8/layout/hierarchy2"/>
    <dgm:cxn modelId="{8617AE1C-8169-42AA-98F5-D180F80AFCF5}" type="presParOf" srcId="{0A238AB0-E1A7-49DD-AEEB-E03E73D5975E}" destId="{35CC1393-4D54-44A0-8CC8-43F9B1AEF729}" srcOrd="1" destOrd="0" presId="urn:microsoft.com/office/officeart/2005/8/layout/hierarchy2"/>
    <dgm:cxn modelId="{F3FE53EB-54AD-4258-87E4-86E79DDB3359}" type="presParOf" srcId="{D3D613D4-BF45-4548-947B-3EBF0D470A23}" destId="{D2F65E61-1ED9-4915-92D0-8F517F81866A}" srcOrd="2" destOrd="0" presId="urn:microsoft.com/office/officeart/2005/8/layout/hierarchy2"/>
    <dgm:cxn modelId="{6FA193D3-E2A5-433A-B895-4CA11D04683D}" type="presParOf" srcId="{D2F65E61-1ED9-4915-92D0-8F517F81866A}" destId="{5D525638-AF80-4CE1-8D91-E0626DAE9E55}" srcOrd="0" destOrd="0" presId="urn:microsoft.com/office/officeart/2005/8/layout/hierarchy2"/>
    <dgm:cxn modelId="{BCB37179-DE44-4363-A439-3C1E2D6C6602}" type="presParOf" srcId="{D3D613D4-BF45-4548-947B-3EBF0D470A23}" destId="{65B22CCE-BE4B-4BC3-A92F-E006D7781D76}" srcOrd="3" destOrd="0" presId="urn:microsoft.com/office/officeart/2005/8/layout/hierarchy2"/>
    <dgm:cxn modelId="{84790020-DC0C-4898-87CB-28A25EDF537C}" type="presParOf" srcId="{65B22CCE-BE4B-4BC3-A92F-E006D7781D76}" destId="{4E347F0C-DA30-4A19-83DB-3C436CC5D2F9}" srcOrd="0" destOrd="0" presId="urn:microsoft.com/office/officeart/2005/8/layout/hierarchy2"/>
    <dgm:cxn modelId="{2EABF4EE-6999-4DCC-851C-3046C0E363F7}" type="presParOf" srcId="{65B22CCE-BE4B-4BC3-A92F-E006D7781D76}" destId="{05FF1DC1-41BD-43A4-9981-21B352C2D1AC}" srcOrd="1" destOrd="0" presId="urn:microsoft.com/office/officeart/2005/8/layout/hierarchy2"/>
    <dgm:cxn modelId="{66F9377C-7854-4CA2-BFE1-8DBB5CD98E66}" type="presParOf" srcId="{98C8AD56-E0F6-4A99-8B76-B61D1A0AEDDC}" destId="{BD0F91AF-4B7B-4F8C-A98B-EC75BFB8F963}" srcOrd="2" destOrd="0" presId="urn:microsoft.com/office/officeart/2005/8/layout/hierarchy2"/>
    <dgm:cxn modelId="{CDEC8446-5E21-4D64-96C4-686AFCEABA2A}" type="presParOf" srcId="{BD0F91AF-4B7B-4F8C-A98B-EC75BFB8F963}" destId="{E2763EA6-C8A8-4AB6-A6E4-507CFE3E8DCA}" srcOrd="0" destOrd="0" presId="urn:microsoft.com/office/officeart/2005/8/layout/hierarchy2"/>
    <dgm:cxn modelId="{49D9A69E-C6B1-4719-91E4-686183A0D71C}" type="presParOf" srcId="{98C8AD56-E0F6-4A99-8B76-B61D1A0AEDDC}" destId="{BDA370FE-7722-4F30-85FD-85AD0C62B271}" srcOrd="3" destOrd="0" presId="urn:microsoft.com/office/officeart/2005/8/layout/hierarchy2"/>
    <dgm:cxn modelId="{DD8842E9-599B-453C-B0E9-E97B684C156E}" type="presParOf" srcId="{BDA370FE-7722-4F30-85FD-85AD0C62B271}" destId="{AC72C262-3E5B-40C2-986C-3808C8EECA14}" srcOrd="0" destOrd="0" presId="urn:microsoft.com/office/officeart/2005/8/layout/hierarchy2"/>
    <dgm:cxn modelId="{73748D5D-5444-4B66-BE96-CFB41B408B34}" type="presParOf" srcId="{BDA370FE-7722-4F30-85FD-85AD0C62B271}" destId="{E1981ACC-2FBF-4E15-B462-EDD975BB644F}" srcOrd="1" destOrd="0" presId="urn:microsoft.com/office/officeart/2005/8/layout/hierarchy2"/>
    <dgm:cxn modelId="{34460740-A964-4E29-919F-509E4CBB01D7}" type="presParOf" srcId="{E1981ACC-2FBF-4E15-B462-EDD975BB644F}" destId="{DFDE4418-0BF9-464D-856E-093B2DC53CE3}" srcOrd="0" destOrd="0" presId="urn:microsoft.com/office/officeart/2005/8/layout/hierarchy2"/>
    <dgm:cxn modelId="{561404FF-DC34-4BA0-A2DA-50AF49D9F532}" type="presParOf" srcId="{DFDE4418-0BF9-464D-856E-093B2DC53CE3}" destId="{B15D6C95-76AD-42C6-8B3B-157CF9C4599E}" srcOrd="0" destOrd="0" presId="urn:microsoft.com/office/officeart/2005/8/layout/hierarchy2"/>
    <dgm:cxn modelId="{D21C416C-7CE0-4CD8-BCCE-9831953A3A46}" type="presParOf" srcId="{E1981ACC-2FBF-4E15-B462-EDD975BB644F}" destId="{D6C12B1F-0C54-462C-B54A-92C48D4A82E4}" srcOrd="1" destOrd="0" presId="urn:microsoft.com/office/officeart/2005/8/layout/hierarchy2"/>
    <dgm:cxn modelId="{D54E93A5-A95A-4785-A901-DEE8FAE212D5}" type="presParOf" srcId="{D6C12B1F-0C54-462C-B54A-92C48D4A82E4}" destId="{FDDE0290-B854-44B2-AC75-E918913B9153}" srcOrd="0" destOrd="0" presId="urn:microsoft.com/office/officeart/2005/8/layout/hierarchy2"/>
    <dgm:cxn modelId="{EF544021-6CA3-4DE9-AC88-0402174022F0}" type="presParOf" srcId="{D6C12B1F-0C54-462C-B54A-92C48D4A82E4}" destId="{F9EE318B-81D5-4B4C-B2F1-BC5C2DDFB818}" srcOrd="1" destOrd="0" presId="urn:microsoft.com/office/officeart/2005/8/layout/hierarchy2"/>
    <dgm:cxn modelId="{255A84FA-84B5-4847-94C3-ACD7D28A6C47}" type="presParOf" srcId="{F9EE318B-81D5-4B4C-B2F1-BC5C2DDFB818}" destId="{FF4D83CB-4A68-48BC-A828-38D80A559C31}" srcOrd="0" destOrd="0" presId="urn:microsoft.com/office/officeart/2005/8/layout/hierarchy2"/>
    <dgm:cxn modelId="{262390B4-C380-4E1F-83CB-70988873268F}" type="presParOf" srcId="{FF4D83CB-4A68-48BC-A828-38D80A559C31}" destId="{6DED3E98-8CC0-48A3-9E38-10F87042C50E}" srcOrd="0" destOrd="0" presId="urn:microsoft.com/office/officeart/2005/8/layout/hierarchy2"/>
    <dgm:cxn modelId="{08D85791-196E-49D2-91E2-3EEF12E1B3AE}" type="presParOf" srcId="{F9EE318B-81D5-4B4C-B2F1-BC5C2DDFB818}" destId="{59D4DE09-27AE-4AD7-B8A9-ADD34D25FA51}" srcOrd="1" destOrd="0" presId="urn:microsoft.com/office/officeart/2005/8/layout/hierarchy2"/>
    <dgm:cxn modelId="{38F4C5C3-F8E3-4C41-B48A-E1C267A17A21}" type="presParOf" srcId="{59D4DE09-27AE-4AD7-B8A9-ADD34D25FA51}" destId="{459A7DB2-CCF8-4466-A60F-A3D8C5408404}" srcOrd="0" destOrd="0" presId="urn:microsoft.com/office/officeart/2005/8/layout/hierarchy2"/>
    <dgm:cxn modelId="{DBEE6131-635F-4D22-AC9A-CA17C231D594}" type="presParOf" srcId="{59D4DE09-27AE-4AD7-B8A9-ADD34D25FA51}" destId="{DC360775-2BBE-46F3-9BCB-385BA77434FA}" srcOrd="1" destOrd="0" presId="urn:microsoft.com/office/officeart/2005/8/layout/hierarchy2"/>
    <dgm:cxn modelId="{EB444834-B157-4D2A-94FA-D3A14C99162C}" type="presParOf" srcId="{F9EE318B-81D5-4B4C-B2F1-BC5C2DDFB818}" destId="{874AB5AF-D449-4928-96C3-EE507188C36A}" srcOrd="2" destOrd="0" presId="urn:microsoft.com/office/officeart/2005/8/layout/hierarchy2"/>
    <dgm:cxn modelId="{8D4EB8BB-1CEC-45F4-A837-3B6F52B70452}" type="presParOf" srcId="{874AB5AF-D449-4928-96C3-EE507188C36A}" destId="{28967DD5-5EF2-4199-831E-4AD2AFA6B39B}" srcOrd="0" destOrd="0" presId="urn:microsoft.com/office/officeart/2005/8/layout/hierarchy2"/>
    <dgm:cxn modelId="{A86378E4-D147-4EEC-BA00-337976B180AC}" type="presParOf" srcId="{F9EE318B-81D5-4B4C-B2F1-BC5C2DDFB818}" destId="{EDC36580-C22C-4F29-BDC5-9C0914719D8B}" srcOrd="3" destOrd="0" presId="urn:microsoft.com/office/officeart/2005/8/layout/hierarchy2"/>
    <dgm:cxn modelId="{3DAE4B5B-8602-4EE3-9A70-2A21081D15F8}" type="presParOf" srcId="{EDC36580-C22C-4F29-BDC5-9C0914719D8B}" destId="{57BA0AC3-4BBC-4158-A088-2B629D2740AE}" srcOrd="0" destOrd="0" presId="urn:microsoft.com/office/officeart/2005/8/layout/hierarchy2"/>
    <dgm:cxn modelId="{D9B96E08-A513-40D4-9D0B-8A087B1CA62C}" type="presParOf" srcId="{EDC36580-C22C-4F29-BDC5-9C0914719D8B}" destId="{377C4C64-D3AE-45E4-88D1-FC0C7365820E}" srcOrd="1" destOrd="0" presId="urn:microsoft.com/office/officeart/2005/8/layout/hierarchy2"/>
    <dgm:cxn modelId="{CA542212-F9FD-47DD-9149-DACF6081CA88}" type="presParOf" srcId="{E1981ACC-2FBF-4E15-B462-EDD975BB644F}" destId="{EC3C4EF7-4874-4149-B24A-FDADAAEA6929}" srcOrd="2" destOrd="0" presId="urn:microsoft.com/office/officeart/2005/8/layout/hierarchy2"/>
    <dgm:cxn modelId="{3E0A3771-D127-4791-A88B-3364404DF090}" type="presParOf" srcId="{EC3C4EF7-4874-4149-B24A-FDADAAEA6929}" destId="{9D14509B-8E5C-460B-8438-D510F9404D27}" srcOrd="0" destOrd="0" presId="urn:microsoft.com/office/officeart/2005/8/layout/hierarchy2"/>
    <dgm:cxn modelId="{8577958A-2205-4965-BE33-FBE2011CF22B}" type="presParOf" srcId="{E1981ACC-2FBF-4E15-B462-EDD975BB644F}" destId="{304B5AE4-8B9A-43EF-9B89-D4F9F2E23FB7}" srcOrd="3" destOrd="0" presId="urn:microsoft.com/office/officeart/2005/8/layout/hierarchy2"/>
    <dgm:cxn modelId="{3146DFF2-CC8C-44D7-B0D1-62E16E2A93DF}" type="presParOf" srcId="{304B5AE4-8B9A-43EF-9B89-D4F9F2E23FB7}" destId="{0C77EFA6-0E68-434C-9A53-C5715BF5D855}" srcOrd="0" destOrd="0" presId="urn:microsoft.com/office/officeart/2005/8/layout/hierarchy2"/>
    <dgm:cxn modelId="{FC691052-EB55-4209-BAE7-8D625FF57BCE}" type="presParOf" srcId="{304B5AE4-8B9A-43EF-9B89-D4F9F2E23FB7}" destId="{B5F79E2C-83A6-4D1E-8F89-3E72AF029822}" srcOrd="1" destOrd="0" presId="urn:microsoft.com/office/officeart/2005/8/layout/hierarchy2"/>
    <dgm:cxn modelId="{BDE6BAD9-84B2-4248-9BC0-4B5224FCD4E2}" type="presParOf" srcId="{B5F79E2C-83A6-4D1E-8F89-3E72AF029822}" destId="{A10B7458-271E-4E9B-85F1-2DA9DA3D6049}" srcOrd="0" destOrd="0" presId="urn:microsoft.com/office/officeart/2005/8/layout/hierarchy2"/>
    <dgm:cxn modelId="{B0089BD4-EBE1-4F96-880F-AD9D2FC51E5B}" type="presParOf" srcId="{A10B7458-271E-4E9B-85F1-2DA9DA3D6049}" destId="{E54C0569-9A32-4E3C-9B24-A6F9F1EFCBDB}" srcOrd="0" destOrd="0" presId="urn:microsoft.com/office/officeart/2005/8/layout/hierarchy2"/>
    <dgm:cxn modelId="{33CD88EF-B967-4A66-80FA-4B0F1464BE81}" type="presParOf" srcId="{B5F79E2C-83A6-4D1E-8F89-3E72AF029822}" destId="{B5FC8489-DFA5-4711-B8BA-8FB4F308C342}" srcOrd="1" destOrd="0" presId="urn:microsoft.com/office/officeart/2005/8/layout/hierarchy2"/>
    <dgm:cxn modelId="{31344CD0-599F-4957-810C-51B56447E0E1}" type="presParOf" srcId="{B5FC8489-DFA5-4711-B8BA-8FB4F308C342}" destId="{79F75586-9F30-40EF-9EFA-A1A17077270F}" srcOrd="0" destOrd="0" presId="urn:microsoft.com/office/officeart/2005/8/layout/hierarchy2"/>
    <dgm:cxn modelId="{682C062F-64CA-4EDF-B090-020260B49852}" type="presParOf" srcId="{B5FC8489-DFA5-4711-B8BA-8FB4F308C342}" destId="{DEB29939-D53D-4596-9210-F80861EFFFF3}" srcOrd="1" destOrd="0" presId="urn:microsoft.com/office/officeart/2005/8/layout/hierarchy2"/>
    <dgm:cxn modelId="{73B4AD2C-C66B-4942-997D-A2ACE8A4D528}" type="presParOf" srcId="{B5F79E2C-83A6-4D1E-8F89-3E72AF029822}" destId="{7A81151C-CA23-4381-9497-69B73AFCBF3C}" srcOrd="2" destOrd="0" presId="urn:microsoft.com/office/officeart/2005/8/layout/hierarchy2"/>
    <dgm:cxn modelId="{DC6F9CA9-0816-44DD-ABF2-254C74B54AC1}" type="presParOf" srcId="{7A81151C-CA23-4381-9497-69B73AFCBF3C}" destId="{AD0C5435-3FAA-4D99-A6EF-F8CD83E7F26D}" srcOrd="0" destOrd="0" presId="urn:microsoft.com/office/officeart/2005/8/layout/hierarchy2"/>
    <dgm:cxn modelId="{56025C40-22D6-40E2-9ACF-657FB41D843D}" type="presParOf" srcId="{B5F79E2C-83A6-4D1E-8F89-3E72AF029822}" destId="{EAF8AF1E-6101-406E-8E32-F0E41FA30B84}" srcOrd="3" destOrd="0" presId="urn:microsoft.com/office/officeart/2005/8/layout/hierarchy2"/>
    <dgm:cxn modelId="{4AEB54D6-208F-4CDA-92EC-A39075F01494}" type="presParOf" srcId="{EAF8AF1E-6101-406E-8E32-F0E41FA30B84}" destId="{C987BA5A-C835-41EB-9BCC-411C8B7E28B6}" srcOrd="0" destOrd="0" presId="urn:microsoft.com/office/officeart/2005/8/layout/hierarchy2"/>
    <dgm:cxn modelId="{C8008CF9-A520-46F6-86A2-D0F3D7A9C922}" type="presParOf" srcId="{EAF8AF1E-6101-406E-8E32-F0E41FA30B84}" destId="{3AE6785C-339F-42AD-AEA2-CB98E73FE93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4797CC3-9F18-4CA6-A751-2D098E0D6364}" type="doc">
      <dgm:prSet loTypeId="urn:microsoft.com/office/officeart/2005/8/layout/hierarchy2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E440B789-50D5-489B-8D50-EA0E40ACF26A}">
      <dgm:prSet phldrT="[Text]"/>
      <dgm:spPr/>
      <dgm:t>
        <a:bodyPr/>
        <a:lstStyle/>
        <a:p>
          <a:r>
            <a:rPr lang="en-US" dirty="0" smtClean="0"/>
            <a:t>0</a:t>
          </a:r>
          <a:endParaRPr lang="en-US" dirty="0"/>
        </a:p>
      </dgm:t>
    </dgm:pt>
    <dgm:pt modelId="{F4787E0A-6F2C-4115-ACAC-767C7A468290}" type="parTrans" cxnId="{872C5505-6EDA-42C7-BFC6-E41E5EA51BB1}">
      <dgm:prSet/>
      <dgm:spPr/>
      <dgm:t>
        <a:bodyPr/>
        <a:lstStyle/>
        <a:p>
          <a:endParaRPr lang="en-US"/>
        </a:p>
      </dgm:t>
    </dgm:pt>
    <dgm:pt modelId="{A0EB3158-C94C-4303-995A-ADA054B2DC75}" type="sibTrans" cxnId="{872C5505-6EDA-42C7-BFC6-E41E5EA51BB1}">
      <dgm:prSet/>
      <dgm:spPr/>
      <dgm:t>
        <a:bodyPr/>
        <a:lstStyle/>
        <a:p>
          <a:endParaRPr lang="en-US"/>
        </a:p>
      </dgm:t>
    </dgm:pt>
    <dgm:pt modelId="{B264CA4C-7663-4425-B29C-A8FDA324E109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DF1DCE2A-D3A0-4DAA-9E88-164C79263517}" type="parTrans" cxnId="{79CEEBF1-07DC-49FB-B744-9C33D8D9219E}">
      <dgm:prSet/>
      <dgm:spPr>
        <a:ln>
          <a:solidFill>
            <a:srgbClr val="C00000"/>
          </a:solidFill>
        </a:ln>
      </dgm:spPr>
      <dgm:t>
        <a:bodyPr/>
        <a:lstStyle/>
        <a:p>
          <a:endParaRPr lang="en-US" dirty="0"/>
        </a:p>
      </dgm:t>
    </dgm:pt>
    <dgm:pt modelId="{8CB2E32F-D394-44B2-9DC5-ED26B7254356}" type="sibTrans" cxnId="{79CEEBF1-07DC-49FB-B744-9C33D8D9219E}">
      <dgm:prSet/>
      <dgm:spPr/>
      <dgm:t>
        <a:bodyPr/>
        <a:lstStyle/>
        <a:p>
          <a:endParaRPr lang="en-US"/>
        </a:p>
      </dgm:t>
    </dgm:pt>
    <dgm:pt modelId="{53992858-7968-42AF-A03C-E2498D9DA007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0108A3E8-987F-4B93-8793-DB7F75572C04}" type="parTrans" cxnId="{92683476-1E71-4EB7-AAF8-B17902DA52E6}">
      <dgm:prSet/>
      <dgm:spPr>
        <a:ln>
          <a:solidFill>
            <a:srgbClr val="FF9900"/>
          </a:solidFill>
        </a:ln>
      </dgm:spPr>
      <dgm:t>
        <a:bodyPr/>
        <a:lstStyle/>
        <a:p>
          <a:endParaRPr lang="en-US" dirty="0"/>
        </a:p>
      </dgm:t>
    </dgm:pt>
    <dgm:pt modelId="{453107D0-4192-4677-9395-5AF396B38AEA}" type="sibTrans" cxnId="{92683476-1E71-4EB7-AAF8-B17902DA52E6}">
      <dgm:prSet/>
      <dgm:spPr/>
      <dgm:t>
        <a:bodyPr/>
        <a:lstStyle/>
        <a:p>
          <a:endParaRPr lang="en-US"/>
        </a:p>
      </dgm:t>
    </dgm:pt>
    <dgm:pt modelId="{A8D2885A-30FE-4FD3-B85C-823E95A90DF3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32B15800-9D49-4732-9254-17D736DBD0D6}" type="parTrans" cxnId="{5A012D9C-4F22-481F-8662-4D20FACE16F9}">
      <dgm:prSet/>
      <dgm:spPr>
        <a:ln>
          <a:solidFill>
            <a:srgbClr val="C00000"/>
          </a:solidFill>
        </a:ln>
      </dgm:spPr>
      <dgm:t>
        <a:bodyPr/>
        <a:lstStyle/>
        <a:p>
          <a:endParaRPr lang="en-US" dirty="0"/>
        </a:p>
      </dgm:t>
    </dgm:pt>
    <dgm:pt modelId="{4F36DC4B-B975-4CCC-8BD5-3F841B9C93A8}" type="sibTrans" cxnId="{5A012D9C-4F22-481F-8662-4D20FACE16F9}">
      <dgm:prSet/>
      <dgm:spPr/>
      <dgm:t>
        <a:bodyPr/>
        <a:lstStyle/>
        <a:p>
          <a:endParaRPr lang="en-US"/>
        </a:p>
      </dgm:t>
    </dgm:pt>
    <dgm:pt modelId="{FB9008EB-02BD-4C74-8F7A-8496910D4B6E}">
      <dgm:prSet phldrT="[Text]"/>
      <dgm:spPr/>
      <dgm:t>
        <a:bodyPr/>
        <a:lstStyle/>
        <a:p>
          <a:r>
            <a:rPr lang="en-US" dirty="0" smtClean="0"/>
            <a:t>0</a:t>
          </a:r>
          <a:endParaRPr lang="en-US" dirty="0"/>
        </a:p>
      </dgm:t>
    </dgm:pt>
    <dgm:pt modelId="{6E1060D4-24A3-4E88-8E04-8A973828404F}" type="parTrans" cxnId="{F6F440C9-74E4-49EB-8396-C809A5B6F71C}">
      <dgm:prSet/>
      <dgm:spPr>
        <a:ln>
          <a:solidFill>
            <a:srgbClr val="FF9900"/>
          </a:solidFill>
        </a:ln>
      </dgm:spPr>
      <dgm:t>
        <a:bodyPr/>
        <a:lstStyle/>
        <a:p>
          <a:endParaRPr lang="en-US" dirty="0"/>
        </a:p>
      </dgm:t>
    </dgm:pt>
    <dgm:pt modelId="{3BC7A571-D22A-4E3F-8856-FE77FBDB8CFB}" type="sibTrans" cxnId="{F6F440C9-74E4-49EB-8396-C809A5B6F71C}">
      <dgm:prSet/>
      <dgm:spPr/>
      <dgm:t>
        <a:bodyPr/>
        <a:lstStyle/>
        <a:p>
          <a:endParaRPr lang="en-US"/>
        </a:p>
      </dgm:t>
    </dgm:pt>
    <dgm:pt modelId="{BA580067-E0F6-4B4E-9FFD-3E464F56E501}" type="pres">
      <dgm:prSet presAssocID="{94797CC3-9F18-4CA6-A751-2D098E0D636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1182933-8E46-42CE-A810-FBB2A3BA9209}" type="pres">
      <dgm:prSet presAssocID="{E440B789-50D5-489B-8D50-EA0E40ACF26A}" presName="root1" presStyleCnt="0"/>
      <dgm:spPr/>
      <dgm:t>
        <a:bodyPr/>
        <a:lstStyle/>
        <a:p>
          <a:endParaRPr lang="en-US"/>
        </a:p>
      </dgm:t>
    </dgm:pt>
    <dgm:pt modelId="{CEFC0AD0-E900-4218-B064-9807C5358D1A}" type="pres">
      <dgm:prSet presAssocID="{E440B789-50D5-489B-8D50-EA0E40ACF26A}" presName="LevelOneTextNode" presStyleLbl="node0" presStyleIdx="0" presStyleCnt="1" custLinFactNeighborX="-34731" custLinFactNeighborY="-636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1FE4D9-2CAC-4077-9402-3269A84BCD66}" type="pres">
      <dgm:prSet presAssocID="{E440B789-50D5-489B-8D50-EA0E40ACF26A}" presName="level2hierChild" presStyleCnt="0"/>
      <dgm:spPr/>
      <dgm:t>
        <a:bodyPr/>
        <a:lstStyle/>
        <a:p>
          <a:endParaRPr lang="en-US"/>
        </a:p>
      </dgm:t>
    </dgm:pt>
    <dgm:pt modelId="{20DDC340-2BA6-4AAB-A169-87148F812468}" type="pres">
      <dgm:prSet presAssocID="{6E1060D4-24A3-4E88-8E04-8A973828404F}" presName="conn2-1" presStyleLbl="parChTrans1D2" presStyleIdx="0" presStyleCnt="4"/>
      <dgm:spPr/>
      <dgm:t>
        <a:bodyPr/>
        <a:lstStyle/>
        <a:p>
          <a:endParaRPr lang="en-US"/>
        </a:p>
      </dgm:t>
    </dgm:pt>
    <dgm:pt modelId="{33CA421B-C968-4ABC-B6A7-2B29D61C42B9}" type="pres">
      <dgm:prSet presAssocID="{6E1060D4-24A3-4E88-8E04-8A973828404F}" presName="connTx" presStyleLbl="parChTrans1D2" presStyleIdx="0" presStyleCnt="4"/>
      <dgm:spPr/>
      <dgm:t>
        <a:bodyPr/>
        <a:lstStyle/>
        <a:p>
          <a:endParaRPr lang="en-US"/>
        </a:p>
      </dgm:t>
    </dgm:pt>
    <dgm:pt modelId="{D72F11D0-DE6A-43DA-8813-A92F55909072}" type="pres">
      <dgm:prSet presAssocID="{FB9008EB-02BD-4C74-8F7A-8496910D4B6E}" presName="root2" presStyleCnt="0"/>
      <dgm:spPr/>
      <dgm:t>
        <a:bodyPr/>
        <a:lstStyle/>
        <a:p>
          <a:endParaRPr lang="en-US"/>
        </a:p>
      </dgm:t>
    </dgm:pt>
    <dgm:pt modelId="{68FE3ECF-693F-4670-97CC-16D4C3B4D77B}" type="pres">
      <dgm:prSet presAssocID="{FB9008EB-02BD-4C74-8F7A-8496910D4B6E}" presName="LevelTwoTextNode" presStyleLbl="node2" presStyleIdx="0" presStyleCnt="4" custLinFactNeighborX="53612" custLinFactNeighborY="128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C1B72A0-6230-4E9C-B412-196FB8F19344}" type="pres">
      <dgm:prSet presAssocID="{FB9008EB-02BD-4C74-8F7A-8496910D4B6E}" presName="level3hierChild" presStyleCnt="0"/>
      <dgm:spPr/>
      <dgm:t>
        <a:bodyPr/>
        <a:lstStyle/>
        <a:p>
          <a:endParaRPr lang="en-US"/>
        </a:p>
      </dgm:t>
    </dgm:pt>
    <dgm:pt modelId="{358BCDC1-DC8C-4E29-8A47-0BB94EF13B12}" type="pres">
      <dgm:prSet presAssocID="{DF1DCE2A-D3A0-4DAA-9E88-164C79263517}" presName="conn2-1" presStyleLbl="parChTrans1D2" presStyleIdx="1" presStyleCnt="4"/>
      <dgm:spPr/>
      <dgm:t>
        <a:bodyPr/>
        <a:lstStyle/>
        <a:p>
          <a:endParaRPr lang="en-US"/>
        </a:p>
      </dgm:t>
    </dgm:pt>
    <dgm:pt modelId="{07FC7919-35AF-4C1B-81AB-EE855D84B346}" type="pres">
      <dgm:prSet presAssocID="{DF1DCE2A-D3A0-4DAA-9E88-164C79263517}" presName="connTx" presStyleLbl="parChTrans1D2" presStyleIdx="1" presStyleCnt="4"/>
      <dgm:spPr/>
      <dgm:t>
        <a:bodyPr/>
        <a:lstStyle/>
        <a:p>
          <a:endParaRPr lang="en-US"/>
        </a:p>
      </dgm:t>
    </dgm:pt>
    <dgm:pt modelId="{690B8FD5-388C-4E44-A78C-86BFDE97BE6A}" type="pres">
      <dgm:prSet presAssocID="{B264CA4C-7663-4425-B29C-A8FDA324E109}" presName="root2" presStyleCnt="0"/>
      <dgm:spPr/>
      <dgm:t>
        <a:bodyPr/>
        <a:lstStyle/>
        <a:p>
          <a:endParaRPr lang="en-US"/>
        </a:p>
      </dgm:t>
    </dgm:pt>
    <dgm:pt modelId="{5A7DA2AE-CFDF-4404-889F-B7979CDB4A33}" type="pres">
      <dgm:prSet presAssocID="{B264CA4C-7663-4425-B29C-A8FDA324E109}" presName="LevelTwoTextNode" presStyleLbl="node2" presStyleIdx="1" presStyleCnt="4" custLinFactNeighborX="52505" custLinFactNeighborY="302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8BFCBC-3970-4F64-9A66-E80B10C4441E}" type="pres">
      <dgm:prSet presAssocID="{B264CA4C-7663-4425-B29C-A8FDA324E109}" presName="level3hierChild" presStyleCnt="0"/>
      <dgm:spPr/>
      <dgm:t>
        <a:bodyPr/>
        <a:lstStyle/>
        <a:p>
          <a:endParaRPr lang="en-US"/>
        </a:p>
      </dgm:t>
    </dgm:pt>
    <dgm:pt modelId="{B0EEFDC4-9EDF-43EC-80A1-3704CF05BAD5}" type="pres">
      <dgm:prSet presAssocID="{0108A3E8-987F-4B93-8793-DB7F75572C04}" presName="conn2-1" presStyleLbl="parChTrans1D2" presStyleIdx="2" presStyleCnt="4"/>
      <dgm:spPr/>
      <dgm:t>
        <a:bodyPr/>
        <a:lstStyle/>
        <a:p>
          <a:endParaRPr lang="en-US"/>
        </a:p>
      </dgm:t>
    </dgm:pt>
    <dgm:pt modelId="{50A36D9E-802F-4F42-90FF-C0763DCA0BF0}" type="pres">
      <dgm:prSet presAssocID="{0108A3E8-987F-4B93-8793-DB7F75572C04}" presName="connTx" presStyleLbl="parChTrans1D2" presStyleIdx="2" presStyleCnt="4"/>
      <dgm:spPr/>
      <dgm:t>
        <a:bodyPr/>
        <a:lstStyle/>
        <a:p>
          <a:endParaRPr lang="en-US"/>
        </a:p>
      </dgm:t>
    </dgm:pt>
    <dgm:pt modelId="{E29C6223-9709-4288-8214-91B2027D237D}" type="pres">
      <dgm:prSet presAssocID="{53992858-7968-42AF-A03C-E2498D9DA007}" presName="root2" presStyleCnt="0"/>
      <dgm:spPr/>
      <dgm:t>
        <a:bodyPr/>
        <a:lstStyle/>
        <a:p>
          <a:endParaRPr lang="en-US"/>
        </a:p>
      </dgm:t>
    </dgm:pt>
    <dgm:pt modelId="{95AC9543-DA48-46B8-B880-F96E6E5261BE}" type="pres">
      <dgm:prSet presAssocID="{53992858-7968-42AF-A03C-E2498D9DA007}" presName="LevelTwoTextNode" presStyleLbl="node2" presStyleIdx="2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F64428A-4A8F-4A7C-885C-FEC8D6644715}" type="pres">
      <dgm:prSet presAssocID="{53992858-7968-42AF-A03C-E2498D9DA007}" presName="level3hierChild" presStyleCnt="0"/>
      <dgm:spPr/>
      <dgm:t>
        <a:bodyPr/>
        <a:lstStyle/>
        <a:p>
          <a:endParaRPr lang="en-US"/>
        </a:p>
      </dgm:t>
    </dgm:pt>
    <dgm:pt modelId="{7CF05506-2EBB-41ED-88EF-903C9ADF0BEB}" type="pres">
      <dgm:prSet presAssocID="{32B15800-9D49-4732-9254-17D736DBD0D6}" presName="conn2-1" presStyleLbl="parChTrans1D2" presStyleIdx="3" presStyleCnt="4"/>
      <dgm:spPr/>
      <dgm:t>
        <a:bodyPr/>
        <a:lstStyle/>
        <a:p>
          <a:endParaRPr lang="en-US"/>
        </a:p>
      </dgm:t>
    </dgm:pt>
    <dgm:pt modelId="{FFCC137D-AC38-4B36-9B03-CB93A15D1C32}" type="pres">
      <dgm:prSet presAssocID="{32B15800-9D49-4732-9254-17D736DBD0D6}" presName="connTx" presStyleLbl="parChTrans1D2" presStyleIdx="3" presStyleCnt="4"/>
      <dgm:spPr/>
      <dgm:t>
        <a:bodyPr/>
        <a:lstStyle/>
        <a:p>
          <a:endParaRPr lang="en-US"/>
        </a:p>
      </dgm:t>
    </dgm:pt>
    <dgm:pt modelId="{5ED03EE8-AEA4-4C9C-A5BE-43A7ACD67000}" type="pres">
      <dgm:prSet presAssocID="{A8D2885A-30FE-4FD3-B85C-823E95A90DF3}" presName="root2" presStyleCnt="0"/>
      <dgm:spPr/>
      <dgm:t>
        <a:bodyPr/>
        <a:lstStyle/>
        <a:p>
          <a:endParaRPr lang="en-US"/>
        </a:p>
      </dgm:t>
    </dgm:pt>
    <dgm:pt modelId="{42FEB3C4-17A7-4C64-8C2A-63BC1FB2AD6D}" type="pres">
      <dgm:prSet presAssocID="{A8D2885A-30FE-4FD3-B85C-823E95A90DF3}" presName="LevelTwoTextNode" presStyleLbl="node2" presStyleIdx="3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5C2F523-997C-43B4-AF70-2F8962713A8C}" type="pres">
      <dgm:prSet presAssocID="{A8D2885A-30FE-4FD3-B85C-823E95A90DF3}" presName="level3hierChild" presStyleCnt="0"/>
      <dgm:spPr/>
      <dgm:t>
        <a:bodyPr/>
        <a:lstStyle/>
        <a:p>
          <a:endParaRPr lang="en-US"/>
        </a:p>
      </dgm:t>
    </dgm:pt>
  </dgm:ptLst>
  <dgm:cxnLst>
    <dgm:cxn modelId="{8E35011A-0E6D-49D7-880F-7ACD2F01745F}" type="presOf" srcId="{0108A3E8-987F-4B93-8793-DB7F75572C04}" destId="{50A36D9E-802F-4F42-90FF-C0763DCA0BF0}" srcOrd="1" destOrd="0" presId="urn:microsoft.com/office/officeart/2005/8/layout/hierarchy2"/>
    <dgm:cxn modelId="{872C5505-6EDA-42C7-BFC6-E41E5EA51BB1}" srcId="{94797CC3-9F18-4CA6-A751-2D098E0D6364}" destId="{E440B789-50D5-489B-8D50-EA0E40ACF26A}" srcOrd="0" destOrd="0" parTransId="{F4787E0A-6F2C-4115-ACAC-767C7A468290}" sibTransId="{A0EB3158-C94C-4303-995A-ADA054B2DC75}"/>
    <dgm:cxn modelId="{86F9E315-A844-4246-91F0-71F198C4CF7C}" type="presOf" srcId="{FB9008EB-02BD-4C74-8F7A-8496910D4B6E}" destId="{68FE3ECF-693F-4670-97CC-16D4C3B4D77B}" srcOrd="0" destOrd="0" presId="urn:microsoft.com/office/officeart/2005/8/layout/hierarchy2"/>
    <dgm:cxn modelId="{22967500-D17B-424B-A394-1B69899CD51E}" type="presOf" srcId="{32B15800-9D49-4732-9254-17D736DBD0D6}" destId="{FFCC137D-AC38-4B36-9B03-CB93A15D1C32}" srcOrd="1" destOrd="0" presId="urn:microsoft.com/office/officeart/2005/8/layout/hierarchy2"/>
    <dgm:cxn modelId="{795C1BED-672A-49D3-8317-EEA26CA5A57D}" type="presOf" srcId="{6E1060D4-24A3-4E88-8E04-8A973828404F}" destId="{20DDC340-2BA6-4AAB-A169-87148F812468}" srcOrd="0" destOrd="0" presId="urn:microsoft.com/office/officeart/2005/8/layout/hierarchy2"/>
    <dgm:cxn modelId="{79CEEBF1-07DC-49FB-B744-9C33D8D9219E}" srcId="{E440B789-50D5-489B-8D50-EA0E40ACF26A}" destId="{B264CA4C-7663-4425-B29C-A8FDA324E109}" srcOrd="1" destOrd="0" parTransId="{DF1DCE2A-D3A0-4DAA-9E88-164C79263517}" sibTransId="{8CB2E32F-D394-44B2-9DC5-ED26B7254356}"/>
    <dgm:cxn modelId="{ECA2FB4F-CF9F-45DB-9272-E4C33684B828}" type="presOf" srcId="{0108A3E8-987F-4B93-8793-DB7F75572C04}" destId="{B0EEFDC4-9EDF-43EC-80A1-3704CF05BAD5}" srcOrd="0" destOrd="0" presId="urn:microsoft.com/office/officeart/2005/8/layout/hierarchy2"/>
    <dgm:cxn modelId="{C56AFF57-6AE6-4F72-AFC7-C12D44AA4703}" type="presOf" srcId="{32B15800-9D49-4732-9254-17D736DBD0D6}" destId="{7CF05506-2EBB-41ED-88EF-903C9ADF0BEB}" srcOrd="0" destOrd="0" presId="urn:microsoft.com/office/officeart/2005/8/layout/hierarchy2"/>
    <dgm:cxn modelId="{64332888-EEE9-4761-9807-07916C8D1D7F}" type="presOf" srcId="{94797CC3-9F18-4CA6-A751-2D098E0D6364}" destId="{BA580067-E0F6-4B4E-9FFD-3E464F56E501}" srcOrd="0" destOrd="0" presId="urn:microsoft.com/office/officeart/2005/8/layout/hierarchy2"/>
    <dgm:cxn modelId="{F49A0A02-6100-4433-95F3-D3C8AD72B2CB}" type="presOf" srcId="{6E1060D4-24A3-4E88-8E04-8A973828404F}" destId="{33CA421B-C968-4ABC-B6A7-2B29D61C42B9}" srcOrd="1" destOrd="0" presId="urn:microsoft.com/office/officeart/2005/8/layout/hierarchy2"/>
    <dgm:cxn modelId="{F6767E8C-78D8-4CF8-8A97-2F834A79929E}" type="presOf" srcId="{DF1DCE2A-D3A0-4DAA-9E88-164C79263517}" destId="{358BCDC1-DC8C-4E29-8A47-0BB94EF13B12}" srcOrd="0" destOrd="0" presId="urn:microsoft.com/office/officeart/2005/8/layout/hierarchy2"/>
    <dgm:cxn modelId="{F6F440C9-74E4-49EB-8396-C809A5B6F71C}" srcId="{E440B789-50D5-489B-8D50-EA0E40ACF26A}" destId="{FB9008EB-02BD-4C74-8F7A-8496910D4B6E}" srcOrd="0" destOrd="0" parTransId="{6E1060D4-24A3-4E88-8E04-8A973828404F}" sibTransId="{3BC7A571-D22A-4E3F-8856-FE77FBDB8CFB}"/>
    <dgm:cxn modelId="{C758DFFD-4AF4-49EB-8629-A2F34F270049}" type="presOf" srcId="{B264CA4C-7663-4425-B29C-A8FDA324E109}" destId="{5A7DA2AE-CFDF-4404-889F-B7979CDB4A33}" srcOrd="0" destOrd="0" presId="urn:microsoft.com/office/officeart/2005/8/layout/hierarchy2"/>
    <dgm:cxn modelId="{B7D14BA3-A018-4EFB-B6CF-86DFE0A5881F}" type="presOf" srcId="{53992858-7968-42AF-A03C-E2498D9DA007}" destId="{95AC9543-DA48-46B8-B880-F96E6E5261BE}" srcOrd="0" destOrd="0" presId="urn:microsoft.com/office/officeart/2005/8/layout/hierarchy2"/>
    <dgm:cxn modelId="{B1465401-FFF7-45CF-BB02-E648FB06395B}" type="presOf" srcId="{A8D2885A-30FE-4FD3-B85C-823E95A90DF3}" destId="{42FEB3C4-17A7-4C64-8C2A-63BC1FB2AD6D}" srcOrd="0" destOrd="0" presId="urn:microsoft.com/office/officeart/2005/8/layout/hierarchy2"/>
    <dgm:cxn modelId="{9882DB30-CA4D-4658-B92B-F81DA6EFB81C}" type="presOf" srcId="{DF1DCE2A-D3A0-4DAA-9E88-164C79263517}" destId="{07FC7919-35AF-4C1B-81AB-EE855D84B346}" srcOrd="1" destOrd="0" presId="urn:microsoft.com/office/officeart/2005/8/layout/hierarchy2"/>
    <dgm:cxn modelId="{39B0E8A3-D69E-4BA7-9C81-DD681084E1EA}" type="presOf" srcId="{E440B789-50D5-489B-8D50-EA0E40ACF26A}" destId="{CEFC0AD0-E900-4218-B064-9807C5358D1A}" srcOrd="0" destOrd="0" presId="urn:microsoft.com/office/officeart/2005/8/layout/hierarchy2"/>
    <dgm:cxn modelId="{92683476-1E71-4EB7-AAF8-B17902DA52E6}" srcId="{E440B789-50D5-489B-8D50-EA0E40ACF26A}" destId="{53992858-7968-42AF-A03C-E2498D9DA007}" srcOrd="2" destOrd="0" parTransId="{0108A3E8-987F-4B93-8793-DB7F75572C04}" sibTransId="{453107D0-4192-4677-9395-5AF396B38AEA}"/>
    <dgm:cxn modelId="{5A012D9C-4F22-481F-8662-4D20FACE16F9}" srcId="{E440B789-50D5-489B-8D50-EA0E40ACF26A}" destId="{A8D2885A-30FE-4FD3-B85C-823E95A90DF3}" srcOrd="3" destOrd="0" parTransId="{32B15800-9D49-4732-9254-17D736DBD0D6}" sibTransId="{4F36DC4B-B975-4CCC-8BD5-3F841B9C93A8}"/>
    <dgm:cxn modelId="{29536CD8-9583-48B7-A73F-A045A8B5625C}" type="presParOf" srcId="{BA580067-E0F6-4B4E-9FFD-3E464F56E501}" destId="{61182933-8E46-42CE-A810-FBB2A3BA9209}" srcOrd="0" destOrd="0" presId="urn:microsoft.com/office/officeart/2005/8/layout/hierarchy2"/>
    <dgm:cxn modelId="{22E802FA-35FB-434A-A7E9-918C213D0F53}" type="presParOf" srcId="{61182933-8E46-42CE-A810-FBB2A3BA9209}" destId="{CEFC0AD0-E900-4218-B064-9807C5358D1A}" srcOrd="0" destOrd="0" presId="urn:microsoft.com/office/officeart/2005/8/layout/hierarchy2"/>
    <dgm:cxn modelId="{8F7FED06-F67F-46A0-A00A-F56A8196B86A}" type="presParOf" srcId="{61182933-8E46-42CE-A810-FBB2A3BA9209}" destId="{D31FE4D9-2CAC-4077-9402-3269A84BCD66}" srcOrd="1" destOrd="0" presId="urn:microsoft.com/office/officeart/2005/8/layout/hierarchy2"/>
    <dgm:cxn modelId="{15060AA8-B5A2-48BB-A8FF-FA287F9D282E}" type="presParOf" srcId="{D31FE4D9-2CAC-4077-9402-3269A84BCD66}" destId="{20DDC340-2BA6-4AAB-A169-87148F812468}" srcOrd="0" destOrd="0" presId="urn:microsoft.com/office/officeart/2005/8/layout/hierarchy2"/>
    <dgm:cxn modelId="{FB5ABBAB-C18A-47E6-AE54-B3124DE1DC65}" type="presParOf" srcId="{20DDC340-2BA6-4AAB-A169-87148F812468}" destId="{33CA421B-C968-4ABC-B6A7-2B29D61C42B9}" srcOrd="0" destOrd="0" presId="urn:microsoft.com/office/officeart/2005/8/layout/hierarchy2"/>
    <dgm:cxn modelId="{61FC9E1C-F259-44F3-82C2-DC770DAC60FE}" type="presParOf" srcId="{D31FE4D9-2CAC-4077-9402-3269A84BCD66}" destId="{D72F11D0-DE6A-43DA-8813-A92F55909072}" srcOrd="1" destOrd="0" presId="urn:microsoft.com/office/officeart/2005/8/layout/hierarchy2"/>
    <dgm:cxn modelId="{31EE184C-4F0A-4F0E-B6E4-2F2A9A9E440D}" type="presParOf" srcId="{D72F11D0-DE6A-43DA-8813-A92F55909072}" destId="{68FE3ECF-693F-4670-97CC-16D4C3B4D77B}" srcOrd="0" destOrd="0" presId="urn:microsoft.com/office/officeart/2005/8/layout/hierarchy2"/>
    <dgm:cxn modelId="{92E699BF-81BC-4E16-8CF3-0F6932AC7A20}" type="presParOf" srcId="{D72F11D0-DE6A-43DA-8813-A92F55909072}" destId="{8C1B72A0-6230-4E9C-B412-196FB8F19344}" srcOrd="1" destOrd="0" presId="urn:microsoft.com/office/officeart/2005/8/layout/hierarchy2"/>
    <dgm:cxn modelId="{ED794D30-4914-4C51-B89E-7C03AEF2787C}" type="presParOf" srcId="{D31FE4D9-2CAC-4077-9402-3269A84BCD66}" destId="{358BCDC1-DC8C-4E29-8A47-0BB94EF13B12}" srcOrd="2" destOrd="0" presId="urn:microsoft.com/office/officeart/2005/8/layout/hierarchy2"/>
    <dgm:cxn modelId="{81F70A6E-A516-42BA-97BF-049E2485DD34}" type="presParOf" srcId="{358BCDC1-DC8C-4E29-8A47-0BB94EF13B12}" destId="{07FC7919-35AF-4C1B-81AB-EE855D84B346}" srcOrd="0" destOrd="0" presId="urn:microsoft.com/office/officeart/2005/8/layout/hierarchy2"/>
    <dgm:cxn modelId="{2A778FA4-0E10-4D69-B23C-5FBDAFA9128B}" type="presParOf" srcId="{D31FE4D9-2CAC-4077-9402-3269A84BCD66}" destId="{690B8FD5-388C-4E44-A78C-86BFDE97BE6A}" srcOrd="3" destOrd="0" presId="urn:microsoft.com/office/officeart/2005/8/layout/hierarchy2"/>
    <dgm:cxn modelId="{A2A16BAD-12EC-484B-B6AA-F938584F4B5F}" type="presParOf" srcId="{690B8FD5-388C-4E44-A78C-86BFDE97BE6A}" destId="{5A7DA2AE-CFDF-4404-889F-B7979CDB4A33}" srcOrd="0" destOrd="0" presId="urn:microsoft.com/office/officeart/2005/8/layout/hierarchy2"/>
    <dgm:cxn modelId="{546339FD-B97E-42F1-9711-E756818283B7}" type="presParOf" srcId="{690B8FD5-388C-4E44-A78C-86BFDE97BE6A}" destId="{2B8BFCBC-3970-4F64-9A66-E80B10C4441E}" srcOrd="1" destOrd="0" presId="urn:microsoft.com/office/officeart/2005/8/layout/hierarchy2"/>
    <dgm:cxn modelId="{AF3059D1-9C4A-4331-A44B-C52F1794FB06}" type="presParOf" srcId="{D31FE4D9-2CAC-4077-9402-3269A84BCD66}" destId="{B0EEFDC4-9EDF-43EC-80A1-3704CF05BAD5}" srcOrd="4" destOrd="0" presId="urn:microsoft.com/office/officeart/2005/8/layout/hierarchy2"/>
    <dgm:cxn modelId="{3323F74D-2027-4878-AD86-79ADAF4ECE36}" type="presParOf" srcId="{B0EEFDC4-9EDF-43EC-80A1-3704CF05BAD5}" destId="{50A36D9E-802F-4F42-90FF-C0763DCA0BF0}" srcOrd="0" destOrd="0" presId="urn:microsoft.com/office/officeart/2005/8/layout/hierarchy2"/>
    <dgm:cxn modelId="{55B5A9FC-2135-4C9A-8363-C2BF5D95B960}" type="presParOf" srcId="{D31FE4D9-2CAC-4077-9402-3269A84BCD66}" destId="{E29C6223-9709-4288-8214-91B2027D237D}" srcOrd="5" destOrd="0" presId="urn:microsoft.com/office/officeart/2005/8/layout/hierarchy2"/>
    <dgm:cxn modelId="{45278C30-6234-4C80-AF5B-35BEE02C4935}" type="presParOf" srcId="{E29C6223-9709-4288-8214-91B2027D237D}" destId="{95AC9543-DA48-46B8-B880-F96E6E5261BE}" srcOrd="0" destOrd="0" presId="urn:microsoft.com/office/officeart/2005/8/layout/hierarchy2"/>
    <dgm:cxn modelId="{B508F099-9946-4C18-8B7A-2D595539F806}" type="presParOf" srcId="{E29C6223-9709-4288-8214-91B2027D237D}" destId="{1F64428A-4A8F-4A7C-885C-FEC8D6644715}" srcOrd="1" destOrd="0" presId="urn:microsoft.com/office/officeart/2005/8/layout/hierarchy2"/>
    <dgm:cxn modelId="{EE7D0ABB-ADC2-4F82-B595-42E4F585EEC5}" type="presParOf" srcId="{D31FE4D9-2CAC-4077-9402-3269A84BCD66}" destId="{7CF05506-2EBB-41ED-88EF-903C9ADF0BEB}" srcOrd="6" destOrd="0" presId="urn:microsoft.com/office/officeart/2005/8/layout/hierarchy2"/>
    <dgm:cxn modelId="{78CB4080-86B5-47B1-89A7-FC9E60977EE3}" type="presParOf" srcId="{7CF05506-2EBB-41ED-88EF-903C9ADF0BEB}" destId="{FFCC137D-AC38-4B36-9B03-CB93A15D1C32}" srcOrd="0" destOrd="0" presId="urn:microsoft.com/office/officeart/2005/8/layout/hierarchy2"/>
    <dgm:cxn modelId="{80E9F4A8-3275-403A-8B23-3CDB92DE233B}" type="presParOf" srcId="{D31FE4D9-2CAC-4077-9402-3269A84BCD66}" destId="{5ED03EE8-AEA4-4C9C-A5BE-43A7ACD67000}" srcOrd="7" destOrd="0" presId="urn:microsoft.com/office/officeart/2005/8/layout/hierarchy2"/>
    <dgm:cxn modelId="{66C046B9-E124-47FB-9865-4661EADF1783}" type="presParOf" srcId="{5ED03EE8-AEA4-4C9C-A5BE-43A7ACD67000}" destId="{42FEB3C4-17A7-4C64-8C2A-63BC1FB2AD6D}" srcOrd="0" destOrd="0" presId="urn:microsoft.com/office/officeart/2005/8/layout/hierarchy2"/>
    <dgm:cxn modelId="{D03829D1-3686-4CBE-81BB-2B05A57103F9}" type="presParOf" srcId="{5ED03EE8-AEA4-4C9C-A5BE-43A7ACD67000}" destId="{05C2F523-997C-43B4-AF70-2F8962713A8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4797CC3-9F18-4CA6-A751-2D098E0D6364}" type="doc">
      <dgm:prSet loTypeId="urn:microsoft.com/office/officeart/2005/8/layout/hierarchy2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440B789-50D5-489B-8D50-EA0E40ACF26A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F4787E0A-6F2C-4115-ACAC-767C7A468290}" type="parTrans" cxnId="{872C5505-6EDA-42C7-BFC6-E41E5EA51BB1}">
      <dgm:prSet/>
      <dgm:spPr/>
      <dgm:t>
        <a:bodyPr/>
        <a:lstStyle/>
        <a:p>
          <a:endParaRPr lang="en-US"/>
        </a:p>
      </dgm:t>
    </dgm:pt>
    <dgm:pt modelId="{A0EB3158-C94C-4303-995A-ADA054B2DC75}" type="sibTrans" cxnId="{872C5505-6EDA-42C7-BFC6-E41E5EA51BB1}">
      <dgm:prSet/>
      <dgm:spPr/>
      <dgm:t>
        <a:bodyPr/>
        <a:lstStyle/>
        <a:p>
          <a:endParaRPr lang="en-US"/>
        </a:p>
      </dgm:t>
    </dgm:pt>
    <dgm:pt modelId="{B264CA4C-7663-4425-B29C-A8FDA324E109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DF1DCE2A-D3A0-4DAA-9E88-164C79263517}" type="parTrans" cxnId="{79CEEBF1-07DC-49FB-B744-9C33D8D9219E}">
      <dgm:prSet/>
      <dgm:spPr>
        <a:ln>
          <a:solidFill>
            <a:srgbClr val="FF9900"/>
          </a:solidFill>
        </a:ln>
      </dgm:spPr>
      <dgm:t>
        <a:bodyPr/>
        <a:lstStyle/>
        <a:p>
          <a:endParaRPr lang="en-US" dirty="0"/>
        </a:p>
      </dgm:t>
    </dgm:pt>
    <dgm:pt modelId="{8CB2E32F-D394-44B2-9DC5-ED26B7254356}" type="sibTrans" cxnId="{79CEEBF1-07DC-49FB-B744-9C33D8D9219E}">
      <dgm:prSet/>
      <dgm:spPr/>
      <dgm:t>
        <a:bodyPr/>
        <a:lstStyle/>
        <a:p>
          <a:endParaRPr lang="en-US"/>
        </a:p>
      </dgm:t>
    </dgm:pt>
    <dgm:pt modelId="{53992858-7968-42AF-A03C-E2498D9DA007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0108A3E8-987F-4B93-8793-DB7F75572C04}" type="parTrans" cxnId="{92683476-1E71-4EB7-AAF8-B17902DA52E6}">
      <dgm:prSet/>
      <dgm:spPr>
        <a:ln>
          <a:solidFill>
            <a:srgbClr val="C00000"/>
          </a:solidFill>
        </a:ln>
      </dgm:spPr>
      <dgm:t>
        <a:bodyPr/>
        <a:lstStyle/>
        <a:p>
          <a:endParaRPr lang="en-US" dirty="0"/>
        </a:p>
      </dgm:t>
    </dgm:pt>
    <dgm:pt modelId="{453107D0-4192-4677-9395-5AF396B38AEA}" type="sibTrans" cxnId="{92683476-1E71-4EB7-AAF8-B17902DA52E6}">
      <dgm:prSet/>
      <dgm:spPr/>
      <dgm:t>
        <a:bodyPr/>
        <a:lstStyle/>
        <a:p>
          <a:endParaRPr lang="en-US"/>
        </a:p>
      </dgm:t>
    </dgm:pt>
    <dgm:pt modelId="{A8D2885A-30FE-4FD3-B85C-823E95A90DF3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32B15800-9D49-4732-9254-17D736DBD0D6}" type="parTrans" cxnId="{5A012D9C-4F22-481F-8662-4D20FACE16F9}">
      <dgm:prSet/>
      <dgm:spPr>
        <a:ln>
          <a:solidFill>
            <a:srgbClr val="FF9900"/>
          </a:solidFill>
        </a:ln>
      </dgm:spPr>
      <dgm:t>
        <a:bodyPr/>
        <a:lstStyle/>
        <a:p>
          <a:endParaRPr lang="en-US" dirty="0"/>
        </a:p>
      </dgm:t>
    </dgm:pt>
    <dgm:pt modelId="{4F36DC4B-B975-4CCC-8BD5-3F841B9C93A8}" type="sibTrans" cxnId="{5A012D9C-4F22-481F-8662-4D20FACE16F9}">
      <dgm:prSet/>
      <dgm:spPr/>
      <dgm:t>
        <a:bodyPr/>
        <a:lstStyle/>
        <a:p>
          <a:endParaRPr lang="en-US"/>
        </a:p>
      </dgm:t>
    </dgm:pt>
    <dgm:pt modelId="{FB9008EB-02BD-4C74-8F7A-8496910D4B6E}">
      <dgm:prSet phldrT="[Text]"/>
      <dgm:spPr/>
      <dgm:t>
        <a:bodyPr/>
        <a:lstStyle/>
        <a:p>
          <a:r>
            <a:rPr lang="en-US" dirty="0" smtClean="0"/>
            <a:t>0</a:t>
          </a:r>
          <a:endParaRPr lang="en-US" dirty="0"/>
        </a:p>
      </dgm:t>
    </dgm:pt>
    <dgm:pt modelId="{6E1060D4-24A3-4E88-8E04-8A973828404F}" type="parTrans" cxnId="{F6F440C9-74E4-49EB-8396-C809A5B6F71C}">
      <dgm:prSet/>
      <dgm:spPr>
        <a:ln>
          <a:solidFill>
            <a:srgbClr val="C00000"/>
          </a:solidFill>
        </a:ln>
      </dgm:spPr>
      <dgm:t>
        <a:bodyPr/>
        <a:lstStyle/>
        <a:p>
          <a:endParaRPr lang="en-US" dirty="0"/>
        </a:p>
      </dgm:t>
    </dgm:pt>
    <dgm:pt modelId="{3BC7A571-D22A-4E3F-8856-FE77FBDB8CFB}" type="sibTrans" cxnId="{F6F440C9-74E4-49EB-8396-C809A5B6F71C}">
      <dgm:prSet/>
      <dgm:spPr/>
      <dgm:t>
        <a:bodyPr/>
        <a:lstStyle/>
        <a:p>
          <a:endParaRPr lang="en-US"/>
        </a:p>
      </dgm:t>
    </dgm:pt>
    <dgm:pt modelId="{BA580067-E0F6-4B4E-9FFD-3E464F56E501}" type="pres">
      <dgm:prSet presAssocID="{94797CC3-9F18-4CA6-A751-2D098E0D636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1182933-8E46-42CE-A810-FBB2A3BA9209}" type="pres">
      <dgm:prSet presAssocID="{E440B789-50D5-489B-8D50-EA0E40ACF26A}" presName="root1" presStyleCnt="0"/>
      <dgm:spPr/>
      <dgm:t>
        <a:bodyPr/>
        <a:lstStyle/>
        <a:p>
          <a:endParaRPr lang="en-US"/>
        </a:p>
      </dgm:t>
    </dgm:pt>
    <dgm:pt modelId="{CEFC0AD0-E900-4218-B064-9807C5358D1A}" type="pres">
      <dgm:prSet presAssocID="{E440B789-50D5-489B-8D50-EA0E40ACF26A}" presName="LevelOneTextNode" presStyleLbl="node0" presStyleIdx="0" presStyleCnt="1" custLinFactNeighborX="-34731" custLinFactNeighborY="-636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1FE4D9-2CAC-4077-9402-3269A84BCD66}" type="pres">
      <dgm:prSet presAssocID="{E440B789-50D5-489B-8D50-EA0E40ACF26A}" presName="level2hierChild" presStyleCnt="0"/>
      <dgm:spPr/>
      <dgm:t>
        <a:bodyPr/>
        <a:lstStyle/>
        <a:p>
          <a:endParaRPr lang="en-US"/>
        </a:p>
      </dgm:t>
    </dgm:pt>
    <dgm:pt modelId="{20DDC340-2BA6-4AAB-A169-87148F812468}" type="pres">
      <dgm:prSet presAssocID="{6E1060D4-24A3-4E88-8E04-8A973828404F}" presName="conn2-1" presStyleLbl="parChTrans1D2" presStyleIdx="0" presStyleCnt="4"/>
      <dgm:spPr/>
      <dgm:t>
        <a:bodyPr/>
        <a:lstStyle/>
        <a:p>
          <a:endParaRPr lang="en-US"/>
        </a:p>
      </dgm:t>
    </dgm:pt>
    <dgm:pt modelId="{33CA421B-C968-4ABC-B6A7-2B29D61C42B9}" type="pres">
      <dgm:prSet presAssocID="{6E1060D4-24A3-4E88-8E04-8A973828404F}" presName="connTx" presStyleLbl="parChTrans1D2" presStyleIdx="0" presStyleCnt="4"/>
      <dgm:spPr/>
      <dgm:t>
        <a:bodyPr/>
        <a:lstStyle/>
        <a:p>
          <a:endParaRPr lang="en-US"/>
        </a:p>
      </dgm:t>
    </dgm:pt>
    <dgm:pt modelId="{D72F11D0-DE6A-43DA-8813-A92F55909072}" type="pres">
      <dgm:prSet presAssocID="{FB9008EB-02BD-4C74-8F7A-8496910D4B6E}" presName="root2" presStyleCnt="0"/>
      <dgm:spPr/>
      <dgm:t>
        <a:bodyPr/>
        <a:lstStyle/>
        <a:p>
          <a:endParaRPr lang="en-US"/>
        </a:p>
      </dgm:t>
    </dgm:pt>
    <dgm:pt modelId="{68FE3ECF-693F-4670-97CC-16D4C3B4D77B}" type="pres">
      <dgm:prSet presAssocID="{FB9008EB-02BD-4C74-8F7A-8496910D4B6E}" presName="LevelTwoTextNode" presStyleLbl="node2" presStyleIdx="0" presStyleCnt="4" custLinFactNeighborX="53612" custLinFactNeighborY="128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C1B72A0-6230-4E9C-B412-196FB8F19344}" type="pres">
      <dgm:prSet presAssocID="{FB9008EB-02BD-4C74-8F7A-8496910D4B6E}" presName="level3hierChild" presStyleCnt="0"/>
      <dgm:spPr/>
      <dgm:t>
        <a:bodyPr/>
        <a:lstStyle/>
        <a:p>
          <a:endParaRPr lang="en-US"/>
        </a:p>
      </dgm:t>
    </dgm:pt>
    <dgm:pt modelId="{358BCDC1-DC8C-4E29-8A47-0BB94EF13B12}" type="pres">
      <dgm:prSet presAssocID="{DF1DCE2A-D3A0-4DAA-9E88-164C79263517}" presName="conn2-1" presStyleLbl="parChTrans1D2" presStyleIdx="1" presStyleCnt="4"/>
      <dgm:spPr/>
      <dgm:t>
        <a:bodyPr/>
        <a:lstStyle/>
        <a:p>
          <a:endParaRPr lang="en-US"/>
        </a:p>
      </dgm:t>
    </dgm:pt>
    <dgm:pt modelId="{07FC7919-35AF-4C1B-81AB-EE855D84B346}" type="pres">
      <dgm:prSet presAssocID="{DF1DCE2A-D3A0-4DAA-9E88-164C79263517}" presName="connTx" presStyleLbl="parChTrans1D2" presStyleIdx="1" presStyleCnt="4"/>
      <dgm:spPr/>
      <dgm:t>
        <a:bodyPr/>
        <a:lstStyle/>
        <a:p>
          <a:endParaRPr lang="en-US"/>
        </a:p>
      </dgm:t>
    </dgm:pt>
    <dgm:pt modelId="{690B8FD5-388C-4E44-A78C-86BFDE97BE6A}" type="pres">
      <dgm:prSet presAssocID="{B264CA4C-7663-4425-B29C-A8FDA324E109}" presName="root2" presStyleCnt="0"/>
      <dgm:spPr/>
      <dgm:t>
        <a:bodyPr/>
        <a:lstStyle/>
        <a:p>
          <a:endParaRPr lang="en-US"/>
        </a:p>
      </dgm:t>
    </dgm:pt>
    <dgm:pt modelId="{5A7DA2AE-CFDF-4404-889F-B7979CDB4A33}" type="pres">
      <dgm:prSet presAssocID="{B264CA4C-7663-4425-B29C-A8FDA324E109}" presName="LevelTwoTextNode" presStyleLbl="node2" presStyleIdx="1" presStyleCnt="4" custLinFactNeighborX="52505" custLinFactNeighborY="302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8BFCBC-3970-4F64-9A66-E80B10C4441E}" type="pres">
      <dgm:prSet presAssocID="{B264CA4C-7663-4425-B29C-A8FDA324E109}" presName="level3hierChild" presStyleCnt="0"/>
      <dgm:spPr/>
      <dgm:t>
        <a:bodyPr/>
        <a:lstStyle/>
        <a:p>
          <a:endParaRPr lang="en-US"/>
        </a:p>
      </dgm:t>
    </dgm:pt>
    <dgm:pt modelId="{B0EEFDC4-9EDF-43EC-80A1-3704CF05BAD5}" type="pres">
      <dgm:prSet presAssocID="{0108A3E8-987F-4B93-8793-DB7F75572C04}" presName="conn2-1" presStyleLbl="parChTrans1D2" presStyleIdx="2" presStyleCnt="4"/>
      <dgm:spPr/>
      <dgm:t>
        <a:bodyPr/>
        <a:lstStyle/>
        <a:p>
          <a:endParaRPr lang="en-US"/>
        </a:p>
      </dgm:t>
    </dgm:pt>
    <dgm:pt modelId="{50A36D9E-802F-4F42-90FF-C0763DCA0BF0}" type="pres">
      <dgm:prSet presAssocID="{0108A3E8-987F-4B93-8793-DB7F75572C04}" presName="connTx" presStyleLbl="parChTrans1D2" presStyleIdx="2" presStyleCnt="4"/>
      <dgm:spPr/>
      <dgm:t>
        <a:bodyPr/>
        <a:lstStyle/>
        <a:p>
          <a:endParaRPr lang="en-US"/>
        </a:p>
      </dgm:t>
    </dgm:pt>
    <dgm:pt modelId="{E29C6223-9709-4288-8214-91B2027D237D}" type="pres">
      <dgm:prSet presAssocID="{53992858-7968-42AF-A03C-E2498D9DA007}" presName="root2" presStyleCnt="0"/>
      <dgm:spPr/>
      <dgm:t>
        <a:bodyPr/>
        <a:lstStyle/>
        <a:p>
          <a:endParaRPr lang="en-US"/>
        </a:p>
      </dgm:t>
    </dgm:pt>
    <dgm:pt modelId="{95AC9543-DA48-46B8-B880-F96E6E5261BE}" type="pres">
      <dgm:prSet presAssocID="{53992858-7968-42AF-A03C-E2498D9DA007}" presName="LevelTwoTextNode" presStyleLbl="node2" presStyleIdx="2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F64428A-4A8F-4A7C-885C-FEC8D6644715}" type="pres">
      <dgm:prSet presAssocID="{53992858-7968-42AF-A03C-E2498D9DA007}" presName="level3hierChild" presStyleCnt="0"/>
      <dgm:spPr/>
      <dgm:t>
        <a:bodyPr/>
        <a:lstStyle/>
        <a:p>
          <a:endParaRPr lang="en-US"/>
        </a:p>
      </dgm:t>
    </dgm:pt>
    <dgm:pt modelId="{7CF05506-2EBB-41ED-88EF-903C9ADF0BEB}" type="pres">
      <dgm:prSet presAssocID="{32B15800-9D49-4732-9254-17D736DBD0D6}" presName="conn2-1" presStyleLbl="parChTrans1D2" presStyleIdx="3" presStyleCnt="4"/>
      <dgm:spPr/>
      <dgm:t>
        <a:bodyPr/>
        <a:lstStyle/>
        <a:p>
          <a:endParaRPr lang="en-US"/>
        </a:p>
      </dgm:t>
    </dgm:pt>
    <dgm:pt modelId="{FFCC137D-AC38-4B36-9B03-CB93A15D1C32}" type="pres">
      <dgm:prSet presAssocID="{32B15800-9D49-4732-9254-17D736DBD0D6}" presName="connTx" presStyleLbl="parChTrans1D2" presStyleIdx="3" presStyleCnt="4"/>
      <dgm:spPr/>
      <dgm:t>
        <a:bodyPr/>
        <a:lstStyle/>
        <a:p>
          <a:endParaRPr lang="en-US"/>
        </a:p>
      </dgm:t>
    </dgm:pt>
    <dgm:pt modelId="{5ED03EE8-AEA4-4C9C-A5BE-43A7ACD67000}" type="pres">
      <dgm:prSet presAssocID="{A8D2885A-30FE-4FD3-B85C-823E95A90DF3}" presName="root2" presStyleCnt="0"/>
      <dgm:spPr/>
      <dgm:t>
        <a:bodyPr/>
        <a:lstStyle/>
        <a:p>
          <a:endParaRPr lang="en-US"/>
        </a:p>
      </dgm:t>
    </dgm:pt>
    <dgm:pt modelId="{42FEB3C4-17A7-4C64-8C2A-63BC1FB2AD6D}" type="pres">
      <dgm:prSet presAssocID="{A8D2885A-30FE-4FD3-B85C-823E95A90DF3}" presName="LevelTwoTextNode" presStyleLbl="node2" presStyleIdx="3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5C2F523-997C-43B4-AF70-2F8962713A8C}" type="pres">
      <dgm:prSet presAssocID="{A8D2885A-30FE-4FD3-B85C-823E95A90DF3}" presName="level3hierChild" presStyleCnt="0"/>
      <dgm:spPr/>
      <dgm:t>
        <a:bodyPr/>
        <a:lstStyle/>
        <a:p>
          <a:endParaRPr lang="en-US"/>
        </a:p>
      </dgm:t>
    </dgm:pt>
  </dgm:ptLst>
  <dgm:cxnLst>
    <dgm:cxn modelId="{CA879EFF-CDEC-4012-A743-B247C4F29D71}" type="presOf" srcId="{6E1060D4-24A3-4E88-8E04-8A973828404F}" destId="{20DDC340-2BA6-4AAB-A169-87148F812468}" srcOrd="0" destOrd="0" presId="urn:microsoft.com/office/officeart/2005/8/layout/hierarchy2"/>
    <dgm:cxn modelId="{5A012D9C-4F22-481F-8662-4D20FACE16F9}" srcId="{E440B789-50D5-489B-8D50-EA0E40ACF26A}" destId="{A8D2885A-30FE-4FD3-B85C-823E95A90DF3}" srcOrd="3" destOrd="0" parTransId="{32B15800-9D49-4732-9254-17D736DBD0D6}" sibTransId="{4F36DC4B-B975-4CCC-8BD5-3F841B9C93A8}"/>
    <dgm:cxn modelId="{523F6DFD-B5F0-4450-8E74-AF920EED11BA}" type="presOf" srcId="{94797CC3-9F18-4CA6-A751-2D098E0D6364}" destId="{BA580067-E0F6-4B4E-9FFD-3E464F56E501}" srcOrd="0" destOrd="0" presId="urn:microsoft.com/office/officeart/2005/8/layout/hierarchy2"/>
    <dgm:cxn modelId="{2D955FBC-758F-4CAC-B042-71953FE93C5C}" type="presOf" srcId="{0108A3E8-987F-4B93-8793-DB7F75572C04}" destId="{B0EEFDC4-9EDF-43EC-80A1-3704CF05BAD5}" srcOrd="0" destOrd="0" presId="urn:microsoft.com/office/officeart/2005/8/layout/hierarchy2"/>
    <dgm:cxn modelId="{BA4A786B-0752-457E-9571-364AD56675D0}" type="presOf" srcId="{A8D2885A-30FE-4FD3-B85C-823E95A90DF3}" destId="{42FEB3C4-17A7-4C64-8C2A-63BC1FB2AD6D}" srcOrd="0" destOrd="0" presId="urn:microsoft.com/office/officeart/2005/8/layout/hierarchy2"/>
    <dgm:cxn modelId="{79CEEBF1-07DC-49FB-B744-9C33D8D9219E}" srcId="{E440B789-50D5-489B-8D50-EA0E40ACF26A}" destId="{B264CA4C-7663-4425-B29C-A8FDA324E109}" srcOrd="1" destOrd="0" parTransId="{DF1DCE2A-D3A0-4DAA-9E88-164C79263517}" sibTransId="{8CB2E32F-D394-44B2-9DC5-ED26B7254356}"/>
    <dgm:cxn modelId="{59C80FD7-220B-4562-9FAF-DA01BC23BC58}" type="presOf" srcId="{6E1060D4-24A3-4E88-8E04-8A973828404F}" destId="{33CA421B-C968-4ABC-B6A7-2B29D61C42B9}" srcOrd="1" destOrd="0" presId="urn:microsoft.com/office/officeart/2005/8/layout/hierarchy2"/>
    <dgm:cxn modelId="{9A6B3F3C-4D03-4772-BFBD-2C2E327DC611}" type="presOf" srcId="{E440B789-50D5-489B-8D50-EA0E40ACF26A}" destId="{CEFC0AD0-E900-4218-B064-9807C5358D1A}" srcOrd="0" destOrd="0" presId="urn:microsoft.com/office/officeart/2005/8/layout/hierarchy2"/>
    <dgm:cxn modelId="{89402ED2-0599-4845-AC21-89BF7DEDEC30}" type="presOf" srcId="{32B15800-9D49-4732-9254-17D736DBD0D6}" destId="{FFCC137D-AC38-4B36-9B03-CB93A15D1C32}" srcOrd="1" destOrd="0" presId="urn:microsoft.com/office/officeart/2005/8/layout/hierarchy2"/>
    <dgm:cxn modelId="{00E17511-2D18-49AF-8B94-09A69F71946A}" type="presOf" srcId="{B264CA4C-7663-4425-B29C-A8FDA324E109}" destId="{5A7DA2AE-CFDF-4404-889F-B7979CDB4A33}" srcOrd="0" destOrd="0" presId="urn:microsoft.com/office/officeart/2005/8/layout/hierarchy2"/>
    <dgm:cxn modelId="{66F1DFDD-CB82-4447-8D03-3127D3742FE3}" type="presOf" srcId="{FB9008EB-02BD-4C74-8F7A-8496910D4B6E}" destId="{68FE3ECF-693F-4670-97CC-16D4C3B4D77B}" srcOrd="0" destOrd="0" presId="urn:microsoft.com/office/officeart/2005/8/layout/hierarchy2"/>
    <dgm:cxn modelId="{9BBC1563-9FAA-489D-B7AF-1C9F87E4332C}" type="presOf" srcId="{DF1DCE2A-D3A0-4DAA-9E88-164C79263517}" destId="{07FC7919-35AF-4C1B-81AB-EE855D84B346}" srcOrd="1" destOrd="0" presId="urn:microsoft.com/office/officeart/2005/8/layout/hierarchy2"/>
    <dgm:cxn modelId="{872C5505-6EDA-42C7-BFC6-E41E5EA51BB1}" srcId="{94797CC3-9F18-4CA6-A751-2D098E0D6364}" destId="{E440B789-50D5-489B-8D50-EA0E40ACF26A}" srcOrd="0" destOrd="0" parTransId="{F4787E0A-6F2C-4115-ACAC-767C7A468290}" sibTransId="{A0EB3158-C94C-4303-995A-ADA054B2DC75}"/>
    <dgm:cxn modelId="{1BA57308-AEF2-4ADD-AC68-7334B91730D4}" type="presOf" srcId="{32B15800-9D49-4732-9254-17D736DBD0D6}" destId="{7CF05506-2EBB-41ED-88EF-903C9ADF0BEB}" srcOrd="0" destOrd="0" presId="urn:microsoft.com/office/officeart/2005/8/layout/hierarchy2"/>
    <dgm:cxn modelId="{92683476-1E71-4EB7-AAF8-B17902DA52E6}" srcId="{E440B789-50D5-489B-8D50-EA0E40ACF26A}" destId="{53992858-7968-42AF-A03C-E2498D9DA007}" srcOrd="2" destOrd="0" parTransId="{0108A3E8-987F-4B93-8793-DB7F75572C04}" sibTransId="{453107D0-4192-4677-9395-5AF396B38AEA}"/>
    <dgm:cxn modelId="{F6F440C9-74E4-49EB-8396-C809A5B6F71C}" srcId="{E440B789-50D5-489B-8D50-EA0E40ACF26A}" destId="{FB9008EB-02BD-4C74-8F7A-8496910D4B6E}" srcOrd="0" destOrd="0" parTransId="{6E1060D4-24A3-4E88-8E04-8A973828404F}" sibTransId="{3BC7A571-D22A-4E3F-8856-FE77FBDB8CFB}"/>
    <dgm:cxn modelId="{4D299810-7244-40B3-B843-4CF9DA670969}" type="presOf" srcId="{0108A3E8-987F-4B93-8793-DB7F75572C04}" destId="{50A36D9E-802F-4F42-90FF-C0763DCA0BF0}" srcOrd="1" destOrd="0" presId="urn:microsoft.com/office/officeart/2005/8/layout/hierarchy2"/>
    <dgm:cxn modelId="{B57C23BD-F4A0-411E-9D48-1C3592630657}" type="presOf" srcId="{53992858-7968-42AF-A03C-E2498D9DA007}" destId="{95AC9543-DA48-46B8-B880-F96E6E5261BE}" srcOrd="0" destOrd="0" presId="urn:microsoft.com/office/officeart/2005/8/layout/hierarchy2"/>
    <dgm:cxn modelId="{46685EF5-5C85-4C1D-ABA0-CAA1F6746A16}" type="presOf" srcId="{DF1DCE2A-D3A0-4DAA-9E88-164C79263517}" destId="{358BCDC1-DC8C-4E29-8A47-0BB94EF13B12}" srcOrd="0" destOrd="0" presId="urn:microsoft.com/office/officeart/2005/8/layout/hierarchy2"/>
    <dgm:cxn modelId="{0B811AB2-63D4-49B3-B337-0EA693D30A74}" type="presParOf" srcId="{BA580067-E0F6-4B4E-9FFD-3E464F56E501}" destId="{61182933-8E46-42CE-A810-FBB2A3BA9209}" srcOrd="0" destOrd="0" presId="urn:microsoft.com/office/officeart/2005/8/layout/hierarchy2"/>
    <dgm:cxn modelId="{738C1857-8715-440B-99C5-E225D782238A}" type="presParOf" srcId="{61182933-8E46-42CE-A810-FBB2A3BA9209}" destId="{CEFC0AD0-E900-4218-B064-9807C5358D1A}" srcOrd="0" destOrd="0" presId="urn:microsoft.com/office/officeart/2005/8/layout/hierarchy2"/>
    <dgm:cxn modelId="{623DA520-04BC-4603-BF81-3B9BF2539FF8}" type="presParOf" srcId="{61182933-8E46-42CE-A810-FBB2A3BA9209}" destId="{D31FE4D9-2CAC-4077-9402-3269A84BCD66}" srcOrd="1" destOrd="0" presId="urn:microsoft.com/office/officeart/2005/8/layout/hierarchy2"/>
    <dgm:cxn modelId="{94D4F89C-746E-49DD-8544-D8CC0F9C19AB}" type="presParOf" srcId="{D31FE4D9-2CAC-4077-9402-3269A84BCD66}" destId="{20DDC340-2BA6-4AAB-A169-87148F812468}" srcOrd="0" destOrd="0" presId="urn:microsoft.com/office/officeart/2005/8/layout/hierarchy2"/>
    <dgm:cxn modelId="{1A967F67-D83A-435D-A17E-E23C5747B7B0}" type="presParOf" srcId="{20DDC340-2BA6-4AAB-A169-87148F812468}" destId="{33CA421B-C968-4ABC-B6A7-2B29D61C42B9}" srcOrd="0" destOrd="0" presId="urn:microsoft.com/office/officeart/2005/8/layout/hierarchy2"/>
    <dgm:cxn modelId="{EF1A0AE3-BAD8-477C-BBCB-503EB34C3AC2}" type="presParOf" srcId="{D31FE4D9-2CAC-4077-9402-3269A84BCD66}" destId="{D72F11D0-DE6A-43DA-8813-A92F55909072}" srcOrd="1" destOrd="0" presId="urn:microsoft.com/office/officeart/2005/8/layout/hierarchy2"/>
    <dgm:cxn modelId="{3D129477-5313-41D8-92D4-ADF0F1B87E43}" type="presParOf" srcId="{D72F11D0-DE6A-43DA-8813-A92F55909072}" destId="{68FE3ECF-693F-4670-97CC-16D4C3B4D77B}" srcOrd="0" destOrd="0" presId="urn:microsoft.com/office/officeart/2005/8/layout/hierarchy2"/>
    <dgm:cxn modelId="{26D26372-4E51-4BC0-AF61-8F8A02AD740C}" type="presParOf" srcId="{D72F11D0-DE6A-43DA-8813-A92F55909072}" destId="{8C1B72A0-6230-4E9C-B412-196FB8F19344}" srcOrd="1" destOrd="0" presId="urn:microsoft.com/office/officeart/2005/8/layout/hierarchy2"/>
    <dgm:cxn modelId="{0F79062A-93A4-4F89-99F1-644A1D2FBAF7}" type="presParOf" srcId="{D31FE4D9-2CAC-4077-9402-3269A84BCD66}" destId="{358BCDC1-DC8C-4E29-8A47-0BB94EF13B12}" srcOrd="2" destOrd="0" presId="urn:microsoft.com/office/officeart/2005/8/layout/hierarchy2"/>
    <dgm:cxn modelId="{13A37138-319C-4F33-B7D0-E0BF2FF2A9F8}" type="presParOf" srcId="{358BCDC1-DC8C-4E29-8A47-0BB94EF13B12}" destId="{07FC7919-35AF-4C1B-81AB-EE855D84B346}" srcOrd="0" destOrd="0" presId="urn:microsoft.com/office/officeart/2005/8/layout/hierarchy2"/>
    <dgm:cxn modelId="{8720AF69-5380-404C-9D2F-88D200FBC773}" type="presParOf" srcId="{D31FE4D9-2CAC-4077-9402-3269A84BCD66}" destId="{690B8FD5-388C-4E44-A78C-86BFDE97BE6A}" srcOrd="3" destOrd="0" presId="urn:microsoft.com/office/officeart/2005/8/layout/hierarchy2"/>
    <dgm:cxn modelId="{07CB64CC-E3F4-4DB2-8280-C22F5A1A59ED}" type="presParOf" srcId="{690B8FD5-388C-4E44-A78C-86BFDE97BE6A}" destId="{5A7DA2AE-CFDF-4404-889F-B7979CDB4A33}" srcOrd="0" destOrd="0" presId="urn:microsoft.com/office/officeart/2005/8/layout/hierarchy2"/>
    <dgm:cxn modelId="{CCEAF4CC-F091-4940-B886-C8CB9FD8652C}" type="presParOf" srcId="{690B8FD5-388C-4E44-A78C-86BFDE97BE6A}" destId="{2B8BFCBC-3970-4F64-9A66-E80B10C4441E}" srcOrd="1" destOrd="0" presId="urn:microsoft.com/office/officeart/2005/8/layout/hierarchy2"/>
    <dgm:cxn modelId="{AAC52282-1D53-4936-B682-8F6B35D89834}" type="presParOf" srcId="{D31FE4D9-2CAC-4077-9402-3269A84BCD66}" destId="{B0EEFDC4-9EDF-43EC-80A1-3704CF05BAD5}" srcOrd="4" destOrd="0" presId="urn:microsoft.com/office/officeart/2005/8/layout/hierarchy2"/>
    <dgm:cxn modelId="{45D5DB78-A188-4265-B30C-9F0D27D0AF69}" type="presParOf" srcId="{B0EEFDC4-9EDF-43EC-80A1-3704CF05BAD5}" destId="{50A36D9E-802F-4F42-90FF-C0763DCA0BF0}" srcOrd="0" destOrd="0" presId="urn:microsoft.com/office/officeart/2005/8/layout/hierarchy2"/>
    <dgm:cxn modelId="{F8FB4F1D-0701-41ED-8AE1-5D44706E2469}" type="presParOf" srcId="{D31FE4D9-2CAC-4077-9402-3269A84BCD66}" destId="{E29C6223-9709-4288-8214-91B2027D237D}" srcOrd="5" destOrd="0" presId="urn:microsoft.com/office/officeart/2005/8/layout/hierarchy2"/>
    <dgm:cxn modelId="{F0795475-1A07-4C4B-971E-81A4BFA40C54}" type="presParOf" srcId="{E29C6223-9709-4288-8214-91B2027D237D}" destId="{95AC9543-DA48-46B8-B880-F96E6E5261BE}" srcOrd="0" destOrd="0" presId="urn:microsoft.com/office/officeart/2005/8/layout/hierarchy2"/>
    <dgm:cxn modelId="{F89EA26D-49AA-4A00-BF82-EC9F9B81334F}" type="presParOf" srcId="{E29C6223-9709-4288-8214-91B2027D237D}" destId="{1F64428A-4A8F-4A7C-885C-FEC8D6644715}" srcOrd="1" destOrd="0" presId="urn:microsoft.com/office/officeart/2005/8/layout/hierarchy2"/>
    <dgm:cxn modelId="{4313C84F-1275-4CEE-92FC-60A5CED6B29A}" type="presParOf" srcId="{D31FE4D9-2CAC-4077-9402-3269A84BCD66}" destId="{7CF05506-2EBB-41ED-88EF-903C9ADF0BEB}" srcOrd="6" destOrd="0" presId="urn:microsoft.com/office/officeart/2005/8/layout/hierarchy2"/>
    <dgm:cxn modelId="{66E4A3E8-64CD-4A8C-B512-CBF60671C034}" type="presParOf" srcId="{7CF05506-2EBB-41ED-88EF-903C9ADF0BEB}" destId="{FFCC137D-AC38-4B36-9B03-CB93A15D1C32}" srcOrd="0" destOrd="0" presId="urn:microsoft.com/office/officeart/2005/8/layout/hierarchy2"/>
    <dgm:cxn modelId="{5411EF93-EC0C-4255-BA91-C599F9953438}" type="presParOf" srcId="{D31FE4D9-2CAC-4077-9402-3269A84BCD66}" destId="{5ED03EE8-AEA4-4C9C-A5BE-43A7ACD67000}" srcOrd="7" destOrd="0" presId="urn:microsoft.com/office/officeart/2005/8/layout/hierarchy2"/>
    <dgm:cxn modelId="{F3F0AB4E-5D40-4D3F-9E2E-06BCA4E3034B}" type="presParOf" srcId="{5ED03EE8-AEA4-4C9C-A5BE-43A7ACD67000}" destId="{42FEB3C4-17A7-4C64-8C2A-63BC1FB2AD6D}" srcOrd="0" destOrd="0" presId="urn:microsoft.com/office/officeart/2005/8/layout/hierarchy2"/>
    <dgm:cxn modelId="{05CE8187-D0E4-47B8-A98A-883637BBC9C7}" type="presParOf" srcId="{5ED03EE8-AEA4-4C9C-A5BE-43A7ACD67000}" destId="{05C2F523-997C-43B4-AF70-2F8962713A8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4797CC3-9F18-4CA6-A751-2D098E0D6364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440B789-50D5-489B-8D50-EA0E40ACF26A}">
      <dgm:prSet phldrT="[Text]"/>
      <dgm:spPr/>
      <dgm:t>
        <a:bodyPr/>
        <a:lstStyle/>
        <a:p>
          <a:r>
            <a:rPr lang="en-US" dirty="0" smtClean="0"/>
            <a:t>0</a:t>
          </a:r>
          <a:endParaRPr lang="en-US" dirty="0"/>
        </a:p>
      </dgm:t>
    </dgm:pt>
    <dgm:pt modelId="{F4787E0A-6F2C-4115-ACAC-767C7A468290}" type="parTrans" cxnId="{872C5505-6EDA-42C7-BFC6-E41E5EA51BB1}">
      <dgm:prSet/>
      <dgm:spPr/>
      <dgm:t>
        <a:bodyPr/>
        <a:lstStyle/>
        <a:p>
          <a:endParaRPr lang="en-US"/>
        </a:p>
      </dgm:t>
    </dgm:pt>
    <dgm:pt modelId="{A0EB3158-C94C-4303-995A-ADA054B2DC75}" type="sibTrans" cxnId="{872C5505-6EDA-42C7-BFC6-E41E5EA51BB1}">
      <dgm:prSet/>
      <dgm:spPr/>
      <dgm:t>
        <a:bodyPr/>
        <a:lstStyle/>
        <a:p>
          <a:endParaRPr lang="en-US"/>
        </a:p>
      </dgm:t>
    </dgm:pt>
    <dgm:pt modelId="{B264CA4C-7663-4425-B29C-A8FDA324E109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DF1DCE2A-D3A0-4DAA-9E88-164C79263517}" type="parTrans" cxnId="{79CEEBF1-07DC-49FB-B744-9C33D8D9219E}">
      <dgm:prSet/>
      <dgm:spPr/>
      <dgm:t>
        <a:bodyPr/>
        <a:lstStyle/>
        <a:p>
          <a:endParaRPr lang="en-US" dirty="0"/>
        </a:p>
      </dgm:t>
    </dgm:pt>
    <dgm:pt modelId="{8CB2E32F-D394-44B2-9DC5-ED26B7254356}" type="sibTrans" cxnId="{79CEEBF1-07DC-49FB-B744-9C33D8D9219E}">
      <dgm:prSet/>
      <dgm:spPr/>
      <dgm:t>
        <a:bodyPr/>
        <a:lstStyle/>
        <a:p>
          <a:endParaRPr lang="en-US"/>
        </a:p>
      </dgm:t>
    </dgm:pt>
    <dgm:pt modelId="{53992858-7968-42AF-A03C-E2498D9DA007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0108A3E8-987F-4B93-8793-DB7F75572C04}" type="parTrans" cxnId="{92683476-1E71-4EB7-AAF8-B17902DA52E6}">
      <dgm:prSet/>
      <dgm:spPr/>
      <dgm:t>
        <a:bodyPr/>
        <a:lstStyle/>
        <a:p>
          <a:endParaRPr lang="en-US" dirty="0"/>
        </a:p>
      </dgm:t>
    </dgm:pt>
    <dgm:pt modelId="{453107D0-4192-4677-9395-5AF396B38AEA}" type="sibTrans" cxnId="{92683476-1E71-4EB7-AAF8-B17902DA52E6}">
      <dgm:prSet/>
      <dgm:spPr/>
      <dgm:t>
        <a:bodyPr/>
        <a:lstStyle/>
        <a:p>
          <a:endParaRPr lang="en-US"/>
        </a:p>
      </dgm:t>
    </dgm:pt>
    <dgm:pt modelId="{A8D2885A-30FE-4FD3-B85C-823E95A90DF3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32B15800-9D49-4732-9254-17D736DBD0D6}" type="parTrans" cxnId="{5A012D9C-4F22-481F-8662-4D20FACE16F9}">
      <dgm:prSet/>
      <dgm:spPr/>
      <dgm:t>
        <a:bodyPr/>
        <a:lstStyle/>
        <a:p>
          <a:endParaRPr lang="en-US" dirty="0"/>
        </a:p>
      </dgm:t>
    </dgm:pt>
    <dgm:pt modelId="{4F36DC4B-B975-4CCC-8BD5-3F841B9C93A8}" type="sibTrans" cxnId="{5A012D9C-4F22-481F-8662-4D20FACE16F9}">
      <dgm:prSet/>
      <dgm:spPr/>
      <dgm:t>
        <a:bodyPr/>
        <a:lstStyle/>
        <a:p>
          <a:endParaRPr lang="en-US"/>
        </a:p>
      </dgm:t>
    </dgm:pt>
    <dgm:pt modelId="{FB9008EB-02BD-4C74-8F7A-8496910D4B6E}">
      <dgm:prSet phldrT="[Text]"/>
      <dgm:spPr/>
      <dgm:t>
        <a:bodyPr/>
        <a:lstStyle/>
        <a:p>
          <a:r>
            <a:rPr lang="en-US" dirty="0" smtClean="0"/>
            <a:t>0</a:t>
          </a:r>
          <a:endParaRPr lang="en-US" dirty="0"/>
        </a:p>
      </dgm:t>
    </dgm:pt>
    <dgm:pt modelId="{6E1060D4-24A3-4E88-8E04-8A973828404F}" type="parTrans" cxnId="{F6F440C9-74E4-49EB-8396-C809A5B6F71C}">
      <dgm:prSet/>
      <dgm:spPr/>
      <dgm:t>
        <a:bodyPr/>
        <a:lstStyle/>
        <a:p>
          <a:endParaRPr lang="en-US" dirty="0"/>
        </a:p>
      </dgm:t>
    </dgm:pt>
    <dgm:pt modelId="{3BC7A571-D22A-4E3F-8856-FE77FBDB8CFB}" type="sibTrans" cxnId="{F6F440C9-74E4-49EB-8396-C809A5B6F71C}">
      <dgm:prSet/>
      <dgm:spPr/>
      <dgm:t>
        <a:bodyPr/>
        <a:lstStyle/>
        <a:p>
          <a:endParaRPr lang="en-US"/>
        </a:p>
      </dgm:t>
    </dgm:pt>
    <dgm:pt modelId="{E1B2BE34-F30F-4F1B-B1C9-96808D665673}">
      <dgm:prSet phldrT="[Text]"/>
      <dgm:spPr/>
      <dgm:t>
        <a:bodyPr/>
        <a:lstStyle/>
        <a:p>
          <a:r>
            <a:rPr lang="fa-IR" dirty="0" smtClean="0"/>
            <a:t>0</a:t>
          </a:r>
          <a:endParaRPr lang="en-US" dirty="0"/>
        </a:p>
      </dgm:t>
    </dgm:pt>
    <dgm:pt modelId="{EBAA4C7C-1242-4F4F-9FD9-248AC591B70E}" type="parTrans" cxnId="{8F8CC5C3-2CDD-4A9C-BA9F-AC5A9955201E}">
      <dgm:prSet/>
      <dgm:spPr/>
      <dgm:t>
        <a:bodyPr/>
        <a:lstStyle/>
        <a:p>
          <a:endParaRPr lang="en-US" dirty="0"/>
        </a:p>
      </dgm:t>
    </dgm:pt>
    <dgm:pt modelId="{2EA64244-0EA3-4DC9-BFC5-D17883F3BC5A}" type="sibTrans" cxnId="{8F8CC5C3-2CDD-4A9C-BA9F-AC5A9955201E}">
      <dgm:prSet/>
      <dgm:spPr/>
      <dgm:t>
        <a:bodyPr/>
        <a:lstStyle/>
        <a:p>
          <a:endParaRPr lang="en-US"/>
        </a:p>
      </dgm:t>
    </dgm:pt>
    <dgm:pt modelId="{D7200E65-63D8-4E6C-A55A-86A93094A37E}">
      <dgm:prSet phldrT="[Text]"/>
      <dgm:spPr/>
      <dgm:t>
        <a:bodyPr/>
        <a:lstStyle/>
        <a:p>
          <a:r>
            <a:rPr lang="fa-IR" dirty="0" smtClean="0"/>
            <a:t>1</a:t>
          </a:r>
          <a:endParaRPr lang="en-US" dirty="0"/>
        </a:p>
      </dgm:t>
    </dgm:pt>
    <dgm:pt modelId="{52A39326-2759-4FB1-ABCC-8FA37962D795}" type="parTrans" cxnId="{BA231B59-42F2-485E-856B-D6D09AD70A5A}">
      <dgm:prSet/>
      <dgm:spPr/>
      <dgm:t>
        <a:bodyPr/>
        <a:lstStyle/>
        <a:p>
          <a:endParaRPr lang="en-US" dirty="0"/>
        </a:p>
      </dgm:t>
    </dgm:pt>
    <dgm:pt modelId="{C1828EC9-3B52-4C75-9D92-A407DBB3BA6F}" type="sibTrans" cxnId="{BA231B59-42F2-485E-856B-D6D09AD70A5A}">
      <dgm:prSet/>
      <dgm:spPr/>
      <dgm:t>
        <a:bodyPr/>
        <a:lstStyle/>
        <a:p>
          <a:endParaRPr lang="en-US"/>
        </a:p>
      </dgm:t>
    </dgm:pt>
    <dgm:pt modelId="{4E4131F4-6DD6-414C-9A73-2AC3F3374A90}">
      <dgm:prSet phldrT="[Text]"/>
      <dgm:spPr/>
      <dgm:t>
        <a:bodyPr/>
        <a:lstStyle/>
        <a:p>
          <a:r>
            <a:rPr lang="fa-IR" dirty="0" smtClean="0"/>
            <a:t>2</a:t>
          </a:r>
          <a:endParaRPr lang="en-US" dirty="0"/>
        </a:p>
      </dgm:t>
    </dgm:pt>
    <dgm:pt modelId="{69CA234B-EEDE-4906-B0A8-642B4777F17D}" type="parTrans" cxnId="{BBFA57FF-6A24-499D-8262-6CD3E721218C}">
      <dgm:prSet/>
      <dgm:spPr/>
      <dgm:t>
        <a:bodyPr/>
        <a:lstStyle/>
        <a:p>
          <a:endParaRPr lang="en-US" dirty="0"/>
        </a:p>
      </dgm:t>
    </dgm:pt>
    <dgm:pt modelId="{07BDF4A1-F33E-4569-8C06-4EFC50BDABF9}" type="sibTrans" cxnId="{BBFA57FF-6A24-499D-8262-6CD3E721218C}">
      <dgm:prSet/>
      <dgm:spPr/>
      <dgm:t>
        <a:bodyPr/>
        <a:lstStyle/>
        <a:p>
          <a:endParaRPr lang="en-US"/>
        </a:p>
      </dgm:t>
    </dgm:pt>
    <dgm:pt modelId="{F9A51770-FD52-4684-9B09-0727296483FB}">
      <dgm:prSet phldrT="[Text]"/>
      <dgm:spPr/>
      <dgm:t>
        <a:bodyPr/>
        <a:lstStyle/>
        <a:p>
          <a:r>
            <a:rPr lang="fa-IR" dirty="0" smtClean="0"/>
            <a:t>3</a:t>
          </a:r>
          <a:endParaRPr lang="en-US" dirty="0"/>
        </a:p>
      </dgm:t>
    </dgm:pt>
    <dgm:pt modelId="{29F911B9-1F88-4858-A6D1-73D1B5612DB0}" type="parTrans" cxnId="{7A384AC6-14E6-4E8C-9E3C-BA7F3C1FF7B4}">
      <dgm:prSet/>
      <dgm:spPr/>
      <dgm:t>
        <a:bodyPr/>
        <a:lstStyle/>
        <a:p>
          <a:endParaRPr lang="en-US" dirty="0"/>
        </a:p>
      </dgm:t>
    </dgm:pt>
    <dgm:pt modelId="{B50A33D6-8C2C-4662-8805-93C922D7934D}" type="sibTrans" cxnId="{7A384AC6-14E6-4E8C-9E3C-BA7F3C1FF7B4}">
      <dgm:prSet/>
      <dgm:spPr/>
      <dgm:t>
        <a:bodyPr/>
        <a:lstStyle/>
        <a:p>
          <a:endParaRPr lang="en-US"/>
        </a:p>
      </dgm:t>
    </dgm:pt>
    <dgm:pt modelId="{1F5303F1-020F-4C70-8780-E0DF13116F30}">
      <dgm:prSet phldrT="[Text]"/>
      <dgm:spPr/>
      <dgm:t>
        <a:bodyPr/>
        <a:lstStyle/>
        <a:p>
          <a:r>
            <a:rPr lang="fa-IR" dirty="0" smtClean="0"/>
            <a:t>0</a:t>
          </a:r>
          <a:endParaRPr lang="en-US" dirty="0"/>
        </a:p>
      </dgm:t>
    </dgm:pt>
    <dgm:pt modelId="{55F07283-D35E-4103-854E-EF1AE36D688F}" type="parTrans" cxnId="{15004129-FE42-495D-A2AC-262CBBC49F38}">
      <dgm:prSet/>
      <dgm:spPr/>
      <dgm:t>
        <a:bodyPr/>
        <a:lstStyle/>
        <a:p>
          <a:endParaRPr lang="en-US" dirty="0"/>
        </a:p>
      </dgm:t>
    </dgm:pt>
    <dgm:pt modelId="{24888E0D-5210-441D-9B51-BAFE667C514F}" type="sibTrans" cxnId="{15004129-FE42-495D-A2AC-262CBBC49F38}">
      <dgm:prSet/>
      <dgm:spPr/>
      <dgm:t>
        <a:bodyPr/>
        <a:lstStyle/>
        <a:p>
          <a:endParaRPr lang="en-US"/>
        </a:p>
      </dgm:t>
    </dgm:pt>
    <dgm:pt modelId="{DEDDBF3A-5C76-458C-9E34-272774AD6919}">
      <dgm:prSet phldrT="[Text]"/>
      <dgm:spPr/>
      <dgm:t>
        <a:bodyPr/>
        <a:lstStyle/>
        <a:p>
          <a:r>
            <a:rPr lang="fa-IR" dirty="0" smtClean="0"/>
            <a:t>1</a:t>
          </a:r>
          <a:endParaRPr lang="en-US" dirty="0"/>
        </a:p>
      </dgm:t>
    </dgm:pt>
    <dgm:pt modelId="{B6A83305-EFA1-4D4B-9F9A-5386441168A6}" type="parTrans" cxnId="{BB5D5E87-8342-4788-A996-9C35FAB4608C}">
      <dgm:prSet/>
      <dgm:spPr/>
      <dgm:t>
        <a:bodyPr/>
        <a:lstStyle/>
        <a:p>
          <a:endParaRPr lang="en-US" dirty="0"/>
        </a:p>
      </dgm:t>
    </dgm:pt>
    <dgm:pt modelId="{8905657F-F66A-4F7A-A266-63502F3C70B8}" type="sibTrans" cxnId="{BB5D5E87-8342-4788-A996-9C35FAB4608C}">
      <dgm:prSet/>
      <dgm:spPr/>
      <dgm:t>
        <a:bodyPr/>
        <a:lstStyle/>
        <a:p>
          <a:endParaRPr lang="en-US"/>
        </a:p>
      </dgm:t>
    </dgm:pt>
    <dgm:pt modelId="{CFE3A5CF-3853-42F4-AF8F-96926EEB9EB4}">
      <dgm:prSet phldrT="[Text]"/>
      <dgm:spPr/>
      <dgm:t>
        <a:bodyPr/>
        <a:lstStyle/>
        <a:p>
          <a:r>
            <a:rPr lang="fa-IR" dirty="0" smtClean="0"/>
            <a:t>2</a:t>
          </a:r>
          <a:endParaRPr lang="en-US" dirty="0"/>
        </a:p>
      </dgm:t>
    </dgm:pt>
    <dgm:pt modelId="{F9A9EBBE-2662-4B30-ABFB-4C55BD7D68CA}" type="parTrans" cxnId="{29572DC3-C587-4085-961A-5B212463CDE4}">
      <dgm:prSet/>
      <dgm:spPr/>
      <dgm:t>
        <a:bodyPr/>
        <a:lstStyle/>
        <a:p>
          <a:endParaRPr lang="en-US" dirty="0"/>
        </a:p>
      </dgm:t>
    </dgm:pt>
    <dgm:pt modelId="{8BD6ACF1-EAAB-4B06-8345-6989E843E97F}" type="sibTrans" cxnId="{29572DC3-C587-4085-961A-5B212463CDE4}">
      <dgm:prSet/>
      <dgm:spPr/>
      <dgm:t>
        <a:bodyPr/>
        <a:lstStyle/>
        <a:p>
          <a:endParaRPr lang="en-US"/>
        </a:p>
      </dgm:t>
    </dgm:pt>
    <dgm:pt modelId="{CA7EAB3E-76D3-4AF3-A7D7-96B9839CDDCD}">
      <dgm:prSet phldrT="[Text]"/>
      <dgm:spPr/>
      <dgm:t>
        <a:bodyPr/>
        <a:lstStyle/>
        <a:p>
          <a:r>
            <a:rPr lang="fa-IR" dirty="0" smtClean="0"/>
            <a:t>3</a:t>
          </a:r>
          <a:endParaRPr lang="en-US" dirty="0"/>
        </a:p>
      </dgm:t>
    </dgm:pt>
    <dgm:pt modelId="{2D86416F-44B6-47F7-9D41-67F3FCE94E65}" type="parTrans" cxnId="{FEAAC747-4AAF-486D-AD1F-594D3F8DFED5}">
      <dgm:prSet/>
      <dgm:spPr/>
      <dgm:t>
        <a:bodyPr/>
        <a:lstStyle/>
        <a:p>
          <a:endParaRPr lang="en-US" dirty="0"/>
        </a:p>
      </dgm:t>
    </dgm:pt>
    <dgm:pt modelId="{8FEBE6F6-E004-47C3-9E51-47085B87346F}" type="sibTrans" cxnId="{FEAAC747-4AAF-486D-AD1F-594D3F8DFED5}">
      <dgm:prSet/>
      <dgm:spPr/>
      <dgm:t>
        <a:bodyPr/>
        <a:lstStyle/>
        <a:p>
          <a:endParaRPr lang="en-US"/>
        </a:p>
      </dgm:t>
    </dgm:pt>
    <dgm:pt modelId="{C9D3E5D6-AF6E-4114-96C3-2734B4A7F2AB}">
      <dgm:prSet phldrT="[Text]"/>
      <dgm:spPr/>
      <dgm:t>
        <a:bodyPr/>
        <a:lstStyle/>
        <a:p>
          <a:r>
            <a:rPr lang="fa-IR" dirty="0" smtClean="0"/>
            <a:t>0</a:t>
          </a:r>
          <a:endParaRPr lang="en-US" dirty="0"/>
        </a:p>
      </dgm:t>
    </dgm:pt>
    <dgm:pt modelId="{7081499B-3B30-4DA8-8EC0-3AF412A82597}" type="parTrans" cxnId="{A50F0373-40E9-4175-89B3-9F5180094ED4}">
      <dgm:prSet/>
      <dgm:spPr/>
      <dgm:t>
        <a:bodyPr/>
        <a:lstStyle/>
        <a:p>
          <a:endParaRPr lang="en-US" dirty="0"/>
        </a:p>
      </dgm:t>
    </dgm:pt>
    <dgm:pt modelId="{41A7AA2E-7746-4506-B2DC-4D38610353E7}" type="sibTrans" cxnId="{A50F0373-40E9-4175-89B3-9F5180094ED4}">
      <dgm:prSet/>
      <dgm:spPr/>
      <dgm:t>
        <a:bodyPr/>
        <a:lstStyle/>
        <a:p>
          <a:endParaRPr lang="en-US"/>
        </a:p>
      </dgm:t>
    </dgm:pt>
    <dgm:pt modelId="{CA08C612-6EE4-4D6F-89EE-7C86F13870F3}">
      <dgm:prSet phldrT="[Text]"/>
      <dgm:spPr/>
      <dgm:t>
        <a:bodyPr/>
        <a:lstStyle/>
        <a:p>
          <a:r>
            <a:rPr lang="fa-IR" dirty="0" smtClean="0"/>
            <a:t>1</a:t>
          </a:r>
          <a:endParaRPr lang="en-US" dirty="0"/>
        </a:p>
      </dgm:t>
    </dgm:pt>
    <dgm:pt modelId="{E036A4B1-5034-4F3B-804F-CE77F0709610}" type="parTrans" cxnId="{1B9BD1BC-3566-4F26-9AB2-E21C8955D24E}">
      <dgm:prSet/>
      <dgm:spPr/>
      <dgm:t>
        <a:bodyPr/>
        <a:lstStyle/>
        <a:p>
          <a:endParaRPr lang="en-US" dirty="0"/>
        </a:p>
      </dgm:t>
    </dgm:pt>
    <dgm:pt modelId="{387AC7FA-3029-4B00-ADC0-D768073C21F7}" type="sibTrans" cxnId="{1B9BD1BC-3566-4F26-9AB2-E21C8955D24E}">
      <dgm:prSet/>
      <dgm:spPr/>
      <dgm:t>
        <a:bodyPr/>
        <a:lstStyle/>
        <a:p>
          <a:endParaRPr lang="en-US"/>
        </a:p>
      </dgm:t>
    </dgm:pt>
    <dgm:pt modelId="{EDD9BE26-A466-405B-A776-F967D0AC3DAC}">
      <dgm:prSet phldrT="[Text]"/>
      <dgm:spPr/>
      <dgm:t>
        <a:bodyPr/>
        <a:lstStyle/>
        <a:p>
          <a:r>
            <a:rPr lang="fa-IR" dirty="0" smtClean="0"/>
            <a:t>2</a:t>
          </a:r>
          <a:endParaRPr lang="en-US" dirty="0"/>
        </a:p>
      </dgm:t>
    </dgm:pt>
    <dgm:pt modelId="{0F278577-141C-4A7F-850D-81A4576A67EF}" type="parTrans" cxnId="{D8F26127-E8A9-4325-9BB9-4979BE229F75}">
      <dgm:prSet/>
      <dgm:spPr/>
      <dgm:t>
        <a:bodyPr/>
        <a:lstStyle/>
        <a:p>
          <a:endParaRPr lang="en-US" dirty="0"/>
        </a:p>
      </dgm:t>
    </dgm:pt>
    <dgm:pt modelId="{1A3CED2C-87D8-4D36-9515-7846654F201C}" type="sibTrans" cxnId="{D8F26127-E8A9-4325-9BB9-4979BE229F75}">
      <dgm:prSet/>
      <dgm:spPr/>
      <dgm:t>
        <a:bodyPr/>
        <a:lstStyle/>
        <a:p>
          <a:endParaRPr lang="en-US"/>
        </a:p>
      </dgm:t>
    </dgm:pt>
    <dgm:pt modelId="{0B69C86B-84BF-41BB-B761-D95D7BB50D9B}">
      <dgm:prSet phldrT="[Text]"/>
      <dgm:spPr/>
      <dgm:t>
        <a:bodyPr/>
        <a:lstStyle/>
        <a:p>
          <a:r>
            <a:rPr lang="fa-IR" dirty="0" smtClean="0"/>
            <a:t>3</a:t>
          </a:r>
          <a:endParaRPr lang="en-US" dirty="0"/>
        </a:p>
      </dgm:t>
    </dgm:pt>
    <dgm:pt modelId="{32F93168-1FA2-40EC-9400-4628741DCFAB}" type="parTrans" cxnId="{F6580561-1775-48D6-BA1C-531B4AC8459A}">
      <dgm:prSet/>
      <dgm:spPr/>
      <dgm:t>
        <a:bodyPr/>
        <a:lstStyle/>
        <a:p>
          <a:endParaRPr lang="en-US" dirty="0"/>
        </a:p>
      </dgm:t>
    </dgm:pt>
    <dgm:pt modelId="{3CB629EF-C9BD-4950-BDC7-A8DBB9436143}" type="sibTrans" cxnId="{F6580561-1775-48D6-BA1C-531B4AC8459A}">
      <dgm:prSet/>
      <dgm:spPr/>
      <dgm:t>
        <a:bodyPr/>
        <a:lstStyle/>
        <a:p>
          <a:endParaRPr lang="en-US"/>
        </a:p>
      </dgm:t>
    </dgm:pt>
    <dgm:pt modelId="{1A54547D-B6EE-44B4-ADED-F7D15B3BD5A4}">
      <dgm:prSet phldrT="[Text]"/>
      <dgm:spPr/>
      <dgm:t>
        <a:bodyPr/>
        <a:lstStyle/>
        <a:p>
          <a:r>
            <a:rPr lang="fa-IR" dirty="0" smtClean="0"/>
            <a:t>0</a:t>
          </a:r>
          <a:endParaRPr lang="en-US" dirty="0"/>
        </a:p>
      </dgm:t>
    </dgm:pt>
    <dgm:pt modelId="{79E37F28-FB3B-467D-8034-CC227C1B5C59}" type="parTrans" cxnId="{CA3437FB-5D3D-449C-BA58-8BFDA4B716C7}">
      <dgm:prSet/>
      <dgm:spPr/>
      <dgm:t>
        <a:bodyPr/>
        <a:lstStyle/>
        <a:p>
          <a:endParaRPr lang="en-US" dirty="0"/>
        </a:p>
      </dgm:t>
    </dgm:pt>
    <dgm:pt modelId="{DDD0E7FF-C340-40BA-803B-314FFDEFB632}" type="sibTrans" cxnId="{CA3437FB-5D3D-449C-BA58-8BFDA4B716C7}">
      <dgm:prSet/>
      <dgm:spPr/>
      <dgm:t>
        <a:bodyPr/>
        <a:lstStyle/>
        <a:p>
          <a:endParaRPr lang="en-US"/>
        </a:p>
      </dgm:t>
    </dgm:pt>
    <dgm:pt modelId="{DF30E00C-758B-451E-8F63-6479B6122BC8}">
      <dgm:prSet phldrT="[Text]"/>
      <dgm:spPr/>
      <dgm:t>
        <a:bodyPr/>
        <a:lstStyle/>
        <a:p>
          <a:r>
            <a:rPr lang="fa-IR" dirty="0" smtClean="0"/>
            <a:t>1</a:t>
          </a:r>
          <a:endParaRPr lang="en-US" dirty="0"/>
        </a:p>
      </dgm:t>
    </dgm:pt>
    <dgm:pt modelId="{C33A8EF9-E99D-460A-A227-2A0C13B34746}" type="parTrans" cxnId="{1B6ECCA7-73C6-41FF-857C-A9E8609015DF}">
      <dgm:prSet/>
      <dgm:spPr/>
      <dgm:t>
        <a:bodyPr/>
        <a:lstStyle/>
        <a:p>
          <a:endParaRPr lang="en-US" dirty="0"/>
        </a:p>
      </dgm:t>
    </dgm:pt>
    <dgm:pt modelId="{9F474442-487E-4294-BA6A-44356157BD78}" type="sibTrans" cxnId="{1B6ECCA7-73C6-41FF-857C-A9E8609015DF}">
      <dgm:prSet/>
      <dgm:spPr/>
      <dgm:t>
        <a:bodyPr/>
        <a:lstStyle/>
        <a:p>
          <a:endParaRPr lang="en-US"/>
        </a:p>
      </dgm:t>
    </dgm:pt>
    <dgm:pt modelId="{E531EF2C-8A0C-4D48-A983-E27FE4FF4372}">
      <dgm:prSet phldrT="[Text]"/>
      <dgm:spPr/>
      <dgm:t>
        <a:bodyPr/>
        <a:lstStyle/>
        <a:p>
          <a:r>
            <a:rPr lang="fa-IR" dirty="0" smtClean="0"/>
            <a:t>2</a:t>
          </a:r>
          <a:endParaRPr lang="en-US" dirty="0"/>
        </a:p>
      </dgm:t>
    </dgm:pt>
    <dgm:pt modelId="{2213CFF8-AFF7-4675-AD2B-75307C58684B}" type="parTrans" cxnId="{6C296099-4ADA-4BC1-BDF3-D683A6D1457E}">
      <dgm:prSet/>
      <dgm:spPr/>
      <dgm:t>
        <a:bodyPr/>
        <a:lstStyle/>
        <a:p>
          <a:endParaRPr lang="en-US" dirty="0"/>
        </a:p>
      </dgm:t>
    </dgm:pt>
    <dgm:pt modelId="{691AF053-0B9B-4BD1-97B1-D66833393367}" type="sibTrans" cxnId="{6C296099-4ADA-4BC1-BDF3-D683A6D1457E}">
      <dgm:prSet/>
      <dgm:spPr/>
      <dgm:t>
        <a:bodyPr/>
        <a:lstStyle/>
        <a:p>
          <a:endParaRPr lang="en-US"/>
        </a:p>
      </dgm:t>
    </dgm:pt>
    <dgm:pt modelId="{E43DB737-B984-45CD-88D1-DC598E771D1C}">
      <dgm:prSet phldrT="[Text]"/>
      <dgm:spPr/>
      <dgm:t>
        <a:bodyPr/>
        <a:lstStyle/>
        <a:p>
          <a:r>
            <a:rPr lang="fa-IR" dirty="0" smtClean="0"/>
            <a:t>3</a:t>
          </a:r>
          <a:endParaRPr lang="en-US" dirty="0"/>
        </a:p>
      </dgm:t>
    </dgm:pt>
    <dgm:pt modelId="{A7D62CF4-23CD-493C-9922-AAF943CE0CE0}" type="parTrans" cxnId="{EFE29967-FF62-4D12-9E22-ADFEFE16DC1F}">
      <dgm:prSet/>
      <dgm:spPr/>
      <dgm:t>
        <a:bodyPr/>
        <a:lstStyle/>
        <a:p>
          <a:endParaRPr lang="en-US" dirty="0"/>
        </a:p>
      </dgm:t>
    </dgm:pt>
    <dgm:pt modelId="{24A7B2B9-2F4C-4CE8-B9EE-B6EE5904B525}" type="sibTrans" cxnId="{EFE29967-FF62-4D12-9E22-ADFEFE16DC1F}">
      <dgm:prSet/>
      <dgm:spPr/>
      <dgm:t>
        <a:bodyPr/>
        <a:lstStyle/>
        <a:p>
          <a:endParaRPr lang="en-US"/>
        </a:p>
      </dgm:t>
    </dgm:pt>
    <dgm:pt modelId="{BA580067-E0F6-4B4E-9FFD-3E464F56E501}" type="pres">
      <dgm:prSet presAssocID="{94797CC3-9F18-4CA6-A751-2D098E0D636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1182933-8E46-42CE-A810-FBB2A3BA9209}" type="pres">
      <dgm:prSet presAssocID="{E440B789-50D5-489B-8D50-EA0E40ACF26A}" presName="root1" presStyleCnt="0"/>
      <dgm:spPr/>
    </dgm:pt>
    <dgm:pt modelId="{CEFC0AD0-E900-4218-B064-9807C5358D1A}" type="pres">
      <dgm:prSet presAssocID="{E440B789-50D5-489B-8D50-EA0E40ACF26A}" presName="LevelOneTextNode" presStyleLbl="node0" presStyleIdx="0" presStyleCnt="1" custLinFactNeighborX="-34731" custLinFactNeighborY="-636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1FE4D9-2CAC-4077-9402-3269A84BCD66}" type="pres">
      <dgm:prSet presAssocID="{E440B789-50D5-489B-8D50-EA0E40ACF26A}" presName="level2hierChild" presStyleCnt="0"/>
      <dgm:spPr/>
    </dgm:pt>
    <dgm:pt modelId="{20DDC340-2BA6-4AAB-A169-87148F812468}" type="pres">
      <dgm:prSet presAssocID="{6E1060D4-24A3-4E88-8E04-8A973828404F}" presName="conn2-1" presStyleLbl="parChTrans1D2" presStyleIdx="0" presStyleCnt="4"/>
      <dgm:spPr/>
      <dgm:t>
        <a:bodyPr/>
        <a:lstStyle/>
        <a:p>
          <a:endParaRPr lang="en-US"/>
        </a:p>
      </dgm:t>
    </dgm:pt>
    <dgm:pt modelId="{33CA421B-C968-4ABC-B6A7-2B29D61C42B9}" type="pres">
      <dgm:prSet presAssocID="{6E1060D4-24A3-4E88-8E04-8A973828404F}" presName="connTx" presStyleLbl="parChTrans1D2" presStyleIdx="0" presStyleCnt="4"/>
      <dgm:spPr/>
      <dgm:t>
        <a:bodyPr/>
        <a:lstStyle/>
        <a:p>
          <a:endParaRPr lang="en-US"/>
        </a:p>
      </dgm:t>
    </dgm:pt>
    <dgm:pt modelId="{D72F11D0-DE6A-43DA-8813-A92F55909072}" type="pres">
      <dgm:prSet presAssocID="{FB9008EB-02BD-4C74-8F7A-8496910D4B6E}" presName="root2" presStyleCnt="0"/>
      <dgm:spPr/>
    </dgm:pt>
    <dgm:pt modelId="{68FE3ECF-693F-4670-97CC-16D4C3B4D77B}" type="pres">
      <dgm:prSet presAssocID="{FB9008EB-02BD-4C74-8F7A-8496910D4B6E}" presName="LevelTwoTextNode" presStyleLbl="node2" presStyleIdx="0" presStyleCnt="4" custLinFactNeighborX="53612" custLinFactNeighborY="128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C1B72A0-6230-4E9C-B412-196FB8F19344}" type="pres">
      <dgm:prSet presAssocID="{FB9008EB-02BD-4C74-8F7A-8496910D4B6E}" presName="level3hierChild" presStyleCnt="0"/>
      <dgm:spPr/>
    </dgm:pt>
    <dgm:pt modelId="{424AEE43-39ED-4BCE-BCDF-9448DE25FC2C}" type="pres">
      <dgm:prSet presAssocID="{EBAA4C7C-1242-4F4F-9FD9-248AC591B70E}" presName="conn2-1" presStyleLbl="parChTrans1D3" presStyleIdx="0" presStyleCnt="16"/>
      <dgm:spPr/>
      <dgm:t>
        <a:bodyPr/>
        <a:lstStyle/>
        <a:p>
          <a:endParaRPr lang="en-US"/>
        </a:p>
      </dgm:t>
    </dgm:pt>
    <dgm:pt modelId="{E762445C-E06A-483D-8815-C2EB1A20757D}" type="pres">
      <dgm:prSet presAssocID="{EBAA4C7C-1242-4F4F-9FD9-248AC591B70E}" presName="connTx" presStyleLbl="parChTrans1D3" presStyleIdx="0" presStyleCnt="16"/>
      <dgm:spPr/>
      <dgm:t>
        <a:bodyPr/>
        <a:lstStyle/>
        <a:p>
          <a:endParaRPr lang="en-US"/>
        </a:p>
      </dgm:t>
    </dgm:pt>
    <dgm:pt modelId="{EA2BDCA3-133E-4345-9F4C-15D44490A59C}" type="pres">
      <dgm:prSet presAssocID="{E1B2BE34-F30F-4F1B-B1C9-96808D665673}" presName="root2" presStyleCnt="0"/>
      <dgm:spPr/>
    </dgm:pt>
    <dgm:pt modelId="{998222EF-5CB4-4F77-BF2C-C855B7261108}" type="pres">
      <dgm:prSet presAssocID="{E1B2BE34-F30F-4F1B-B1C9-96808D665673}" presName="LevelTwoTextNode" presStyleLbl="node3" presStyleIdx="0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1F7FF70-EF6B-4CC8-ACD9-D43C57B911B2}" type="pres">
      <dgm:prSet presAssocID="{E1B2BE34-F30F-4F1B-B1C9-96808D665673}" presName="level3hierChild" presStyleCnt="0"/>
      <dgm:spPr/>
    </dgm:pt>
    <dgm:pt modelId="{C32E3B54-0C25-464B-91BB-66A04C8BBC5D}" type="pres">
      <dgm:prSet presAssocID="{52A39326-2759-4FB1-ABCC-8FA37962D795}" presName="conn2-1" presStyleLbl="parChTrans1D3" presStyleIdx="1" presStyleCnt="16"/>
      <dgm:spPr/>
      <dgm:t>
        <a:bodyPr/>
        <a:lstStyle/>
        <a:p>
          <a:endParaRPr lang="en-US"/>
        </a:p>
      </dgm:t>
    </dgm:pt>
    <dgm:pt modelId="{1C8D51DF-A104-4AC7-A377-7761C8308F0E}" type="pres">
      <dgm:prSet presAssocID="{52A39326-2759-4FB1-ABCC-8FA37962D795}" presName="connTx" presStyleLbl="parChTrans1D3" presStyleIdx="1" presStyleCnt="16"/>
      <dgm:spPr/>
      <dgm:t>
        <a:bodyPr/>
        <a:lstStyle/>
        <a:p>
          <a:endParaRPr lang="en-US"/>
        </a:p>
      </dgm:t>
    </dgm:pt>
    <dgm:pt modelId="{488565D8-E446-4F01-A30E-6E421E3ADFE6}" type="pres">
      <dgm:prSet presAssocID="{D7200E65-63D8-4E6C-A55A-86A93094A37E}" presName="root2" presStyleCnt="0"/>
      <dgm:spPr/>
    </dgm:pt>
    <dgm:pt modelId="{938C700F-8ACF-4ACF-84A6-BF3D675D7E63}" type="pres">
      <dgm:prSet presAssocID="{D7200E65-63D8-4E6C-A55A-86A93094A37E}" presName="LevelTwoTextNode" presStyleLbl="node3" presStyleIdx="1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5E98DA6-22E8-44A8-980F-B251B921E44B}" type="pres">
      <dgm:prSet presAssocID="{D7200E65-63D8-4E6C-A55A-86A93094A37E}" presName="level3hierChild" presStyleCnt="0"/>
      <dgm:spPr/>
    </dgm:pt>
    <dgm:pt modelId="{21FE6AD6-6642-4C7B-B5C8-133AC90A7765}" type="pres">
      <dgm:prSet presAssocID="{69CA234B-EEDE-4906-B0A8-642B4777F17D}" presName="conn2-1" presStyleLbl="parChTrans1D3" presStyleIdx="2" presStyleCnt="16"/>
      <dgm:spPr/>
      <dgm:t>
        <a:bodyPr/>
        <a:lstStyle/>
        <a:p>
          <a:endParaRPr lang="en-US"/>
        </a:p>
      </dgm:t>
    </dgm:pt>
    <dgm:pt modelId="{6A184C71-2C72-481E-8DD8-AA47417BCB24}" type="pres">
      <dgm:prSet presAssocID="{69CA234B-EEDE-4906-B0A8-642B4777F17D}" presName="connTx" presStyleLbl="parChTrans1D3" presStyleIdx="2" presStyleCnt="16"/>
      <dgm:spPr/>
      <dgm:t>
        <a:bodyPr/>
        <a:lstStyle/>
        <a:p>
          <a:endParaRPr lang="en-US"/>
        </a:p>
      </dgm:t>
    </dgm:pt>
    <dgm:pt modelId="{C7F1BA76-F272-4085-8D60-6FFAD89B4505}" type="pres">
      <dgm:prSet presAssocID="{4E4131F4-6DD6-414C-9A73-2AC3F3374A90}" presName="root2" presStyleCnt="0"/>
      <dgm:spPr/>
    </dgm:pt>
    <dgm:pt modelId="{2C55B5BB-49C4-4190-ADDA-F538CACE5162}" type="pres">
      <dgm:prSet presAssocID="{4E4131F4-6DD6-414C-9A73-2AC3F3374A90}" presName="LevelTwoTextNode" presStyleLbl="node3" presStyleIdx="2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2C040C-DBB1-465B-9D24-2D60B744E41C}" type="pres">
      <dgm:prSet presAssocID="{4E4131F4-6DD6-414C-9A73-2AC3F3374A90}" presName="level3hierChild" presStyleCnt="0"/>
      <dgm:spPr/>
    </dgm:pt>
    <dgm:pt modelId="{2915054E-E640-4807-8662-10A5DF7E60D7}" type="pres">
      <dgm:prSet presAssocID="{29F911B9-1F88-4858-A6D1-73D1B5612DB0}" presName="conn2-1" presStyleLbl="parChTrans1D3" presStyleIdx="3" presStyleCnt="16"/>
      <dgm:spPr/>
      <dgm:t>
        <a:bodyPr/>
        <a:lstStyle/>
        <a:p>
          <a:endParaRPr lang="en-US"/>
        </a:p>
      </dgm:t>
    </dgm:pt>
    <dgm:pt modelId="{FBCED048-777E-46C8-B629-B49F6D81C3FD}" type="pres">
      <dgm:prSet presAssocID="{29F911B9-1F88-4858-A6D1-73D1B5612DB0}" presName="connTx" presStyleLbl="parChTrans1D3" presStyleIdx="3" presStyleCnt="16"/>
      <dgm:spPr/>
      <dgm:t>
        <a:bodyPr/>
        <a:lstStyle/>
        <a:p>
          <a:endParaRPr lang="en-US"/>
        </a:p>
      </dgm:t>
    </dgm:pt>
    <dgm:pt modelId="{7FD62DE1-DBDC-4BA0-80C9-D1F87BA04561}" type="pres">
      <dgm:prSet presAssocID="{F9A51770-FD52-4684-9B09-0727296483FB}" presName="root2" presStyleCnt="0"/>
      <dgm:spPr/>
    </dgm:pt>
    <dgm:pt modelId="{51375131-B344-4F12-BCD6-8F846BF0669C}" type="pres">
      <dgm:prSet presAssocID="{F9A51770-FD52-4684-9B09-0727296483FB}" presName="LevelTwoTextNode" presStyleLbl="node3" presStyleIdx="3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DB7F9C9-C8A8-4F4E-914D-D03BC1EDEF44}" type="pres">
      <dgm:prSet presAssocID="{F9A51770-FD52-4684-9B09-0727296483FB}" presName="level3hierChild" presStyleCnt="0"/>
      <dgm:spPr/>
    </dgm:pt>
    <dgm:pt modelId="{358BCDC1-DC8C-4E29-8A47-0BB94EF13B12}" type="pres">
      <dgm:prSet presAssocID="{DF1DCE2A-D3A0-4DAA-9E88-164C79263517}" presName="conn2-1" presStyleLbl="parChTrans1D2" presStyleIdx="1" presStyleCnt="4"/>
      <dgm:spPr/>
      <dgm:t>
        <a:bodyPr/>
        <a:lstStyle/>
        <a:p>
          <a:endParaRPr lang="en-US"/>
        </a:p>
      </dgm:t>
    </dgm:pt>
    <dgm:pt modelId="{07FC7919-35AF-4C1B-81AB-EE855D84B346}" type="pres">
      <dgm:prSet presAssocID="{DF1DCE2A-D3A0-4DAA-9E88-164C79263517}" presName="connTx" presStyleLbl="parChTrans1D2" presStyleIdx="1" presStyleCnt="4"/>
      <dgm:spPr/>
      <dgm:t>
        <a:bodyPr/>
        <a:lstStyle/>
        <a:p>
          <a:endParaRPr lang="en-US"/>
        </a:p>
      </dgm:t>
    </dgm:pt>
    <dgm:pt modelId="{690B8FD5-388C-4E44-A78C-86BFDE97BE6A}" type="pres">
      <dgm:prSet presAssocID="{B264CA4C-7663-4425-B29C-A8FDA324E109}" presName="root2" presStyleCnt="0"/>
      <dgm:spPr/>
    </dgm:pt>
    <dgm:pt modelId="{5A7DA2AE-CFDF-4404-889F-B7979CDB4A33}" type="pres">
      <dgm:prSet presAssocID="{B264CA4C-7663-4425-B29C-A8FDA324E109}" presName="LevelTwoTextNode" presStyleLbl="node2" presStyleIdx="1" presStyleCnt="4" custLinFactNeighborX="52505" custLinFactNeighborY="302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8BFCBC-3970-4F64-9A66-E80B10C4441E}" type="pres">
      <dgm:prSet presAssocID="{B264CA4C-7663-4425-B29C-A8FDA324E109}" presName="level3hierChild" presStyleCnt="0"/>
      <dgm:spPr/>
    </dgm:pt>
    <dgm:pt modelId="{8C550F74-63C2-430D-B795-FC0F488EB6EC}" type="pres">
      <dgm:prSet presAssocID="{55F07283-D35E-4103-854E-EF1AE36D688F}" presName="conn2-1" presStyleLbl="parChTrans1D3" presStyleIdx="4" presStyleCnt="16"/>
      <dgm:spPr/>
      <dgm:t>
        <a:bodyPr/>
        <a:lstStyle/>
        <a:p>
          <a:endParaRPr lang="en-US"/>
        </a:p>
      </dgm:t>
    </dgm:pt>
    <dgm:pt modelId="{069F83BA-AB80-41FE-8DF7-45CA3C02402D}" type="pres">
      <dgm:prSet presAssocID="{55F07283-D35E-4103-854E-EF1AE36D688F}" presName="connTx" presStyleLbl="parChTrans1D3" presStyleIdx="4" presStyleCnt="16"/>
      <dgm:spPr/>
      <dgm:t>
        <a:bodyPr/>
        <a:lstStyle/>
        <a:p>
          <a:endParaRPr lang="en-US"/>
        </a:p>
      </dgm:t>
    </dgm:pt>
    <dgm:pt modelId="{A2167D76-9318-4714-907B-3D8A71205939}" type="pres">
      <dgm:prSet presAssocID="{1F5303F1-020F-4C70-8780-E0DF13116F30}" presName="root2" presStyleCnt="0"/>
      <dgm:spPr/>
    </dgm:pt>
    <dgm:pt modelId="{9AD71AAF-837F-47E2-A0FE-82D43A3ED959}" type="pres">
      <dgm:prSet presAssocID="{1F5303F1-020F-4C70-8780-E0DF13116F30}" presName="LevelTwoTextNode" presStyleLbl="node3" presStyleIdx="4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C3FEEC-2687-46C0-B1AB-919BD0952E3B}" type="pres">
      <dgm:prSet presAssocID="{1F5303F1-020F-4C70-8780-E0DF13116F30}" presName="level3hierChild" presStyleCnt="0"/>
      <dgm:spPr/>
    </dgm:pt>
    <dgm:pt modelId="{93D253E1-8719-4DA2-8114-FFF4E42D603C}" type="pres">
      <dgm:prSet presAssocID="{B6A83305-EFA1-4D4B-9F9A-5386441168A6}" presName="conn2-1" presStyleLbl="parChTrans1D3" presStyleIdx="5" presStyleCnt="16"/>
      <dgm:spPr/>
      <dgm:t>
        <a:bodyPr/>
        <a:lstStyle/>
        <a:p>
          <a:endParaRPr lang="en-US"/>
        </a:p>
      </dgm:t>
    </dgm:pt>
    <dgm:pt modelId="{E295D6FE-129F-4D95-B84F-517CA1EA7730}" type="pres">
      <dgm:prSet presAssocID="{B6A83305-EFA1-4D4B-9F9A-5386441168A6}" presName="connTx" presStyleLbl="parChTrans1D3" presStyleIdx="5" presStyleCnt="16"/>
      <dgm:spPr/>
      <dgm:t>
        <a:bodyPr/>
        <a:lstStyle/>
        <a:p>
          <a:endParaRPr lang="en-US"/>
        </a:p>
      </dgm:t>
    </dgm:pt>
    <dgm:pt modelId="{468E2E74-1A4B-4B9D-B7C5-B108E48FC9A3}" type="pres">
      <dgm:prSet presAssocID="{DEDDBF3A-5C76-458C-9E34-272774AD6919}" presName="root2" presStyleCnt="0"/>
      <dgm:spPr/>
    </dgm:pt>
    <dgm:pt modelId="{1B587B60-7307-41C6-9C10-A8BCEBC1430D}" type="pres">
      <dgm:prSet presAssocID="{DEDDBF3A-5C76-458C-9E34-272774AD6919}" presName="LevelTwoTextNode" presStyleLbl="node3" presStyleIdx="5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179A95-3F25-4C0A-BCA2-B0ABB5934B94}" type="pres">
      <dgm:prSet presAssocID="{DEDDBF3A-5C76-458C-9E34-272774AD6919}" presName="level3hierChild" presStyleCnt="0"/>
      <dgm:spPr/>
    </dgm:pt>
    <dgm:pt modelId="{079FF46E-3268-46F1-AD99-8E2FCEE7EAB9}" type="pres">
      <dgm:prSet presAssocID="{F9A9EBBE-2662-4B30-ABFB-4C55BD7D68CA}" presName="conn2-1" presStyleLbl="parChTrans1D3" presStyleIdx="6" presStyleCnt="16"/>
      <dgm:spPr/>
      <dgm:t>
        <a:bodyPr/>
        <a:lstStyle/>
        <a:p>
          <a:endParaRPr lang="en-US"/>
        </a:p>
      </dgm:t>
    </dgm:pt>
    <dgm:pt modelId="{C4525BD6-196D-46A7-971B-A4796D0AB0F0}" type="pres">
      <dgm:prSet presAssocID="{F9A9EBBE-2662-4B30-ABFB-4C55BD7D68CA}" presName="connTx" presStyleLbl="parChTrans1D3" presStyleIdx="6" presStyleCnt="16"/>
      <dgm:spPr/>
      <dgm:t>
        <a:bodyPr/>
        <a:lstStyle/>
        <a:p>
          <a:endParaRPr lang="en-US"/>
        </a:p>
      </dgm:t>
    </dgm:pt>
    <dgm:pt modelId="{4D8B5A44-67BA-4D8A-AA31-ED52B6D495C0}" type="pres">
      <dgm:prSet presAssocID="{CFE3A5CF-3853-42F4-AF8F-96926EEB9EB4}" presName="root2" presStyleCnt="0"/>
      <dgm:spPr/>
    </dgm:pt>
    <dgm:pt modelId="{4568B75F-5BB8-4B9B-B16E-FDDCA80AA324}" type="pres">
      <dgm:prSet presAssocID="{CFE3A5CF-3853-42F4-AF8F-96926EEB9EB4}" presName="LevelTwoTextNode" presStyleLbl="node3" presStyleIdx="6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5E707FA-C70A-4540-A67C-93CD796834B5}" type="pres">
      <dgm:prSet presAssocID="{CFE3A5CF-3853-42F4-AF8F-96926EEB9EB4}" presName="level3hierChild" presStyleCnt="0"/>
      <dgm:spPr/>
    </dgm:pt>
    <dgm:pt modelId="{36620B0F-7F85-4F57-9190-E92214E47768}" type="pres">
      <dgm:prSet presAssocID="{2D86416F-44B6-47F7-9D41-67F3FCE94E65}" presName="conn2-1" presStyleLbl="parChTrans1D3" presStyleIdx="7" presStyleCnt="16"/>
      <dgm:spPr/>
      <dgm:t>
        <a:bodyPr/>
        <a:lstStyle/>
        <a:p>
          <a:endParaRPr lang="en-US"/>
        </a:p>
      </dgm:t>
    </dgm:pt>
    <dgm:pt modelId="{EF412883-D94E-4F8F-833D-D10F0D50B468}" type="pres">
      <dgm:prSet presAssocID="{2D86416F-44B6-47F7-9D41-67F3FCE94E65}" presName="connTx" presStyleLbl="parChTrans1D3" presStyleIdx="7" presStyleCnt="16"/>
      <dgm:spPr/>
      <dgm:t>
        <a:bodyPr/>
        <a:lstStyle/>
        <a:p>
          <a:endParaRPr lang="en-US"/>
        </a:p>
      </dgm:t>
    </dgm:pt>
    <dgm:pt modelId="{93BCA8B6-8767-446E-AAB8-2CFE560C107D}" type="pres">
      <dgm:prSet presAssocID="{CA7EAB3E-76D3-4AF3-A7D7-96B9839CDDCD}" presName="root2" presStyleCnt="0"/>
      <dgm:spPr/>
    </dgm:pt>
    <dgm:pt modelId="{5E27031A-04A7-4337-9F88-788A47E798D9}" type="pres">
      <dgm:prSet presAssocID="{CA7EAB3E-76D3-4AF3-A7D7-96B9839CDDCD}" presName="LevelTwoTextNode" presStyleLbl="node3" presStyleIdx="7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E3916AE-F45D-425B-87A5-02037FB4EA35}" type="pres">
      <dgm:prSet presAssocID="{CA7EAB3E-76D3-4AF3-A7D7-96B9839CDDCD}" presName="level3hierChild" presStyleCnt="0"/>
      <dgm:spPr/>
    </dgm:pt>
    <dgm:pt modelId="{B0EEFDC4-9EDF-43EC-80A1-3704CF05BAD5}" type="pres">
      <dgm:prSet presAssocID="{0108A3E8-987F-4B93-8793-DB7F75572C04}" presName="conn2-1" presStyleLbl="parChTrans1D2" presStyleIdx="2" presStyleCnt="4"/>
      <dgm:spPr/>
      <dgm:t>
        <a:bodyPr/>
        <a:lstStyle/>
        <a:p>
          <a:endParaRPr lang="en-US"/>
        </a:p>
      </dgm:t>
    </dgm:pt>
    <dgm:pt modelId="{50A36D9E-802F-4F42-90FF-C0763DCA0BF0}" type="pres">
      <dgm:prSet presAssocID="{0108A3E8-987F-4B93-8793-DB7F75572C04}" presName="connTx" presStyleLbl="parChTrans1D2" presStyleIdx="2" presStyleCnt="4"/>
      <dgm:spPr/>
      <dgm:t>
        <a:bodyPr/>
        <a:lstStyle/>
        <a:p>
          <a:endParaRPr lang="en-US"/>
        </a:p>
      </dgm:t>
    </dgm:pt>
    <dgm:pt modelId="{E29C6223-9709-4288-8214-91B2027D237D}" type="pres">
      <dgm:prSet presAssocID="{53992858-7968-42AF-A03C-E2498D9DA007}" presName="root2" presStyleCnt="0"/>
      <dgm:spPr/>
    </dgm:pt>
    <dgm:pt modelId="{95AC9543-DA48-46B8-B880-F96E6E5261BE}" type="pres">
      <dgm:prSet presAssocID="{53992858-7968-42AF-A03C-E2498D9DA007}" presName="LevelTwoTextNode" presStyleLbl="node2" presStyleIdx="2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F64428A-4A8F-4A7C-885C-FEC8D6644715}" type="pres">
      <dgm:prSet presAssocID="{53992858-7968-42AF-A03C-E2498D9DA007}" presName="level3hierChild" presStyleCnt="0"/>
      <dgm:spPr/>
    </dgm:pt>
    <dgm:pt modelId="{A0514596-5A44-4A96-8866-D01271B2511E}" type="pres">
      <dgm:prSet presAssocID="{7081499B-3B30-4DA8-8EC0-3AF412A82597}" presName="conn2-1" presStyleLbl="parChTrans1D3" presStyleIdx="8" presStyleCnt="16"/>
      <dgm:spPr/>
      <dgm:t>
        <a:bodyPr/>
        <a:lstStyle/>
        <a:p>
          <a:endParaRPr lang="en-US"/>
        </a:p>
      </dgm:t>
    </dgm:pt>
    <dgm:pt modelId="{7CC5D730-B2CF-4F5D-A6FE-CF6B17E683AF}" type="pres">
      <dgm:prSet presAssocID="{7081499B-3B30-4DA8-8EC0-3AF412A82597}" presName="connTx" presStyleLbl="parChTrans1D3" presStyleIdx="8" presStyleCnt="16"/>
      <dgm:spPr/>
      <dgm:t>
        <a:bodyPr/>
        <a:lstStyle/>
        <a:p>
          <a:endParaRPr lang="en-US"/>
        </a:p>
      </dgm:t>
    </dgm:pt>
    <dgm:pt modelId="{7A58AF48-D397-43FA-895D-4DAF7275FF4B}" type="pres">
      <dgm:prSet presAssocID="{C9D3E5D6-AF6E-4114-96C3-2734B4A7F2AB}" presName="root2" presStyleCnt="0"/>
      <dgm:spPr/>
    </dgm:pt>
    <dgm:pt modelId="{27368369-6347-4E8B-9627-9626394E9E23}" type="pres">
      <dgm:prSet presAssocID="{C9D3E5D6-AF6E-4114-96C3-2734B4A7F2AB}" presName="LevelTwoTextNode" presStyleLbl="node3" presStyleIdx="8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93B7C6B-F3F6-4739-BBF1-CF9D627A3032}" type="pres">
      <dgm:prSet presAssocID="{C9D3E5D6-AF6E-4114-96C3-2734B4A7F2AB}" presName="level3hierChild" presStyleCnt="0"/>
      <dgm:spPr/>
    </dgm:pt>
    <dgm:pt modelId="{3A7CB081-6438-443A-B4F8-468799D2D0AD}" type="pres">
      <dgm:prSet presAssocID="{E036A4B1-5034-4F3B-804F-CE77F0709610}" presName="conn2-1" presStyleLbl="parChTrans1D3" presStyleIdx="9" presStyleCnt="16"/>
      <dgm:spPr/>
      <dgm:t>
        <a:bodyPr/>
        <a:lstStyle/>
        <a:p>
          <a:endParaRPr lang="en-US"/>
        </a:p>
      </dgm:t>
    </dgm:pt>
    <dgm:pt modelId="{992BA3DA-A39C-4E0F-B882-D11417D65499}" type="pres">
      <dgm:prSet presAssocID="{E036A4B1-5034-4F3B-804F-CE77F0709610}" presName="connTx" presStyleLbl="parChTrans1D3" presStyleIdx="9" presStyleCnt="16"/>
      <dgm:spPr/>
      <dgm:t>
        <a:bodyPr/>
        <a:lstStyle/>
        <a:p>
          <a:endParaRPr lang="en-US"/>
        </a:p>
      </dgm:t>
    </dgm:pt>
    <dgm:pt modelId="{B1E24D32-7604-4626-8656-A86E6B0DC4C5}" type="pres">
      <dgm:prSet presAssocID="{CA08C612-6EE4-4D6F-89EE-7C86F13870F3}" presName="root2" presStyleCnt="0"/>
      <dgm:spPr/>
    </dgm:pt>
    <dgm:pt modelId="{A9B76CD6-476B-4049-AB44-216220462987}" type="pres">
      <dgm:prSet presAssocID="{CA08C612-6EE4-4D6F-89EE-7C86F13870F3}" presName="LevelTwoTextNode" presStyleLbl="node3" presStyleIdx="9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5761DB0-D308-40A5-A9E4-666BFDD5FE79}" type="pres">
      <dgm:prSet presAssocID="{CA08C612-6EE4-4D6F-89EE-7C86F13870F3}" presName="level3hierChild" presStyleCnt="0"/>
      <dgm:spPr/>
    </dgm:pt>
    <dgm:pt modelId="{5D3CDB17-F3E1-45D8-9AA6-E430E1357101}" type="pres">
      <dgm:prSet presAssocID="{0F278577-141C-4A7F-850D-81A4576A67EF}" presName="conn2-1" presStyleLbl="parChTrans1D3" presStyleIdx="10" presStyleCnt="16"/>
      <dgm:spPr/>
      <dgm:t>
        <a:bodyPr/>
        <a:lstStyle/>
        <a:p>
          <a:endParaRPr lang="en-US"/>
        </a:p>
      </dgm:t>
    </dgm:pt>
    <dgm:pt modelId="{843486A9-D704-4B82-950D-763BF45A5688}" type="pres">
      <dgm:prSet presAssocID="{0F278577-141C-4A7F-850D-81A4576A67EF}" presName="connTx" presStyleLbl="parChTrans1D3" presStyleIdx="10" presStyleCnt="16"/>
      <dgm:spPr/>
      <dgm:t>
        <a:bodyPr/>
        <a:lstStyle/>
        <a:p>
          <a:endParaRPr lang="en-US"/>
        </a:p>
      </dgm:t>
    </dgm:pt>
    <dgm:pt modelId="{B4F4F80F-D706-400B-88DB-967F65C9FF33}" type="pres">
      <dgm:prSet presAssocID="{EDD9BE26-A466-405B-A776-F967D0AC3DAC}" presName="root2" presStyleCnt="0"/>
      <dgm:spPr/>
    </dgm:pt>
    <dgm:pt modelId="{DC41E806-805E-404D-84AA-4B14EE085339}" type="pres">
      <dgm:prSet presAssocID="{EDD9BE26-A466-405B-A776-F967D0AC3DAC}" presName="LevelTwoTextNode" presStyleLbl="node3" presStyleIdx="10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314EFB-1D3F-419C-B686-65C3B6569E64}" type="pres">
      <dgm:prSet presAssocID="{EDD9BE26-A466-405B-A776-F967D0AC3DAC}" presName="level3hierChild" presStyleCnt="0"/>
      <dgm:spPr/>
    </dgm:pt>
    <dgm:pt modelId="{516640D9-4B4C-4677-91B6-40D1F484B9CB}" type="pres">
      <dgm:prSet presAssocID="{32F93168-1FA2-40EC-9400-4628741DCFAB}" presName="conn2-1" presStyleLbl="parChTrans1D3" presStyleIdx="11" presStyleCnt="16"/>
      <dgm:spPr/>
      <dgm:t>
        <a:bodyPr/>
        <a:lstStyle/>
        <a:p>
          <a:endParaRPr lang="en-US"/>
        </a:p>
      </dgm:t>
    </dgm:pt>
    <dgm:pt modelId="{635D044E-AA97-4020-96EE-45D2A0F7821B}" type="pres">
      <dgm:prSet presAssocID="{32F93168-1FA2-40EC-9400-4628741DCFAB}" presName="connTx" presStyleLbl="parChTrans1D3" presStyleIdx="11" presStyleCnt="16"/>
      <dgm:spPr/>
      <dgm:t>
        <a:bodyPr/>
        <a:lstStyle/>
        <a:p>
          <a:endParaRPr lang="en-US"/>
        </a:p>
      </dgm:t>
    </dgm:pt>
    <dgm:pt modelId="{6EDE2D57-F10D-49D2-8B3B-37DC3C492182}" type="pres">
      <dgm:prSet presAssocID="{0B69C86B-84BF-41BB-B761-D95D7BB50D9B}" presName="root2" presStyleCnt="0"/>
      <dgm:spPr/>
    </dgm:pt>
    <dgm:pt modelId="{4C319364-BD9D-4B83-8D92-8DEEBEEFE103}" type="pres">
      <dgm:prSet presAssocID="{0B69C86B-84BF-41BB-B761-D95D7BB50D9B}" presName="LevelTwoTextNode" presStyleLbl="node3" presStyleIdx="11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2061B22-738F-4388-A86D-AC378B561238}" type="pres">
      <dgm:prSet presAssocID="{0B69C86B-84BF-41BB-B761-D95D7BB50D9B}" presName="level3hierChild" presStyleCnt="0"/>
      <dgm:spPr/>
    </dgm:pt>
    <dgm:pt modelId="{7CF05506-2EBB-41ED-88EF-903C9ADF0BEB}" type="pres">
      <dgm:prSet presAssocID="{32B15800-9D49-4732-9254-17D736DBD0D6}" presName="conn2-1" presStyleLbl="parChTrans1D2" presStyleIdx="3" presStyleCnt="4"/>
      <dgm:spPr/>
      <dgm:t>
        <a:bodyPr/>
        <a:lstStyle/>
        <a:p>
          <a:endParaRPr lang="en-US"/>
        </a:p>
      </dgm:t>
    </dgm:pt>
    <dgm:pt modelId="{FFCC137D-AC38-4B36-9B03-CB93A15D1C32}" type="pres">
      <dgm:prSet presAssocID="{32B15800-9D49-4732-9254-17D736DBD0D6}" presName="connTx" presStyleLbl="parChTrans1D2" presStyleIdx="3" presStyleCnt="4"/>
      <dgm:spPr/>
      <dgm:t>
        <a:bodyPr/>
        <a:lstStyle/>
        <a:p>
          <a:endParaRPr lang="en-US"/>
        </a:p>
      </dgm:t>
    </dgm:pt>
    <dgm:pt modelId="{5ED03EE8-AEA4-4C9C-A5BE-43A7ACD67000}" type="pres">
      <dgm:prSet presAssocID="{A8D2885A-30FE-4FD3-B85C-823E95A90DF3}" presName="root2" presStyleCnt="0"/>
      <dgm:spPr/>
    </dgm:pt>
    <dgm:pt modelId="{42FEB3C4-17A7-4C64-8C2A-63BC1FB2AD6D}" type="pres">
      <dgm:prSet presAssocID="{A8D2885A-30FE-4FD3-B85C-823E95A90DF3}" presName="LevelTwoTextNode" presStyleLbl="node2" presStyleIdx="3" presStyleCnt="4" custLinFactNeighborX="525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5C2F523-997C-43B4-AF70-2F8962713A8C}" type="pres">
      <dgm:prSet presAssocID="{A8D2885A-30FE-4FD3-B85C-823E95A90DF3}" presName="level3hierChild" presStyleCnt="0"/>
      <dgm:spPr/>
    </dgm:pt>
    <dgm:pt modelId="{20993EF5-82BC-4B3E-90D3-27C00E2E357B}" type="pres">
      <dgm:prSet presAssocID="{79E37F28-FB3B-467D-8034-CC227C1B5C59}" presName="conn2-1" presStyleLbl="parChTrans1D3" presStyleIdx="12" presStyleCnt="16"/>
      <dgm:spPr/>
      <dgm:t>
        <a:bodyPr/>
        <a:lstStyle/>
        <a:p>
          <a:endParaRPr lang="en-US"/>
        </a:p>
      </dgm:t>
    </dgm:pt>
    <dgm:pt modelId="{1DCF10CE-9A5C-449A-AEE6-F014FB45E5C8}" type="pres">
      <dgm:prSet presAssocID="{79E37F28-FB3B-467D-8034-CC227C1B5C59}" presName="connTx" presStyleLbl="parChTrans1D3" presStyleIdx="12" presStyleCnt="16"/>
      <dgm:spPr/>
      <dgm:t>
        <a:bodyPr/>
        <a:lstStyle/>
        <a:p>
          <a:endParaRPr lang="en-US"/>
        </a:p>
      </dgm:t>
    </dgm:pt>
    <dgm:pt modelId="{DCC00025-529C-4EA5-88B7-2A35EA339AB7}" type="pres">
      <dgm:prSet presAssocID="{1A54547D-B6EE-44B4-ADED-F7D15B3BD5A4}" presName="root2" presStyleCnt="0"/>
      <dgm:spPr/>
    </dgm:pt>
    <dgm:pt modelId="{25A1B2F3-92AB-4F7D-B86B-61286C5700F0}" type="pres">
      <dgm:prSet presAssocID="{1A54547D-B6EE-44B4-ADED-F7D15B3BD5A4}" presName="LevelTwoTextNode" presStyleLbl="node3" presStyleIdx="12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76D792F-C293-47BF-91B5-D3709CE6BF0B}" type="pres">
      <dgm:prSet presAssocID="{1A54547D-B6EE-44B4-ADED-F7D15B3BD5A4}" presName="level3hierChild" presStyleCnt="0"/>
      <dgm:spPr/>
    </dgm:pt>
    <dgm:pt modelId="{81A2FDFA-8037-4871-9CC4-DDC2B88931B8}" type="pres">
      <dgm:prSet presAssocID="{C33A8EF9-E99D-460A-A227-2A0C13B34746}" presName="conn2-1" presStyleLbl="parChTrans1D3" presStyleIdx="13" presStyleCnt="16"/>
      <dgm:spPr/>
      <dgm:t>
        <a:bodyPr/>
        <a:lstStyle/>
        <a:p>
          <a:endParaRPr lang="en-US"/>
        </a:p>
      </dgm:t>
    </dgm:pt>
    <dgm:pt modelId="{A03059EA-D0F8-4076-AD68-63046EB3E757}" type="pres">
      <dgm:prSet presAssocID="{C33A8EF9-E99D-460A-A227-2A0C13B34746}" presName="connTx" presStyleLbl="parChTrans1D3" presStyleIdx="13" presStyleCnt="16"/>
      <dgm:spPr/>
      <dgm:t>
        <a:bodyPr/>
        <a:lstStyle/>
        <a:p>
          <a:endParaRPr lang="en-US"/>
        </a:p>
      </dgm:t>
    </dgm:pt>
    <dgm:pt modelId="{46AC056A-C09C-4B92-811C-4F23922C0AD6}" type="pres">
      <dgm:prSet presAssocID="{DF30E00C-758B-451E-8F63-6479B6122BC8}" presName="root2" presStyleCnt="0"/>
      <dgm:spPr/>
    </dgm:pt>
    <dgm:pt modelId="{9710415D-5BE9-4313-A454-BF7D0A46E012}" type="pres">
      <dgm:prSet presAssocID="{DF30E00C-758B-451E-8F63-6479B6122BC8}" presName="LevelTwoTextNode" presStyleLbl="node3" presStyleIdx="13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3894AD7-9910-436B-B9F3-AF491E116E47}" type="pres">
      <dgm:prSet presAssocID="{DF30E00C-758B-451E-8F63-6479B6122BC8}" presName="level3hierChild" presStyleCnt="0"/>
      <dgm:spPr/>
    </dgm:pt>
    <dgm:pt modelId="{631502F6-314A-4D46-83E2-CFD0DB00F78D}" type="pres">
      <dgm:prSet presAssocID="{2213CFF8-AFF7-4675-AD2B-75307C58684B}" presName="conn2-1" presStyleLbl="parChTrans1D3" presStyleIdx="14" presStyleCnt="16"/>
      <dgm:spPr/>
      <dgm:t>
        <a:bodyPr/>
        <a:lstStyle/>
        <a:p>
          <a:endParaRPr lang="en-US"/>
        </a:p>
      </dgm:t>
    </dgm:pt>
    <dgm:pt modelId="{15E6FDCE-BF4E-45A1-BA00-DE3BEA83EFAE}" type="pres">
      <dgm:prSet presAssocID="{2213CFF8-AFF7-4675-AD2B-75307C58684B}" presName="connTx" presStyleLbl="parChTrans1D3" presStyleIdx="14" presStyleCnt="16"/>
      <dgm:spPr/>
      <dgm:t>
        <a:bodyPr/>
        <a:lstStyle/>
        <a:p>
          <a:endParaRPr lang="en-US"/>
        </a:p>
      </dgm:t>
    </dgm:pt>
    <dgm:pt modelId="{88186620-6220-4013-A4B7-47B5F5B30182}" type="pres">
      <dgm:prSet presAssocID="{E531EF2C-8A0C-4D48-A983-E27FE4FF4372}" presName="root2" presStyleCnt="0"/>
      <dgm:spPr/>
    </dgm:pt>
    <dgm:pt modelId="{91C4E495-A07E-407B-8FF0-7B2C615BB204}" type="pres">
      <dgm:prSet presAssocID="{E531EF2C-8A0C-4D48-A983-E27FE4FF4372}" presName="LevelTwoTextNode" presStyleLbl="node3" presStyleIdx="14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455F516-1F0C-4A01-A9D0-268C1E695EBC}" type="pres">
      <dgm:prSet presAssocID="{E531EF2C-8A0C-4D48-A983-E27FE4FF4372}" presName="level3hierChild" presStyleCnt="0"/>
      <dgm:spPr/>
    </dgm:pt>
    <dgm:pt modelId="{554A0032-DB71-498C-B349-C6F3E69CC33E}" type="pres">
      <dgm:prSet presAssocID="{A7D62CF4-23CD-493C-9922-AAF943CE0CE0}" presName="conn2-1" presStyleLbl="parChTrans1D3" presStyleIdx="15" presStyleCnt="16"/>
      <dgm:spPr/>
      <dgm:t>
        <a:bodyPr/>
        <a:lstStyle/>
        <a:p>
          <a:endParaRPr lang="en-US"/>
        </a:p>
      </dgm:t>
    </dgm:pt>
    <dgm:pt modelId="{461546EB-5720-4EFC-BBD8-E240EAD88C7F}" type="pres">
      <dgm:prSet presAssocID="{A7D62CF4-23CD-493C-9922-AAF943CE0CE0}" presName="connTx" presStyleLbl="parChTrans1D3" presStyleIdx="15" presStyleCnt="16"/>
      <dgm:spPr/>
      <dgm:t>
        <a:bodyPr/>
        <a:lstStyle/>
        <a:p>
          <a:endParaRPr lang="en-US"/>
        </a:p>
      </dgm:t>
    </dgm:pt>
    <dgm:pt modelId="{2283098C-D6EE-44B7-B145-AC7F7EFC0C09}" type="pres">
      <dgm:prSet presAssocID="{E43DB737-B984-45CD-88D1-DC598E771D1C}" presName="root2" presStyleCnt="0"/>
      <dgm:spPr/>
    </dgm:pt>
    <dgm:pt modelId="{0871F634-9C43-4A2C-BB7E-2803DA1A683E}" type="pres">
      <dgm:prSet presAssocID="{E43DB737-B984-45CD-88D1-DC598E771D1C}" presName="LevelTwoTextNode" presStyleLbl="node3" presStyleIdx="15" presStyleCnt="16" custLinFactX="100000" custLinFactNeighborX="119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002F41F-4856-46C6-BE12-CB68A5DCC39D}" type="pres">
      <dgm:prSet presAssocID="{E43DB737-B984-45CD-88D1-DC598E771D1C}" presName="level3hierChild" presStyleCnt="0"/>
      <dgm:spPr/>
    </dgm:pt>
  </dgm:ptLst>
  <dgm:cxnLst>
    <dgm:cxn modelId="{55C5BDFF-00CA-402B-A8B2-BFC5EB845935}" type="presOf" srcId="{29F911B9-1F88-4858-A6D1-73D1B5612DB0}" destId="{2915054E-E640-4807-8662-10A5DF7E60D7}" srcOrd="0" destOrd="0" presId="urn:microsoft.com/office/officeart/2005/8/layout/hierarchy2"/>
    <dgm:cxn modelId="{BBFA57FF-6A24-499D-8262-6CD3E721218C}" srcId="{FB9008EB-02BD-4C74-8F7A-8496910D4B6E}" destId="{4E4131F4-6DD6-414C-9A73-2AC3F3374A90}" srcOrd="2" destOrd="0" parTransId="{69CA234B-EEDE-4906-B0A8-642B4777F17D}" sibTransId="{07BDF4A1-F33E-4569-8C06-4EFC50BDABF9}"/>
    <dgm:cxn modelId="{ACE2AE5E-37B3-41FC-AC50-6D038A21B3D1}" type="presOf" srcId="{7081499B-3B30-4DA8-8EC0-3AF412A82597}" destId="{7CC5D730-B2CF-4F5D-A6FE-CF6B17E683AF}" srcOrd="1" destOrd="0" presId="urn:microsoft.com/office/officeart/2005/8/layout/hierarchy2"/>
    <dgm:cxn modelId="{92683476-1E71-4EB7-AAF8-B17902DA52E6}" srcId="{E440B789-50D5-489B-8D50-EA0E40ACF26A}" destId="{53992858-7968-42AF-A03C-E2498D9DA007}" srcOrd="2" destOrd="0" parTransId="{0108A3E8-987F-4B93-8793-DB7F75572C04}" sibTransId="{453107D0-4192-4677-9395-5AF396B38AEA}"/>
    <dgm:cxn modelId="{B1FCC42A-C93E-4B99-A84A-AAA4D2C6E994}" type="presOf" srcId="{69CA234B-EEDE-4906-B0A8-642B4777F17D}" destId="{6A184C71-2C72-481E-8DD8-AA47417BCB24}" srcOrd="1" destOrd="0" presId="urn:microsoft.com/office/officeart/2005/8/layout/hierarchy2"/>
    <dgm:cxn modelId="{4B32B786-E82B-47D6-9145-90F3346C3F8B}" type="presOf" srcId="{32F93168-1FA2-40EC-9400-4628741DCFAB}" destId="{516640D9-4B4C-4677-91B6-40D1F484B9CB}" srcOrd="0" destOrd="0" presId="urn:microsoft.com/office/officeart/2005/8/layout/hierarchy2"/>
    <dgm:cxn modelId="{7A384AC6-14E6-4E8C-9E3C-BA7F3C1FF7B4}" srcId="{FB9008EB-02BD-4C74-8F7A-8496910D4B6E}" destId="{F9A51770-FD52-4684-9B09-0727296483FB}" srcOrd="3" destOrd="0" parTransId="{29F911B9-1F88-4858-A6D1-73D1B5612DB0}" sibTransId="{B50A33D6-8C2C-4662-8805-93C922D7934D}"/>
    <dgm:cxn modelId="{B94C5BB1-13FE-4336-990F-BBEA1F27FB98}" type="presOf" srcId="{B6A83305-EFA1-4D4B-9F9A-5386441168A6}" destId="{E295D6FE-129F-4D95-B84F-517CA1EA7730}" srcOrd="1" destOrd="0" presId="urn:microsoft.com/office/officeart/2005/8/layout/hierarchy2"/>
    <dgm:cxn modelId="{782B2DFF-6A77-4756-9CCE-008049F98E14}" type="presOf" srcId="{0108A3E8-987F-4B93-8793-DB7F75572C04}" destId="{B0EEFDC4-9EDF-43EC-80A1-3704CF05BAD5}" srcOrd="0" destOrd="0" presId="urn:microsoft.com/office/officeart/2005/8/layout/hierarchy2"/>
    <dgm:cxn modelId="{0D0EDC3B-B678-4BBD-BDEE-9D5249E8A53E}" type="presOf" srcId="{A7D62CF4-23CD-493C-9922-AAF943CE0CE0}" destId="{461546EB-5720-4EFC-BBD8-E240EAD88C7F}" srcOrd="1" destOrd="0" presId="urn:microsoft.com/office/officeart/2005/8/layout/hierarchy2"/>
    <dgm:cxn modelId="{FEAAC747-4AAF-486D-AD1F-594D3F8DFED5}" srcId="{B264CA4C-7663-4425-B29C-A8FDA324E109}" destId="{CA7EAB3E-76D3-4AF3-A7D7-96B9839CDDCD}" srcOrd="3" destOrd="0" parTransId="{2D86416F-44B6-47F7-9D41-67F3FCE94E65}" sibTransId="{8FEBE6F6-E004-47C3-9E51-47085B87346F}"/>
    <dgm:cxn modelId="{2FE5CBFE-18EA-4DDF-BDB2-4D577CA6CFAE}" type="presOf" srcId="{E1B2BE34-F30F-4F1B-B1C9-96808D665673}" destId="{998222EF-5CB4-4F77-BF2C-C855B7261108}" srcOrd="0" destOrd="0" presId="urn:microsoft.com/office/officeart/2005/8/layout/hierarchy2"/>
    <dgm:cxn modelId="{5C74C532-B719-4B9B-BAEA-25C412C1E9F4}" type="presOf" srcId="{0B69C86B-84BF-41BB-B761-D95D7BB50D9B}" destId="{4C319364-BD9D-4B83-8D92-8DEEBEEFE103}" srcOrd="0" destOrd="0" presId="urn:microsoft.com/office/officeart/2005/8/layout/hierarchy2"/>
    <dgm:cxn modelId="{4F5CB4A5-580E-47AB-9737-758290B1FBF6}" type="presOf" srcId="{79E37F28-FB3B-467D-8034-CC227C1B5C59}" destId="{20993EF5-82BC-4B3E-90D3-27C00E2E357B}" srcOrd="0" destOrd="0" presId="urn:microsoft.com/office/officeart/2005/8/layout/hierarchy2"/>
    <dgm:cxn modelId="{59784987-ED16-45D3-BB98-033A89AC783F}" type="presOf" srcId="{F9A9EBBE-2662-4B30-ABFB-4C55BD7D68CA}" destId="{C4525BD6-196D-46A7-971B-A4796D0AB0F0}" srcOrd="1" destOrd="0" presId="urn:microsoft.com/office/officeart/2005/8/layout/hierarchy2"/>
    <dgm:cxn modelId="{2B09DD7E-3838-4886-85CE-A7B5AE99C669}" type="presOf" srcId="{EBAA4C7C-1242-4F4F-9FD9-248AC591B70E}" destId="{424AEE43-39ED-4BCE-BCDF-9448DE25FC2C}" srcOrd="0" destOrd="0" presId="urn:microsoft.com/office/officeart/2005/8/layout/hierarchy2"/>
    <dgm:cxn modelId="{4F5ED057-FA2A-4CB2-BAE7-D7C0B87EEE8A}" type="presOf" srcId="{DF1DCE2A-D3A0-4DAA-9E88-164C79263517}" destId="{07FC7919-35AF-4C1B-81AB-EE855D84B346}" srcOrd="1" destOrd="0" presId="urn:microsoft.com/office/officeart/2005/8/layout/hierarchy2"/>
    <dgm:cxn modelId="{F8E65463-6BCB-42B9-A662-3AC5F2AB4B16}" type="presOf" srcId="{79E37F28-FB3B-467D-8034-CC227C1B5C59}" destId="{1DCF10CE-9A5C-449A-AEE6-F014FB45E5C8}" srcOrd="1" destOrd="0" presId="urn:microsoft.com/office/officeart/2005/8/layout/hierarchy2"/>
    <dgm:cxn modelId="{156678FB-C801-4D9F-B570-A057201FD220}" type="presOf" srcId="{CA08C612-6EE4-4D6F-89EE-7C86F13870F3}" destId="{A9B76CD6-476B-4049-AB44-216220462987}" srcOrd="0" destOrd="0" presId="urn:microsoft.com/office/officeart/2005/8/layout/hierarchy2"/>
    <dgm:cxn modelId="{5CD724E7-852A-4C8E-BFEA-B4EB64EB49CB}" type="presOf" srcId="{A7D62CF4-23CD-493C-9922-AAF943CE0CE0}" destId="{554A0032-DB71-498C-B349-C6F3E69CC33E}" srcOrd="0" destOrd="0" presId="urn:microsoft.com/office/officeart/2005/8/layout/hierarchy2"/>
    <dgm:cxn modelId="{1B6ECCA7-73C6-41FF-857C-A9E8609015DF}" srcId="{A8D2885A-30FE-4FD3-B85C-823E95A90DF3}" destId="{DF30E00C-758B-451E-8F63-6479B6122BC8}" srcOrd="1" destOrd="0" parTransId="{C33A8EF9-E99D-460A-A227-2A0C13B34746}" sibTransId="{9F474442-487E-4294-BA6A-44356157BD78}"/>
    <dgm:cxn modelId="{7A4B0912-C195-4EF9-B6D1-5892A3229591}" type="presOf" srcId="{94797CC3-9F18-4CA6-A751-2D098E0D6364}" destId="{BA580067-E0F6-4B4E-9FFD-3E464F56E501}" srcOrd="0" destOrd="0" presId="urn:microsoft.com/office/officeart/2005/8/layout/hierarchy2"/>
    <dgm:cxn modelId="{F1EEA1F7-1DC7-4447-8ADF-4642932F7F4E}" type="presOf" srcId="{E440B789-50D5-489B-8D50-EA0E40ACF26A}" destId="{CEFC0AD0-E900-4218-B064-9807C5358D1A}" srcOrd="0" destOrd="0" presId="urn:microsoft.com/office/officeart/2005/8/layout/hierarchy2"/>
    <dgm:cxn modelId="{BD01713E-784F-42D0-BF52-B6258BCE2A1F}" type="presOf" srcId="{C9D3E5D6-AF6E-4114-96C3-2734B4A7F2AB}" destId="{27368369-6347-4E8B-9627-9626394E9E23}" srcOrd="0" destOrd="0" presId="urn:microsoft.com/office/officeart/2005/8/layout/hierarchy2"/>
    <dgm:cxn modelId="{D3474986-2157-45FE-9B85-3438D6225509}" type="presOf" srcId="{E036A4B1-5034-4F3B-804F-CE77F0709610}" destId="{992BA3DA-A39C-4E0F-B882-D11417D65499}" srcOrd="1" destOrd="0" presId="urn:microsoft.com/office/officeart/2005/8/layout/hierarchy2"/>
    <dgm:cxn modelId="{4F217FE8-D3DF-4F8B-9E8D-75C2595BAC0B}" type="presOf" srcId="{C33A8EF9-E99D-460A-A227-2A0C13B34746}" destId="{81A2FDFA-8037-4871-9CC4-DDC2B88931B8}" srcOrd="0" destOrd="0" presId="urn:microsoft.com/office/officeart/2005/8/layout/hierarchy2"/>
    <dgm:cxn modelId="{BB5D5E87-8342-4788-A996-9C35FAB4608C}" srcId="{B264CA4C-7663-4425-B29C-A8FDA324E109}" destId="{DEDDBF3A-5C76-458C-9E34-272774AD6919}" srcOrd="1" destOrd="0" parTransId="{B6A83305-EFA1-4D4B-9F9A-5386441168A6}" sibTransId="{8905657F-F66A-4F7A-A266-63502F3C70B8}"/>
    <dgm:cxn modelId="{6211DDBB-664D-488D-B560-8E4431160CAF}" type="presOf" srcId="{C33A8EF9-E99D-460A-A227-2A0C13B34746}" destId="{A03059EA-D0F8-4076-AD68-63046EB3E757}" srcOrd="1" destOrd="0" presId="urn:microsoft.com/office/officeart/2005/8/layout/hierarchy2"/>
    <dgm:cxn modelId="{D8F26127-E8A9-4325-9BB9-4979BE229F75}" srcId="{53992858-7968-42AF-A03C-E2498D9DA007}" destId="{EDD9BE26-A466-405B-A776-F967D0AC3DAC}" srcOrd="2" destOrd="0" parTransId="{0F278577-141C-4A7F-850D-81A4576A67EF}" sibTransId="{1A3CED2C-87D8-4D36-9515-7846654F201C}"/>
    <dgm:cxn modelId="{DECAB0E4-FB7F-4BC9-AC05-B2E9C426A3D2}" type="presOf" srcId="{6E1060D4-24A3-4E88-8E04-8A973828404F}" destId="{33CA421B-C968-4ABC-B6A7-2B29D61C42B9}" srcOrd="1" destOrd="0" presId="urn:microsoft.com/office/officeart/2005/8/layout/hierarchy2"/>
    <dgm:cxn modelId="{DC87E89E-93F9-4E71-833F-2865EAF33812}" type="presOf" srcId="{F9A9EBBE-2662-4B30-ABFB-4C55BD7D68CA}" destId="{079FF46E-3268-46F1-AD99-8E2FCEE7EAB9}" srcOrd="0" destOrd="0" presId="urn:microsoft.com/office/officeart/2005/8/layout/hierarchy2"/>
    <dgm:cxn modelId="{192BD49A-3D79-4DC5-B977-C150232C4235}" type="presOf" srcId="{55F07283-D35E-4103-854E-EF1AE36D688F}" destId="{069F83BA-AB80-41FE-8DF7-45CA3C02402D}" srcOrd="1" destOrd="0" presId="urn:microsoft.com/office/officeart/2005/8/layout/hierarchy2"/>
    <dgm:cxn modelId="{79CEEBF1-07DC-49FB-B744-9C33D8D9219E}" srcId="{E440B789-50D5-489B-8D50-EA0E40ACF26A}" destId="{B264CA4C-7663-4425-B29C-A8FDA324E109}" srcOrd="1" destOrd="0" parTransId="{DF1DCE2A-D3A0-4DAA-9E88-164C79263517}" sibTransId="{8CB2E32F-D394-44B2-9DC5-ED26B7254356}"/>
    <dgm:cxn modelId="{7CD9CE0C-D839-4F3E-851F-B1832AF3D171}" type="presOf" srcId="{6E1060D4-24A3-4E88-8E04-8A973828404F}" destId="{20DDC340-2BA6-4AAB-A169-87148F812468}" srcOrd="0" destOrd="0" presId="urn:microsoft.com/office/officeart/2005/8/layout/hierarchy2"/>
    <dgm:cxn modelId="{7CE7EEE7-8F9B-41F1-A706-F12AD020C701}" type="presOf" srcId="{0F278577-141C-4A7F-850D-81A4576A67EF}" destId="{5D3CDB17-F3E1-45D8-9AA6-E430E1357101}" srcOrd="0" destOrd="0" presId="urn:microsoft.com/office/officeart/2005/8/layout/hierarchy2"/>
    <dgm:cxn modelId="{F6580561-1775-48D6-BA1C-531B4AC8459A}" srcId="{53992858-7968-42AF-A03C-E2498D9DA007}" destId="{0B69C86B-84BF-41BB-B761-D95D7BB50D9B}" srcOrd="3" destOrd="0" parTransId="{32F93168-1FA2-40EC-9400-4628741DCFAB}" sibTransId="{3CB629EF-C9BD-4950-BDC7-A8DBB9436143}"/>
    <dgm:cxn modelId="{6C296099-4ADA-4BC1-BDF3-D683A6D1457E}" srcId="{A8D2885A-30FE-4FD3-B85C-823E95A90DF3}" destId="{E531EF2C-8A0C-4D48-A983-E27FE4FF4372}" srcOrd="2" destOrd="0" parTransId="{2213CFF8-AFF7-4675-AD2B-75307C58684B}" sibTransId="{691AF053-0B9B-4BD1-97B1-D66833393367}"/>
    <dgm:cxn modelId="{CBD0206D-2F35-4C6E-BD7D-4655A96DD21E}" type="presOf" srcId="{0108A3E8-987F-4B93-8793-DB7F75572C04}" destId="{50A36D9E-802F-4F42-90FF-C0763DCA0BF0}" srcOrd="1" destOrd="0" presId="urn:microsoft.com/office/officeart/2005/8/layout/hierarchy2"/>
    <dgm:cxn modelId="{6870C44C-CD84-4B02-97BA-66CCCD22BD5B}" type="presOf" srcId="{EDD9BE26-A466-405B-A776-F967D0AC3DAC}" destId="{DC41E806-805E-404D-84AA-4B14EE085339}" srcOrd="0" destOrd="0" presId="urn:microsoft.com/office/officeart/2005/8/layout/hierarchy2"/>
    <dgm:cxn modelId="{A50F0373-40E9-4175-89B3-9F5180094ED4}" srcId="{53992858-7968-42AF-A03C-E2498D9DA007}" destId="{C9D3E5D6-AF6E-4114-96C3-2734B4A7F2AB}" srcOrd="0" destOrd="0" parTransId="{7081499B-3B30-4DA8-8EC0-3AF412A82597}" sibTransId="{41A7AA2E-7746-4506-B2DC-4D38610353E7}"/>
    <dgm:cxn modelId="{243EFFD5-2BBA-46EB-B6AC-42E15BE00F1F}" type="presOf" srcId="{53992858-7968-42AF-A03C-E2498D9DA007}" destId="{95AC9543-DA48-46B8-B880-F96E6E5261BE}" srcOrd="0" destOrd="0" presId="urn:microsoft.com/office/officeart/2005/8/layout/hierarchy2"/>
    <dgm:cxn modelId="{6ED435F7-130D-4D0A-8893-8ED50756A408}" type="presOf" srcId="{2213CFF8-AFF7-4675-AD2B-75307C58684B}" destId="{15E6FDCE-BF4E-45A1-BA00-DE3BEA83EFAE}" srcOrd="1" destOrd="0" presId="urn:microsoft.com/office/officeart/2005/8/layout/hierarchy2"/>
    <dgm:cxn modelId="{8F8CC5C3-2CDD-4A9C-BA9F-AC5A9955201E}" srcId="{FB9008EB-02BD-4C74-8F7A-8496910D4B6E}" destId="{E1B2BE34-F30F-4F1B-B1C9-96808D665673}" srcOrd="0" destOrd="0" parTransId="{EBAA4C7C-1242-4F4F-9FD9-248AC591B70E}" sibTransId="{2EA64244-0EA3-4DC9-BFC5-D17883F3BC5A}"/>
    <dgm:cxn modelId="{9EABECF4-176A-4000-B73C-D4E91F3FD479}" type="presOf" srcId="{DF30E00C-758B-451E-8F63-6479B6122BC8}" destId="{9710415D-5BE9-4313-A454-BF7D0A46E012}" srcOrd="0" destOrd="0" presId="urn:microsoft.com/office/officeart/2005/8/layout/hierarchy2"/>
    <dgm:cxn modelId="{D4B3EBBA-61F9-482B-86FA-D79277C92F0F}" type="presOf" srcId="{B264CA4C-7663-4425-B29C-A8FDA324E109}" destId="{5A7DA2AE-CFDF-4404-889F-B7979CDB4A33}" srcOrd="0" destOrd="0" presId="urn:microsoft.com/office/officeart/2005/8/layout/hierarchy2"/>
    <dgm:cxn modelId="{25311B15-70A2-4E18-B324-A63459598748}" type="presOf" srcId="{B6A83305-EFA1-4D4B-9F9A-5386441168A6}" destId="{93D253E1-8719-4DA2-8114-FFF4E42D603C}" srcOrd="0" destOrd="0" presId="urn:microsoft.com/office/officeart/2005/8/layout/hierarchy2"/>
    <dgm:cxn modelId="{CA3437FB-5D3D-449C-BA58-8BFDA4B716C7}" srcId="{A8D2885A-30FE-4FD3-B85C-823E95A90DF3}" destId="{1A54547D-B6EE-44B4-ADED-F7D15B3BD5A4}" srcOrd="0" destOrd="0" parTransId="{79E37F28-FB3B-467D-8034-CC227C1B5C59}" sibTransId="{DDD0E7FF-C340-40BA-803B-314FFDEFB632}"/>
    <dgm:cxn modelId="{15004129-FE42-495D-A2AC-262CBBC49F38}" srcId="{B264CA4C-7663-4425-B29C-A8FDA324E109}" destId="{1F5303F1-020F-4C70-8780-E0DF13116F30}" srcOrd="0" destOrd="0" parTransId="{55F07283-D35E-4103-854E-EF1AE36D688F}" sibTransId="{24888E0D-5210-441D-9B51-BAFE667C514F}"/>
    <dgm:cxn modelId="{1B7EC51D-13C1-4EAF-BC42-268D3936D107}" type="presOf" srcId="{52A39326-2759-4FB1-ABCC-8FA37962D795}" destId="{1C8D51DF-A104-4AC7-A377-7761C8308F0E}" srcOrd="1" destOrd="0" presId="urn:microsoft.com/office/officeart/2005/8/layout/hierarchy2"/>
    <dgm:cxn modelId="{2C79FC1F-D8A0-4078-BA7D-454496DA9072}" type="presOf" srcId="{FB9008EB-02BD-4C74-8F7A-8496910D4B6E}" destId="{68FE3ECF-693F-4670-97CC-16D4C3B4D77B}" srcOrd="0" destOrd="0" presId="urn:microsoft.com/office/officeart/2005/8/layout/hierarchy2"/>
    <dgm:cxn modelId="{24F0F8AC-12C0-4823-8571-6711912782EF}" type="presOf" srcId="{2D86416F-44B6-47F7-9D41-67F3FCE94E65}" destId="{EF412883-D94E-4F8F-833D-D10F0D50B468}" srcOrd="1" destOrd="0" presId="urn:microsoft.com/office/officeart/2005/8/layout/hierarchy2"/>
    <dgm:cxn modelId="{7E6492D5-3969-49DE-ACB4-767C095385E4}" type="presOf" srcId="{55F07283-D35E-4103-854E-EF1AE36D688F}" destId="{8C550F74-63C2-430D-B795-FC0F488EB6EC}" srcOrd="0" destOrd="0" presId="urn:microsoft.com/office/officeart/2005/8/layout/hierarchy2"/>
    <dgm:cxn modelId="{5A012D9C-4F22-481F-8662-4D20FACE16F9}" srcId="{E440B789-50D5-489B-8D50-EA0E40ACF26A}" destId="{A8D2885A-30FE-4FD3-B85C-823E95A90DF3}" srcOrd="3" destOrd="0" parTransId="{32B15800-9D49-4732-9254-17D736DBD0D6}" sibTransId="{4F36DC4B-B975-4CCC-8BD5-3F841B9C93A8}"/>
    <dgm:cxn modelId="{0D1DC4B8-DE07-41F1-AAD9-738DD4346C91}" type="presOf" srcId="{E531EF2C-8A0C-4D48-A983-E27FE4FF4372}" destId="{91C4E495-A07E-407B-8FF0-7B2C615BB204}" srcOrd="0" destOrd="0" presId="urn:microsoft.com/office/officeart/2005/8/layout/hierarchy2"/>
    <dgm:cxn modelId="{BDD23D36-EDAC-450B-847E-AEB507C762F3}" type="presOf" srcId="{2D86416F-44B6-47F7-9D41-67F3FCE94E65}" destId="{36620B0F-7F85-4F57-9190-E92214E47768}" srcOrd="0" destOrd="0" presId="urn:microsoft.com/office/officeart/2005/8/layout/hierarchy2"/>
    <dgm:cxn modelId="{F6F440C9-74E4-49EB-8396-C809A5B6F71C}" srcId="{E440B789-50D5-489B-8D50-EA0E40ACF26A}" destId="{FB9008EB-02BD-4C74-8F7A-8496910D4B6E}" srcOrd="0" destOrd="0" parTransId="{6E1060D4-24A3-4E88-8E04-8A973828404F}" sibTransId="{3BC7A571-D22A-4E3F-8856-FE77FBDB8CFB}"/>
    <dgm:cxn modelId="{5CBAA7C0-6108-4EBE-8909-027F0F009E1E}" type="presOf" srcId="{EBAA4C7C-1242-4F4F-9FD9-248AC591B70E}" destId="{E762445C-E06A-483D-8815-C2EB1A20757D}" srcOrd="1" destOrd="0" presId="urn:microsoft.com/office/officeart/2005/8/layout/hierarchy2"/>
    <dgm:cxn modelId="{EFE29967-FF62-4D12-9E22-ADFEFE16DC1F}" srcId="{A8D2885A-30FE-4FD3-B85C-823E95A90DF3}" destId="{E43DB737-B984-45CD-88D1-DC598E771D1C}" srcOrd="3" destOrd="0" parTransId="{A7D62CF4-23CD-493C-9922-AAF943CE0CE0}" sibTransId="{24A7B2B9-2F4C-4CE8-B9EE-B6EE5904B525}"/>
    <dgm:cxn modelId="{29572DC3-C587-4085-961A-5B212463CDE4}" srcId="{B264CA4C-7663-4425-B29C-A8FDA324E109}" destId="{CFE3A5CF-3853-42F4-AF8F-96926EEB9EB4}" srcOrd="2" destOrd="0" parTransId="{F9A9EBBE-2662-4B30-ABFB-4C55BD7D68CA}" sibTransId="{8BD6ACF1-EAAB-4B06-8345-6989E843E97F}"/>
    <dgm:cxn modelId="{EAD34770-CF31-435F-90DE-432355D0794A}" type="presOf" srcId="{CA7EAB3E-76D3-4AF3-A7D7-96B9839CDDCD}" destId="{5E27031A-04A7-4337-9F88-788A47E798D9}" srcOrd="0" destOrd="0" presId="urn:microsoft.com/office/officeart/2005/8/layout/hierarchy2"/>
    <dgm:cxn modelId="{289136D0-D97A-48FA-8FA5-3D8874F13830}" type="presOf" srcId="{D7200E65-63D8-4E6C-A55A-86A93094A37E}" destId="{938C700F-8ACF-4ACF-84A6-BF3D675D7E63}" srcOrd="0" destOrd="0" presId="urn:microsoft.com/office/officeart/2005/8/layout/hierarchy2"/>
    <dgm:cxn modelId="{2CC27307-40EF-4DF5-9485-65BE8A17AEC9}" type="presOf" srcId="{E036A4B1-5034-4F3B-804F-CE77F0709610}" destId="{3A7CB081-6438-443A-B4F8-468799D2D0AD}" srcOrd="0" destOrd="0" presId="urn:microsoft.com/office/officeart/2005/8/layout/hierarchy2"/>
    <dgm:cxn modelId="{56750AD3-FCBA-4D59-B277-AACD6BDE6B5C}" type="presOf" srcId="{E43DB737-B984-45CD-88D1-DC598E771D1C}" destId="{0871F634-9C43-4A2C-BB7E-2803DA1A683E}" srcOrd="0" destOrd="0" presId="urn:microsoft.com/office/officeart/2005/8/layout/hierarchy2"/>
    <dgm:cxn modelId="{49ED76F9-8D4F-42DA-8FC8-8D3263C3C995}" type="presOf" srcId="{29F911B9-1F88-4858-A6D1-73D1B5612DB0}" destId="{FBCED048-777E-46C8-B629-B49F6D81C3FD}" srcOrd="1" destOrd="0" presId="urn:microsoft.com/office/officeart/2005/8/layout/hierarchy2"/>
    <dgm:cxn modelId="{1B9BD1BC-3566-4F26-9AB2-E21C8955D24E}" srcId="{53992858-7968-42AF-A03C-E2498D9DA007}" destId="{CA08C612-6EE4-4D6F-89EE-7C86F13870F3}" srcOrd="1" destOrd="0" parTransId="{E036A4B1-5034-4F3B-804F-CE77F0709610}" sibTransId="{387AC7FA-3029-4B00-ADC0-D768073C21F7}"/>
    <dgm:cxn modelId="{9EAACD7A-0295-4B34-94C6-2970B69CABA6}" type="presOf" srcId="{32F93168-1FA2-40EC-9400-4628741DCFAB}" destId="{635D044E-AA97-4020-96EE-45D2A0F7821B}" srcOrd="1" destOrd="0" presId="urn:microsoft.com/office/officeart/2005/8/layout/hierarchy2"/>
    <dgm:cxn modelId="{6B84ED3E-CF19-4C80-BF97-5674ACA123EB}" type="presOf" srcId="{4E4131F4-6DD6-414C-9A73-2AC3F3374A90}" destId="{2C55B5BB-49C4-4190-ADDA-F538CACE5162}" srcOrd="0" destOrd="0" presId="urn:microsoft.com/office/officeart/2005/8/layout/hierarchy2"/>
    <dgm:cxn modelId="{00BC5B1F-C502-4FE4-84B7-DC2DF00D1928}" type="presOf" srcId="{A8D2885A-30FE-4FD3-B85C-823E95A90DF3}" destId="{42FEB3C4-17A7-4C64-8C2A-63BC1FB2AD6D}" srcOrd="0" destOrd="0" presId="urn:microsoft.com/office/officeart/2005/8/layout/hierarchy2"/>
    <dgm:cxn modelId="{B34AE224-0ADB-44E9-913C-DE054C5716FC}" type="presOf" srcId="{32B15800-9D49-4732-9254-17D736DBD0D6}" destId="{FFCC137D-AC38-4B36-9B03-CB93A15D1C32}" srcOrd="1" destOrd="0" presId="urn:microsoft.com/office/officeart/2005/8/layout/hierarchy2"/>
    <dgm:cxn modelId="{872C5505-6EDA-42C7-BFC6-E41E5EA51BB1}" srcId="{94797CC3-9F18-4CA6-A751-2D098E0D6364}" destId="{E440B789-50D5-489B-8D50-EA0E40ACF26A}" srcOrd="0" destOrd="0" parTransId="{F4787E0A-6F2C-4115-ACAC-767C7A468290}" sibTransId="{A0EB3158-C94C-4303-995A-ADA054B2DC75}"/>
    <dgm:cxn modelId="{D4C3DF81-46A7-408F-835B-C4E233DC781A}" type="presOf" srcId="{CFE3A5CF-3853-42F4-AF8F-96926EEB9EB4}" destId="{4568B75F-5BB8-4B9B-B16E-FDDCA80AA324}" srcOrd="0" destOrd="0" presId="urn:microsoft.com/office/officeart/2005/8/layout/hierarchy2"/>
    <dgm:cxn modelId="{5449AFFB-303A-469B-9194-659FD6373E84}" type="presOf" srcId="{52A39326-2759-4FB1-ABCC-8FA37962D795}" destId="{C32E3B54-0C25-464B-91BB-66A04C8BBC5D}" srcOrd="0" destOrd="0" presId="urn:microsoft.com/office/officeart/2005/8/layout/hierarchy2"/>
    <dgm:cxn modelId="{56747054-9197-4AB6-B214-74D1AD381884}" type="presOf" srcId="{69CA234B-EEDE-4906-B0A8-642B4777F17D}" destId="{21FE6AD6-6642-4C7B-B5C8-133AC90A7765}" srcOrd="0" destOrd="0" presId="urn:microsoft.com/office/officeart/2005/8/layout/hierarchy2"/>
    <dgm:cxn modelId="{70A371B0-6F4D-4E30-A429-55CACF6F769E}" type="presOf" srcId="{7081499B-3B30-4DA8-8EC0-3AF412A82597}" destId="{A0514596-5A44-4A96-8866-D01271B2511E}" srcOrd="0" destOrd="0" presId="urn:microsoft.com/office/officeart/2005/8/layout/hierarchy2"/>
    <dgm:cxn modelId="{F9E5F575-A1A1-434F-8506-9F4F96C412A2}" type="presOf" srcId="{DF1DCE2A-D3A0-4DAA-9E88-164C79263517}" destId="{358BCDC1-DC8C-4E29-8A47-0BB94EF13B12}" srcOrd="0" destOrd="0" presId="urn:microsoft.com/office/officeart/2005/8/layout/hierarchy2"/>
    <dgm:cxn modelId="{F79AAF07-2AC8-424E-8245-3FEF527F20F0}" type="presOf" srcId="{0F278577-141C-4A7F-850D-81A4576A67EF}" destId="{843486A9-D704-4B82-950D-763BF45A5688}" srcOrd="1" destOrd="0" presId="urn:microsoft.com/office/officeart/2005/8/layout/hierarchy2"/>
    <dgm:cxn modelId="{27D83A04-808F-4140-8FFE-D919E9EC8240}" type="presOf" srcId="{DEDDBF3A-5C76-458C-9E34-272774AD6919}" destId="{1B587B60-7307-41C6-9C10-A8BCEBC1430D}" srcOrd="0" destOrd="0" presId="urn:microsoft.com/office/officeart/2005/8/layout/hierarchy2"/>
    <dgm:cxn modelId="{6FF745A5-1BAD-4568-B178-8D141E69D3D2}" type="presOf" srcId="{32B15800-9D49-4732-9254-17D736DBD0D6}" destId="{7CF05506-2EBB-41ED-88EF-903C9ADF0BEB}" srcOrd="0" destOrd="0" presId="urn:microsoft.com/office/officeart/2005/8/layout/hierarchy2"/>
    <dgm:cxn modelId="{BA231B59-42F2-485E-856B-D6D09AD70A5A}" srcId="{FB9008EB-02BD-4C74-8F7A-8496910D4B6E}" destId="{D7200E65-63D8-4E6C-A55A-86A93094A37E}" srcOrd="1" destOrd="0" parTransId="{52A39326-2759-4FB1-ABCC-8FA37962D795}" sibTransId="{C1828EC9-3B52-4C75-9D92-A407DBB3BA6F}"/>
    <dgm:cxn modelId="{117472BF-4C5B-4717-9548-F0998E88D830}" type="presOf" srcId="{2213CFF8-AFF7-4675-AD2B-75307C58684B}" destId="{631502F6-314A-4D46-83E2-CFD0DB00F78D}" srcOrd="0" destOrd="0" presId="urn:microsoft.com/office/officeart/2005/8/layout/hierarchy2"/>
    <dgm:cxn modelId="{03BC61AD-011C-4990-8B35-B62B65447668}" type="presOf" srcId="{1F5303F1-020F-4C70-8780-E0DF13116F30}" destId="{9AD71AAF-837F-47E2-A0FE-82D43A3ED959}" srcOrd="0" destOrd="0" presId="urn:microsoft.com/office/officeart/2005/8/layout/hierarchy2"/>
    <dgm:cxn modelId="{8802E50D-5E87-4775-A5B1-13C41105D897}" type="presOf" srcId="{1A54547D-B6EE-44B4-ADED-F7D15B3BD5A4}" destId="{25A1B2F3-92AB-4F7D-B86B-61286C5700F0}" srcOrd="0" destOrd="0" presId="urn:microsoft.com/office/officeart/2005/8/layout/hierarchy2"/>
    <dgm:cxn modelId="{5B56C786-9B5F-4C7C-B21E-0BC21D70697A}" type="presOf" srcId="{F9A51770-FD52-4684-9B09-0727296483FB}" destId="{51375131-B344-4F12-BCD6-8F846BF0669C}" srcOrd="0" destOrd="0" presId="urn:microsoft.com/office/officeart/2005/8/layout/hierarchy2"/>
    <dgm:cxn modelId="{7FF8DBAC-07D1-498F-910C-2CA250B2613E}" type="presParOf" srcId="{BA580067-E0F6-4B4E-9FFD-3E464F56E501}" destId="{61182933-8E46-42CE-A810-FBB2A3BA9209}" srcOrd="0" destOrd="0" presId="urn:microsoft.com/office/officeart/2005/8/layout/hierarchy2"/>
    <dgm:cxn modelId="{5734A630-8490-4FD4-A23C-B40603CEB15D}" type="presParOf" srcId="{61182933-8E46-42CE-A810-FBB2A3BA9209}" destId="{CEFC0AD0-E900-4218-B064-9807C5358D1A}" srcOrd="0" destOrd="0" presId="urn:microsoft.com/office/officeart/2005/8/layout/hierarchy2"/>
    <dgm:cxn modelId="{AFAE3BC8-9358-43C0-9FD0-9101B6B711ED}" type="presParOf" srcId="{61182933-8E46-42CE-A810-FBB2A3BA9209}" destId="{D31FE4D9-2CAC-4077-9402-3269A84BCD66}" srcOrd="1" destOrd="0" presId="urn:microsoft.com/office/officeart/2005/8/layout/hierarchy2"/>
    <dgm:cxn modelId="{C32AD19F-85BF-46AC-8D20-D07FCF369576}" type="presParOf" srcId="{D31FE4D9-2CAC-4077-9402-3269A84BCD66}" destId="{20DDC340-2BA6-4AAB-A169-87148F812468}" srcOrd="0" destOrd="0" presId="urn:microsoft.com/office/officeart/2005/8/layout/hierarchy2"/>
    <dgm:cxn modelId="{2692BD0E-49AC-425D-8FEC-F4B86E69FD32}" type="presParOf" srcId="{20DDC340-2BA6-4AAB-A169-87148F812468}" destId="{33CA421B-C968-4ABC-B6A7-2B29D61C42B9}" srcOrd="0" destOrd="0" presId="urn:microsoft.com/office/officeart/2005/8/layout/hierarchy2"/>
    <dgm:cxn modelId="{B1C2F11E-F8A3-4E5E-A4E3-EFB4457D08AE}" type="presParOf" srcId="{D31FE4D9-2CAC-4077-9402-3269A84BCD66}" destId="{D72F11D0-DE6A-43DA-8813-A92F55909072}" srcOrd="1" destOrd="0" presId="urn:microsoft.com/office/officeart/2005/8/layout/hierarchy2"/>
    <dgm:cxn modelId="{9B979295-1830-4E99-9EF7-107C53A23BDF}" type="presParOf" srcId="{D72F11D0-DE6A-43DA-8813-A92F55909072}" destId="{68FE3ECF-693F-4670-97CC-16D4C3B4D77B}" srcOrd="0" destOrd="0" presId="urn:microsoft.com/office/officeart/2005/8/layout/hierarchy2"/>
    <dgm:cxn modelId="{F9DCE430-6DF8-4022-A2D0-4E80DD4CB467}" type="presParOf" srcId="{D72F11D0-DE6A-43DA-8813-A92F55909072}" destId="{8C1B72A0-6230-4E9C-B412-196FB8F19344}" srcOrd="1" destOrd="0" presId="urn:microsoft.com/office/officeart/2005/8/layout/hierarchy2"/>
    <dgm:cxn modelId="{8036155F-A8DA-4538-99A4-93CC05400AF0}" type="presParOf" srcId="{8C1B72A0-6230-4E9C-B412-196FB8F19344}" destId="{424AEE43-39ED-4BCE-BCDF-9448DE25FC2C}" srcOrd="0" destOrd="0" presId="urn:microsoft.com/office/officeart/2005/8/layout/hierarchy2"/>
    <dgm:cxn modelId="{BF2F8108-2B67-4E16-A38B-9657622870FE}" type="presParOf" srcId="{424AEE43-39ED-4BCE-BCDF-9448DE25FC2C}" destId="{E762445C-E06A-483D-8815-C2EB1A20757D}" srcOrd="0" destOrd="0" presId="urn:microsoft.com/office/officeart/2005/8/layout/hierarchy2"/>
    <dgm:cxn modelId="{4A00CC04-E430-4BC7-B383-4628A7543C0C}" type="presParOf" srcId="{8C1B72A0-6230-4E9C-B412-196FB8F19344}" destId="{EA2BDCA3-133E-4345-9F4C-15D44490A59C}" srcOrd="1" destOrd="0" presId="urn:microsoft.com/office/officeart/2005/8/layout/hierarchy2"/>
    <dgm:cxn modelId="{592CD9CE-9911-4507-BD6B-C6E7EFBA1F77}" type="presParOf" srcId="{EA2BDCA3-133E-4345-9F4C-15D44490A59C}" destId="{998222EF-5CB4-4F77-BF2C-C855B7261108}" srcOrd="0" destOrd="0" presId="urn:microsoft.com/office/officeart/2005/8/layout/hierarchy2"/>
    <dgm:cxn modelId="{02639B96-9919-4879-A3BC-31E53EC43633}" type="presParOf" srcId="{EA2BDCA3-133E-4345-9F4C-15D44490A59C}" destId="{E1F7FF70-EF6B-4CC8-ACD9-D43C57B911B2}" srcOrd="1" destOrd="0" presId="urn:microsoft.com/office/officeart/2005/8/layout/hierarchy2"/>
    <dgm:cxn modelId="{74C01837-EEA9-4196-BDF8-CFA999971F55}" type="presParOf" srcId="{8C1B72A0-6230-4E9C-B412-196FB8F19344}" destId="{C32E3B54-0C25-464B-91BB-66A04C8BBC5D}" srcOrd="2" destOrd="0" presId="urn:microsoft.com/office/officeart/2005/8/layout/hierarchy2"/>
    <dgm:cxn modelId="{DCF2B090-7586-4EA9-9B4A-C371498E6E79}" type="presParOf" srcId="{C32E3B54-0C25-464B-91BB-66A04C8BBC5D}" destId="{1C8D51DF-A104-4AC7-A377-7761C8308F0E}" srcOrd="0" destOrd="0" presId="urn:microsoft.com/office/officeart/2005/8/layout/hierarchy2"/>
    <dgm:cxn modelId="{C6982319-FCFC-4532-BA3F-41FA0ABE8891}" type="presParOf" srcId="{8C1B72A0-6230-4E9C-B412-196FB8F19344}" destId="{488565D8-E446-4F01-A30E-6E421E3ADFE6}" srcOrd="3" destOrd="0" presId="urn:microsoft.com/office/officeart/2005/8/layout/hierarchy2"/>
    <dgm:cxn modelId="{A5BD3827-89FD-4DA1-806D-02441160FC47}" type="presParOf" srcId="{488565D8-E446-4F01-A30E-6E421E3ADFE6}" destId="{938C700F-8ACF-4ACF-84A6-BF3D675D7E63}" srcOrd="0" destOrd="0" presId="urn:microsoft.com/office/officeart/2005/8/layout/hierarchy2"/>
    <dgm:cxn modelId="{898B9EAE-6CFD-43CF-AAAD-0188B13A7274}" type="presParOf" srcId="{488565D8-E446-4F01-A30E-6E421E3ADFE6}" destId="{E5E98DA6-22E8-44A8-980F-B251B921E44B}" srcOrd="1" destOrd="0" presId="urn:microsoft.com/office/officeart/2005/8/layout/hierarchy2"/>
    <dgm:cxn modelId="{A3DE5592-28D1-480B-98C2-513964D0A9C9}" type="presParOf" srcId="{8C1B72A0-6230-4E9C-B412-196FB8F19344}" destId="{21FE6AD6-6642-4C7B-B5C8-133AC90A7765}" srcOrd="4" destOrd="0" presId="urn:microsoft.com/office/officeart/2005/8/layout/hierarchy2"/>
    <dgm:cxn modelId="{DC94CDCD-4C19-4148-8671-EEC8993FD098}" type="presParOf" srcId="{21FE6AD6-6642-4C7B-B5C8-133AC90A7765}" destId="{6A184C71-2C72-481E-8DD8-AA47417BCB24}" srcOrd="0" destOrd="0" presId="urn:microsoft.com/office/officeart/2005/8/layout/hierarchy2"/>
    <dgm:cxn modelId="{775016CC-714A-45E1-9130-30EFB1198C9B}" type="presParOf" srcId="{8C1B72A0-6230-4E9C-B412-196FB8F19344}" destId="{C7F1BA76-F272-4085-8D60-6FFAD89B4505}" srcOrd="5" destOrd="0" presId="urn:microsoft.com/office/officeart/2005/8/layout/hierarchy2"/>
    <dgm:cxn modelId="{22F7599D-BDF2-458E-B7B3-7EC29E87323E}" type="presParOf" srcId="{C7F1BA76-F272-4085-8D60-6FFAD89B4505}" destId="{2C55B5BB-49C4-4190-ADDA-F538CACE5162}" srcOrd="0" destOrd="0" presId="urn:microsoft.com/office/officeart/2005/8/layout/hierarchy2"/>
    <dgm:cxn modelId="{7D3D2B45-1ABB-4956-ACAF-7F3C39C7EAD5}" type="presParOf" srcId="{C7F1BA76-F272-4085-8D60-6FFAD89B4505}" destId="{C32C040C-DBB1-465B-9D24-2D60B744E41C}" srcOrd="1" destOrd="0" presId="urn:microsoft.com/office/officeart/2005/8/layout/hierarchy2"/>
    <dgm:cxn modelId="{1575BEC7-8AD4-4A7D-8FA0-D6149445E24B}" type="presParOf" srcId="{8C1B72A0-6230-4E9C-B412-196FB8F19344}" destId="{2915054E-E640-4807-8662-10A5DF7E60D7}" srcOrd="6" destOrd="0" presId="urn:microsoft.com/office/officeart/2005/8/layout/hierarchy2"/>
    <dgm:cxn modelId="{7A13C9A0-1B07-4B19-A947-A51641E44DC6}" type="presParOf" srcId="{2915054E-E640-4807-8662-10A5DF7E60D7}" destId="{FBCED048-777E-46C8-B629-B49F6D81C3FD}" srcOrd="0" destOrd="0" presId="urn:microsoft.com/office/officeart/2005/8/layout/hierarchy2"/>
    <dgm:cxn modelId="{9C53D5E8-96D4-40F8-AC8E-4A58FD8E4474}" type="presParOf" srcId="{8C1B72A0-6230-4E9C-B412-196FB8F19344}" destId="{7FD62DE1-DBDC-4BA0-80C9-D1F87BA04561}" srcOrd="7" destOrd="0" presId="urn:microsoft.com/office/officeart/2005/8/layout/hierarchy2"/>
    <dgm:cxn modelId="{3FD36D98-6E1E-4F20-922F-7277D49A7E81}" type="presParOf" srcId="{7FD62DE1-DBDC-4BA0-80C9-D1F87BA04561}" destId="{51375131-B344-4F12-BCD6-8F846BF0669C}" srcOrd="0" destOrd="0" presId="urn:microsoft.com/office/officeart/2005/8/layout/hierarchy2"/>
    <dgm:cxn modelId="{3A162B87-20D9-446B-8E69-8322303C409E}" type="presParOf" srcId="{7FD62DE1-DBDC-4BA0-80C9-D1F87BA04561}" destId="{4DB7F9C9-C8A8-4F4E-914D-D03BC1EDEF44}" srcOrd="1" destOrd="0" presId="urn:microsoft.com/office/officeart/2005/8/layout/hierarchy2"/>
    <dgm:cxn modelId="{28AD77AB-5C83-4CDD-A9F9-09881BA09D7C}" type="presParOf" srcId="{D31FE4D9-2CAC-4077-9402-3269A84BCD66}" destId="{358BCDC1-DC8C-4E29-8A47-0BB94EF13B12}" srcOrd="2" destOrd="0" presId="urn:microsoft.com/office/officeart/2005/8/layout/hierarchy2"/>
    <dgm:cxn modelId="{A2279813-D515-463C-BED8-D837E19773E4}" type="presParOf" srcId="{358BCDC1-DC8C-4E29-8A47-0BB94EF13B12}" destId="{07FC7919-35AF-4C1B-81AB-EE855D84B346}" srcOrd="0" destOrd="0" presId="urn:microsoft.com/office/officeart/2005/8/layout/hierarchy2"/>
    <dgm:cxn modelId="{8937CFF3-CA96-4D78-A1B8-F0B612081E8D}" type="presParOf" srcId="{D31FE4D9-2CAC-4077-9402-3269A84BCD66}" destId="{690B8FD5-388C-4E44-A78C-86BFDE97BE6A}" srcOrd="3" destOrd="0" presId="urn:microsoft.com/office/officeart/2005/8/layout/hierarchy2"/>
    <dgm:cxn modelId="{7509FC1B-D308-4CE5-B632-23EFAFAF5828}" type="presParOf" srcId="{690B8FD5-388C-4E44-A78C-86BFDE97BE6A}" destId="{5A7DA2AE-CFDF-4404-889F-B7979CDB4A33}" srcOrd="0" destOrd="0" presId="urn:microsoft.com/office/officeart/2005/8/layout/hierarchy2"/>
    <dgm:cxn modelId="{87409289-68E8-43E4-ABDB-A68DE9C6330C}" type="presParOf" srcId="{690B8FD5-388C-4E44-A78C-86BFDE97BE6A}" destId="{2B8BFCBC-3970-4F64-9A66-E80B10C4441E}" srcOrd="1" destOrd="0" presId="urn:microsoft.com/office/officeart/2005/8/layout/hierarchy2"/>
    <dgm:cxn modelId="{62C352BF-4A6A-420F-B461-CDD32EF25334}" type="presParOf" srcId="{2B8BFCBC-3970-4F64-9A66-E80B10C4441E}" destId="{8C550F74-63C2-430D-B795-FC0F488EB6EC}" srcOrd="0" destOrd="0" presId="urn:microsoft.com/office/officeart/2005/8/layout/hierarchy2"/>
    <dgm:cxn modelId="{D656735C-3C2D-4B67-8887-0EE9D0FDC3AD}" type="presParOf" srcId="{8C550F74-63C2-430D-B795-FC0F488EB6EC}" destId="{069F83BA-AB80-41FE-8DF7-45CA3C02402D}" srcOrd="0" destOrd="0" presId="urn:microsoft.com/office/officeart/2005/8/layout/hierarchy2"/>
    <dgm:cxn modelId="{518942D1-172C-4056-8AE9-C3213211774D}" type="presParOf" srcId="{2B8BFCBC-3970-4F64-9A66-E80B10C4441E}" destId="{A2167D76-9318-4714-907B-3D8A71205939}" srcOrd="1" destOrd="0" presId="urn:microsoft.com/office/officeart/2005/8/layout/hierarchy2"/>
    <dgm:cxn modelId="{908D76D9-80F8-4FF6-8CD3-894087025724}" type="presParOf" srcId="{A2167D76-9318-4714-907B-3D8A71205939}" destId="{9AD71AAF-837F-47E2-A0FE-82D43A3ED959}" srcOrd="0" destOrd="0" presId="urn:microsoft.com/office/officeart/2005/8/layout/hierarchy2"/>
    <dgm:cxn modelId="{AE6E72EA-3474-461E-8C5A-6B7343C52646}" type="presParOf" srcId="{A2167D76-9318-4714-907B-3D8A71205939}" destId="{1EC3FEEC-2687-46C0-B1AB-919BD0952E3B}" srcOrd="1" destOrd="0" presId="urn:microsoft.com/office/officeart/2005/8/layout/hierarchy2"/>
    <dgm:cxn modelId="{4267EDE0-F92C-4D95-9863-FE9455FEC7AB}" type="presParOf" srcId="{2B8BFCBC-3970-4F64-9A66-E80B10C4441E}" destId="{93D253E1-8719-4DA2-8114-FFF4E42D603C}" srcOrd="2" destOrd="0" presId="urn:microsoft.com/office/officeart/2005/8/layout/hierarchy2"/>
    <dgm:cxn modelId="{06115365-1646-4865-97B9-C137B19BC4A6}" type="presParOf" srcId="{93D253E1-8719-4DA2-8114-FFF4E42D603C}" destId="{E295D6FE-129F-4D95-B84F-517CA1EA7730}" srcOrd="0" destOrd="0" presId="urn:microsoft.com/office/officeart/2005/8/layout/hierarchy2"/>
    <dgm:cxn modelId="{9DD9A02B-3070-45D9-A638-26ED321EE0B2}" type="presParOf" srcId="{2B8BFCBC-3970-4F64-9A66-E80B10C4441E}" destId="{468E2E74-1A4B-4B9D-B7C5-B108E48FC9A3}" srcOrd="3" destOrd="0" presId="urn:microsoft.com/office/officeart/2005/8/layout/hierarchy2"/>
    <dgm:cxn modelId="{996C0E99-A79E-4A34-B811-7FBC228C2CCE}" type="presParOf" srcId="{468E2E74-1A4B-4B9D-B7C5-B108E48FC9A3}" destId="{1B587B60-7307-41C6-9C10-A8BCEBC1430D}" srcOrd="0" destOrd="0" presId="urn:microsoft.com/office/officeart/2005/8/layout/hierarchy2"/>
    <dgm:cxn modelId="{2B9DD719-B43C-4148-A583-C8A4E10EBB34}" type="presParOf" srcId="{468E2E74-1A4B-4B9D-B7C5-B108E48FC9A3}" destId="{AB179A95-3F25-4C0A-BCA2-B0ABB5934B94}" srcOrd="1" destOrd="0" presId="urn:microsoft.com/office/officeart/2005/8/layout/hierarchy2"/>
    <dgm:cxn modelId="{34000DA8-103E-4E03-940C-4F7F6F76DEEC}" type="presParOf" srcId="{2B8BFCBC-3970-4F64-9A66-E80B10C4441E}" destId="{079FF46E-3268-46F1-AD99-8E2FCEE7EAB9}" srcOrd="4" destOrd="0" presId="urn:microsoft.com/office/officeart/2005/8/layout/hierarchy2"/>
    <dgm:cxn modelId="{C4A56311-6EE2-4FA6-8916-30FE15B7BB04}" type="presParOf" srcId="{079FF46E-3268-46F1-AD99-8E2FCEE7EAB9}" destId="{C4525BD6-196D-46A7-971B-A4796D0AB0F0}" srcOrd="0" destOrd="0" presId="urn:microsoft.com/office/officeart/2005/8/layout/hierarchy2"/>
    <dgm:cxn modelId="{7263B3F5-5B59-45A1-BE43-4A33E44A7D0A}" type="presParOf" srcId="{2B8BFCBC-3970-4F64-9A66-E80B10C4441E}" destId="{4D8B5A44-67BA-4D8A-AA31-ED52B6D495C0}" srcOrd="5" destOrd="0" presId="urn:microsoft.com/office/officeart/2005/8/layout/hierarchy2"/>
    <dgm:cxn modelId="{10EE1398-CF28-42CA-B6C1-5249FC81DCE7}" type="presParOf" srcId="{4D8B5A44-67BA-4D8A-AA31-ED52B6D495C0}" destId="{4568B75F-5BB8-4B9B-B16E-FDDCA80AA324}" srcOrd="0" destOrd="0" presId="urn:microsoft.com/office/officeart/2005/8/layout/hierarchy2"/>
    <dgm:cxn modelId="{3323BC21-101C-4235-8075-856A416C79EB}" type="presParOf" srcId="{4D8B5A44-67BA-4D8A-AA31-ED52B6D495C0}" destId="{15E707FA-C70A-4540-A67C-93CD796834B5}" srcOrd="1" destOrd="0" presId="urn:microsoft.com/office/officeart/2005/8/layout/hierarchy2"/>
    <dgm:cxn modelId="{43350D9D-60A4-429C-B15D-14244B333035}" type="presParOf" srcId="{2B8BFCBC-3970-4F64-9A66-E80B10C4441E}" destId="{36620B0F-7F85-4F57-9190-E92214E47768}" srcOrd="6" destOrd="0" presId="urn:microsoft.com/office/officeart/2005/8/layout/hierarchy2"/>
    <dgm:cxn modelId="{0AEBB0DA-DB7F-454E-A9A1-01ED34311774}" type="presParOf" srcId="{36620B0F-7F85-4F57-9190-E92214E47768}" destId="{EF412883-D94E-4F8F-833D-D10F0D50B468}" srcOrd="0" destOrd="0" presId="urn:microsoft.com/office/officeart/2005/8/layout/hierarchy2"/>
    <dgm:cxn modelId="{91C668AD-6B18-4C3F-8B6E-126BF2186F88}" type="presParOf" srcId="{2B8BFCBC-3970-4F64-9A66-E80B10C4441E}" destId="{93BCA8B6-8767-446E-AAB8-2CFE560C107D}" srcOrd="7" destOrd="0" presId="urn:microsoft.com/office/officeart/2005/8/layout/hierarchy2"/>
    <dgm:cxn modelId="{E3248314-A8BC-4759-92FD-74A53EE49487}" type="presParOf" srcId="{93BCA8B6-8767-446E-AAB8-2CFE560C107D}" destId="{5E27031A-04A7-4337-9F88-788A47E798D9}" srcOrd="0" destOrd="0" presId="urn:microsoft.com/office/officeart/2005/8/layout/hierarchy2"/>
    <dgm:cxn modelId="{07F53356-72D5-4285-9B36-0BDF6D41A066}" type="presParOf" srcId="{93BCA8B6-8767-446E-AAB8-2CFE560C107D}" destId="{DE3916AE-F45D-425B-87A5-02037FB4EA35}" srcOrd="1" destOrd="0" presId="urn:microsoft.com/office/officeart/2005/8/layout/hierarchy2"/>
    <dgm:cxn modelId="{11ED5E21-06AF-4D9C-A507-62AED989D0A5}" type="presParOf" srcId="{D31FE4D9-2CAC-4077-9402-3269A84BCD66}" destId="{B0EEFDC4-9EDF-43EC-80A1-3704CF05BAD5}" srcOrd="4" destOrd="0" presId="urn:microsoft.com/office/officeart/2005/8/layout/hierarchy2"/>
    <dgm:cxn modelId="{3BE90528-A8B6-4D79-8BB5-9955A0A80166}" type="presParOf" srcId="{B0EEFDC4-9EDF-43EC-80A1-3704CF05BAD5}" destId="{50A36D9E-802F-4F42-90FF-C0763DCA0BF0}" srcOrd="0" destOrd="0" presId="urn:microsoft.com/office/officeart/2005/8/layout/hierarchy2"/>
    <dgm:cxn modelId="{AC735874-95E7-4A01-BC09-F983D6F25DB4}" type="presParOf" srcId="{D31FE4D9-2CAC-4077-9402-3269A84BCD66}" destId="{E29C6223-9709-4288-8214-91B2027D237D}" srcOrd="5" destOrd="0" presId="urn:microsoft.com/office/officeart/2005/8/layout/hierarchy2"/>
    <dgm:cxn modelId="{4B62FB59-B6A3-4438-A1A5-07CBDF3E3C4A}" type="presParOf" srcId="{E29C6223-9709-4288-8214-91B2027D237D}" destId="{95AC9543-DA48-46B8-B880-F96E6E5261BE}" srcOrd="0" destOrd="0" presId="urn:microsoft.com/office/officeart/2005/8/layout/hierarchy2"/>
    <dgm:cxn modelId="{107766B3-0ED4-46F3-9120-7DE0F50C3127}" type="presParOf" srcId="{E29C6223-9709-4288-8214-91B2027D237D}" destId="{1F64428A-4A8F-4A7C-885C-FEC8D6644715}" srcOrd="1" destOrd="0" presId="urn:microsoft.com/office/officeart/2005/8/layout/hierarchy2"/>
    <dgm:cxn modelId="{D031D91D-B8E6-4A4C-97CE-3A7CCD049A76}" type="presParOf" srcId="{1F64428A-4A8F-4A7C-885C-FEC8D6644715}" destId="{A0514596-5A44-4A96-8866-D01271B2511E}" srcOrd="0" destOrd="0" presId="urn:microsoft.com/office/officeart/2005/8/layout/hierarchy2"/>
    <dgm:cxn modelId="{509B22D3-FA3F-4727-8BD4-F388B345A320}" type="presParOf" srcId="{A0514596-5A44-4A96-8866-D01271B2511E}" destId="{7CC5D730-B2CF-4F5D-A6FE-CF6B17E683AF}" srcOrd="0" destOrd="0" presId="urn:microsoft.com/office/officeart/2005/8/layout/hierarchy2"/>
    <dgm:cxn modelId="{BAC1E791-30BF-4CFD-ADB6-366077C9F8FB}" type="presParOf" srcId="{1F64428A-4A8F-4A7C-885C-FEC8D6644715}" destId="{7A58AF48-D397-43FA-895D-4DAF7275FF4B}" srcOrd="1" destOrd="0" presId="urn:microsoft.com/office/officeart/2005/8/layout/hierarchy2"/>
    <dgm:cxn modelId="{D5FEC296-D555-4851-A789-6AD2BF3C5541}" type="presParOf" srcId="{7A58AF48-D397-43FA-895D-4DAF7275FF4B}" destId="{27368369-6347-4E8B-9627-9626394E9E23}" srcOrd="0" destOrd="0" presId="urn:microsoft.com/office/officeart/2005/8/layout/hierarchy2"/>
    <dgm:cxn modelId="{678C5A7D-8A65-46F9-A4CE-48149657527F}" type="presParOf" srcId="{7A58AF48-D397-43FA-895D-4DAF7275FF4B}" destId="{193B7C6B-F3F6-4739-BBF1-CF9D627A3032}" srcOrd="1" destOrd="0" presId="urn:microsoft.com/office/officeart/2005/8/layout/hierarchy2"/>
    <dgm:cxn modelId="{8AB6E75C-3250-4751-BF19-2292D1D8C791}" type="presParOf" srcId="{1F64428A-4A8F-4A7C-885C-FEC8D6644715}" destId="{3A7CB081-6438-443A-B4F8-468799D2D0AD}" srcOrd="2" destOrd="0" presId="urn:microsoft.com/office/officeart/2005/8/layout/hierarchy2"/>
    <dgm:cxn modelId="{1C05E89D-54D6-4F5E-99F9-6ABFAA8FBD01}" type="presParOf" srcId="{3A7CB081-6438-443A-B4F8-468799D2D0AD}" destId="{992BA3DA-A39C-4E0F-B882-D11417D65499}" srcOrd="0" destOrd="0" presId="urn:microsoft.com/office/officeart/2005/8/layout/hierarchy2"/>
    <dgm:cxn modelId="{52EC7F99-D014-43E3-8672-F76F52E1EC2D}" type="presParOf" srcId="{1F64428A-4A8F-4A7C-885C-FEC8D6644715}" destId="{B1E24D32-7604-4626-8656-A86E6B0DC4C5}" srcOrd="3" destOrd="0" presId="urn:microsoft.com/office/officeart/2005/8/layout/hierarchy2"/>
    <dgm:cxn modelId="{76CEE5E9-FC44-4A5F-BD25-2F0427E5A48C}" type="presParOf" srcId="{B1E24D32-7604-4626-8656-A86E6B0DC4C5}" destId="{A9B76CD6-476B-4049-AB44-216220462987}" srcOrd="0" destOrd="0" presId="urn:microsoft.com/office/officeart/2005/8/layout/hierarchy2"/>
    <dgm:cxn modelId="{7BC0D8D0-CE59-469E-85C0-2C6D7A36BD50}" type="presParOf" srcId="{B1E24D32-7604-4626-8656-A86E6B0DC4C5}" destId="{05761DB0-D308-40A5-A9E4-666BFDD5FE79}" srcOrd="1" destOrd="0" presId="urn:microsoft.com/office/officeart/2005/8/layout/hierarchy2"/>
    <dgm:cxn modelId="{672C038B-31A7-41BB-8B15-BFE62C42554B}" type="presParOf" srcId="{1F64428A-4A8F-4A7C-885C-FEC8D6644715}" destId="{5D3CDB17-F3E1-45D8-9AA6-E430E1357101}" srcOrd="4" destOrd="0" presId="urn:microsoft.com/office/officeart/2005/8/layout/hierarchy2"/>
    <dgm:cxn modelId="{C0D0B55E-E781-47DC-93FC-E261498FA394}" type="presParOf" srcId="{5D3CDB17-F3E1-45D8-9AA6-E430E1357101}" destId="{843486A9-D704-4B82-950D-763BF45A5688}" srcOrd="0" destOrd="0" presId="urn:microsoft.com/office/officeart/2005/8/layout/hierarchy2"/>
    <dgm:cxn modelId="{349EFBED-C504-4590-8389-FBA3A6C63174}" type="presParOf" srcId="{1F64428A-4A8F-4A7C-885C-FEC8D6644715}" destId="{B4F4F80F-D706-400B-88DB-967F65C9FF33}" srcOrd="5" destOrd="0" presId="urn:microsoft.com/office/officeart/2005/8/layout/hierarchy2"/>
    <dgm:cxn modelId="{7C5EC27D-51E9-49E8-AC7E-A8C0F34B08A1}" type="presParOf" srcId="{B4F4F80F-D706-400B-88DB-967F65C9FF33}" destId="{DC41E806-805E-404D-84AA-4B14EE085339}" srcOrd="0" destOrd="0" presId="urn:microsoft.com/office/officeart/2005/8/layout/hierarchy2"/>
    <dgm:cxn modelId="{7DE50FC2-DB75-47D5-9854-6B98AFBE8E95}" type="presParOf" srcId="{B4F4F80F-D706-400B-88DB-967F65C9FF33}" destId="{12314EFB-1D3F-419C-B686-65C3B6569E64}" srcOrd="1" destOrd="0" presId="urn:microsoft.com/office/officeart/2005/8/layout/hierarchy2"/>
    <dgm:cxn modelId="{91DFBC65-8B08-4E98-A1C7-4E45E55B92BF}" type="presParOf" srcId="{1F64428A-4A8F-4A7C-885C-FEC8D6644715}" destId="{516640D9-4B4C-4677-91B6-40D1F484B9CB}" srcOrd="6" destOrd="0" presId="urn:microsoft.com/office/officeart/2005/8/layout/hierarchy2"/>
    <dgm:cxn modelId="{983D311A-0541-4B79-8FB7-12BACBC80541}" type="presParOf" srcId="{516640D9-4B4C-4677-91B6-40D1F484B9CB}" destId="{635D044E-AA97-4020-96EE-45D2A0F7821B}" srcOrd="0" destOrd="0" presId="urn:microsoft.com/office/officeart/2005/8/layout/hierarchy2"/>
    <dgm:cxn modelId="{E496BAE5-9769-4E0F-BBA9-B5C5C488A5EB}" type="presParOf" srcId="{1F64428A-4A8F-4A7C-885C-FEC8D6644715}" destId="{6EDE2D57-F10D-49D2-8B3B-37DC3C492182}" srcOrd="7" destOrd="0" presId="urn:microsoft.com/office/officeart/2005/8/layout/hierarchy2"/>
    <dgm:cxn modelId="{FD7ED7D1-6FEF-4786-A59F-7B0F02EA3FD3}" type="presParOf" srcId="{6EDE2D57-F10D-49D2-8B3B-37DC3C492182}" destId="{4C319364-BD9D-4B83-8D92-8DEEBEEFE103}" srcOrd="0" destOrd="0" presId="urn:microsoft.com/office/officeart/2005/8/layout/hierarchy2"/>
    <dgm:cxn modelId="{BCB93DFD-B4DF-4290-B38C-4A50938C04A0}" type="presParOf" srcId="{6EDE2D57-F10D-49D2-8B3B-37DC3C492182}" destId="{52061B22-738F-4388-A86D-AC378B561238}" srcOrd="1" destOrd="0" presId="urn:microsoft.com/office/officeart/2005/8/layout/hierarchy2"/>
    <dgm:cxn modelId="{87EDF4CE-6826-4859-9448-903775218506}" type="presParOf" srcId="{D31FE4D9-2CAC-4077-9402-3269A84BCD66}" destId="{7CF05506-2EBB-41ED-88EF-903C9ADF0BEB}" srcOrd="6" destOrd="0" presId="urn:microsoft.com/office/officeart/2005/8/layout/hierarchy2"/>
    <dgm:cxn modelId="{AC4E0A5D-6ECF-472B-B093-06CFCC1E0309}" type="presParOf" srcId="{7CF05506-2EBB-41ED-88EF-903C9ADF0BEB}" destId="{FFCC137D-AC38-4B36-9B03-CB93A15D1C32}" srcOrd="0" destOrd="0" presId="urn:microsoft.com/office/officeart/2005/8/layout/hierarchy2"/>
    <dgm:cxn modelId="{04586A57-165F-410F-9BD2-C374BF3DC5AA}" type="presParOf" srcId="{D31FE4D9-2CAC-4077-9402-3269A84BCD66}" destId="{5ED03EE8-AEA4-4C9C-A5BE-43A7ACD67000}" srcOrd="7" destOrd="0" presId="urn:microsoft.com/office/officeart/2005/8/layout/hierarchy2"/>
    <dgm:cxn modelId="{E68C57F5-A30F-4ECA-A189-B4C1CD56363A}" type="presParOf" srcId="{5ED03EE8-AEA4-4C9C-A5BE-43A7ACD67000}" destId="{42FEB3C4-17A7-4C64-8C2A-63BC1FB2AD6D}" srcOrd="0" destOrd="0" presId="urn:microsoft.com/office/officeart/2005/8/layout/hierarchy2"/>
    <dgm:cxn modelId="{402A58BA-3EA0-455C-9D77-6BCCDDD24555}" type="presParOf" srcId="{5ED03EE8-AEA4-4C9C-A5BE-43A7ACD67000}" destId="{05C2F523-997C-43B4-AF70-2F8962713A8C}" srcOrd="1" destOrd="0" presId="urn:microsoft.com/office/officeart/2005/8/layout/hierarchy2"/>
    <dgm:cxn modelId="{BB5AC182-15C7-439D-8B14-06819B7F91F8}" type="presParOf" srcId="{05C2F523-997C-43B4-AF70-2F8962713A8C}" destId="{20993EF5-82BC-4B3E-90D3-27C00E2E357B}" srcOrd="0" destOrd="0" presId="urn:microsoft.com/office/officeart/2005/8/layout/hierarchy2"/>
    <dgm:cxn modelId="{15255F8E-C4B8-4664-B262-2758EC5F0BC9}" type="presParOf" srcId="{20993EF5-82BC-4B3E-90D3-27C00E2E357B}" destId="{1DCF10CE-9A5C-449A-AEE6-F014FB45E5C8}" srcOrd="0" destOrd="0" presId="urn:microsoft.com/office/officeart/2005/8/layout/hierarchy2"/>
    <dgm:cxn modelId="{7B2BB09B-D093-41C5-A805-8EA54D226E5E}" type="presParOf" srcId="{05C2F523-997C-43B4-AF70-2F8962713A8C}" destId="{DCC00025-529C-4EA5-88B7-2A35EA339AB7}" srcOrd="1" destOrd="0" presId="urn:microsoft.com/office/officeart/2005/8/layout/hierarchy2"/>
    <dgm:cxn modelId="{EDFB8DC6-7C5D-490B-96FC-0C9531E75644}" type="presParOf" srcId="{DCC00025-529C-4EA5-88B7-2A35EA339AB7}" destId="{25A1B2F3-92AB-4F7D-B86B-61286C5700F0}" srcOrd="0" destOrd="0" presId="urn:microsoft.com/office/officeart/2005/8/layout/hierarchy2"/>
    <dgm:cxn modelId="{D0C9A52B-2751-4208-9D6C-8D7C9B0910B9}" type="presParOf" srcId="{DCC00025-529C-4EA5-88B7-2A35EA339AB7}" destId="{276D792F-C293-47BF-91B5-D3709CE6BF0B}" srcOrd="1" destOrd="0" presId="urn:microsoft.com/office/officeart/2005/8/layout/hierarchy2"/>
    <dgm:cxn modelId="{B740CC31-CB59-4568-AF17-289011D6EB58}" type="presParOf" srcId="{05C2F523-997C-43B4-AF70-2F8962713A8C}" destId="{81A2FDFA-8037-4871-9CC4-DDC2B88931B8}" srcOrd="2" destOrd="0" presId="urn:microsoft.com/office/officeart/2005/8/layout/hierarchy2"/>
    <dgm:cxn modelId="{69F2D2A3-E4C7-4BF0-A9B6-61E20BF81ED5}" type="presParOf" srcId="{81A2FDFA-8037-4871-9CC4-DDC2B88931B8}" destId="{A03059EA-D0F8-4076-AD68-63046EB3E757}" srcOrd="0" destOrd="0" presId="urn:microsoft.com/office/officeart/2005/8/layout/hierarchy2"/>
    <dgm:cxn modelId="{085C4455-6D3D-41CE-BF41-5F06AC922EA7}" type="presParOf" srcId="{05C2F523-997C-43B4-AF70-2F8962713A8C}" destId="{46AC056A-C09C-4B92-811C-4F23922C0AD6}" srcOrd="3" destOrd="0" presId="urn:microsoft.com/office/officeart/2005/8/layout/hierarchy2"/>
    <dgm:cxn modelId="{C7A63178-8585-4191-8BFD-766EC8F0D7D7}" type="presParOf" srcId="{46AC056A-C09C-4B92-811C-4F23922C0AD6}" destId="{9710415D-5BE9-4313-A454-BF7D0A46E012}" srcOrd="0" destOrd="0" presId="urn:microsoft.com/office/officeart/2005/8/layout/hierarchy2"/>
    <dgm:cxn modelId="{513BBCC6-D76C-4B6A-88F1-9820B79700DF}" type="presParOf" srcId="{46AC056A-C09C-4B92-811C-4F23922C0AD6}" destId="{43894AD7-9910-436B-B9F3-AF491E116E47}" srcOrd="1" destOrd="0" presId="urn:microsoft.com/office/officeart/2005/8/layout/hierarchy2"/>
    <dgm:cxn modelId="{2D6DABAE-CB6F-4AD4-AC09-6EAD49DA8086}" type="presParOf" srcId="{05C2F523-997C-43B4-AF70-2F8962713A8C}" destId="{631502F6-314A-4D46-83E2-CFD0DB00F78D}" srcOrd="4" destOrd="0" presId="urn:microsoft.com/office/officeart/2005/8/layout/hierarchy2"/>
    <dgm:cxn modelId="{2D4A07A0-FC8F-4684-A6BC-AB4046D86F59}" type="presParOf" srcId="{631502F6-314A-4D46-83E2-CFD0DB00F78D}" destId="{15E6FDCE-BF4E-45A1-BA00-DE3BEA83EFAE}" srcOrd="0" destOrd="0" presId="urn:microsoft.com/office/officeart/2005/8/layout/hierarchy2"/>
    <dgm:cxn modelId="{3AF6DAFE-D64F-4AED-851C-9BB7E527066D}" type="presParOf" srcId="{05C2F523-997C-43B4-AF70-2F8962713A8C}" destId="{88186620-6220-4013-A4B7-47B5F5B30182}" srcOrd="5" destOrd="0" presId="urn:microsoft.com/office/officeart/2005/8/layout/hierarchy2"/>
    <dgm:cxn modelId="{4DF53368-7C9B-45A0-8C0F-811F6A5CD227}" type="presParOf" srcId="{88186620-6220-4013-A4B7-47B5F5B30182}" destId="{91C4E495-A07E-407B-8FF0-7B2C615BB204}" srcOrd="0" destOrd="0" presId="urn:microsoft.com/office/officeart/2005/8/layout/hierarchy2"/>
    <dgm:cxn modelId="{24CCED4F-1695-465C-85F5-6D6A1D4D0409}" type="presParOf" srcId="{88186620-6220-4013-A4B7-47B5F5B30182}" destId="{0455F516-1F0C-4A01-A9D0-268C1E695EBC}" srcOrd="1" destOrd="0" presId="urn:microsoft.com/office/officeart/2005/8/layout/hierarchy2"/>
    <dgm:cxn modelId="{4A2C3BD6-746F-4423-A554-F99CB618B17A}" type="presParOf" srcId="{05C2F523-997C-43B4-AF70-2F8962713A8C}" destId="{554A0032-DB71-498C-B349-C6F3E69CC33E}" srcOrd="6" destOrd="0" presId="urn:microsoft.com/office/officeart/2005/8/layout/hierarchy2"/>
    <dgm:cxn modelId="{389D8E1A-9E94-4D85-9834-1637A4A5775B}" type="presParOf" srcId="{554A0032-DB71-498C-B349-C6F3E69CC33E}" destId="{461546EB-5720-4EFC-BBD8-E240EAD88C7F}" srcOrd="0" destOrd="0" presId="urn:microsoft.com/office/officeart/2005/8/layout/hierarchy2"/>
    <dgm:cxn modelId="{61990FF9-D0AC-4A57-B0A7-1BF031CDA084}" type="presParOf" srcId="{05C2F523-997C-43B4-AF70-2F8962713A8C}" destId="{2283098C-D6EE-44B7-B145-AC7F7EFC0C09}" srcOrd="7" destOrd="0" presId="urn:microsoft.com/office/officeart/2005/8/layout/hierarchy2"/>
    <dgm:cxn modelId="{84E3BCEF-7B52-47CC-AA4F-42AD82CC3E6C}" type="presParOf" srcId="{2283098C-D6EE-44B7-B145-AC7F7EFC0C09}" destId="{0871F634-9C43-4A2C-BB7E-2803DA1A683E}" srcOrd="0" destOrd="0" presId="urn:microsoft.com/office/officeart/2005/8/layout/hierarchy2"/>
    <dgm:cxn modelId="{5128023F-C5AC-484E-9F1A-34205CD78409}" type="presParOf" srcId="{2283098C-D6EE-44B7-B145-AC7F7EFC0C09}" destId="{1002F41F-4856-46C6-BE12-CB68A5DCC39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22B428D-EACA-455F-B0F8-1B2BBC05069F}">
      <dsp:nvSpPr>
        <dsp:cNvPr id="0" name=""/>
        <dsp:cNvSpPr/>
      </dsp:nvSpPr>
      <dsp:spPr>
        <a:xfrm>
          <a:off x="3214754" y="956856"/>
          <a:ext cx="118431" cy="204491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4917"/>
              </a:lnTo>
              <a:lnTo>
                <a:pt x="118431" y="2044917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3B8B97-7056-42CD-93C7-596419362DB6}">
      <dsp:nvSpPr>
        <dsp:cNvPr id="0" name=""/>
        <dsp:cNvSpPr/>
      </dsp:nvSpPr>
      <dsp:spPr>
        <a:xfrm>
          <a:off x="3214754" y="956856"/>
          <a:ext cx="118431" cy="14843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4341"/>
              </a:lnTo>
              <a:lnTo>
                <a:pt x="118431" y="1484341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85F3566-309A-4F06-BE91-FFB16A6C83F8}">
      <dsp:nvSpPr>
        <dsp:cNvPr id="0" name=""/>
        <dsp:cNvSpPr/>
      </dsp:nvSpPr>
      <dsp:spPr>
        <a:xfrm>
          <a:off x="3214754" y="956856"/>
          <a:ext cx="118431" cy="9237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3765"/>
              </a:lnTo>
              <a:lnTo>
                <a:pt x="118431" y="923765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FDFBEC-EEFD-41AF-9A7C-666FEA562E89}">
      <dsp:nvSpPr>
        <dsp:cNvPr id="0" name=""/>
        <dsp:cNvSpPr/>
      </dsp:nvSpPr>
      <dsp:spPr>
        <a:xfrm>
          <a:off x="3214754" y="956856"/>
          <a:ext cx="118431" cy="363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3189"/>
              </a:lnTo>
              <a:lnTo>
                <a:pt x="118431" y="36318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91C5DE-B2A4-4514-9DB3-7DDD0DD4878F}">
      <dsp:nvSpPr>
        <dsp:cNvPr id="0" name=""/>
        <dsp:cNvSpPr/>
      </dsp:nvSpPr>
      <dsp:spPr>
        <a:xfrm>
          <a:off x="2097551" y="396280"/>
          <a:ext cx="1433021" cy="1658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2902"/>
              </a:lnTo>
              <a:lnTo>
                <a:pt x="1433021" y="82902"/>
              </a:lnTo>
              <a:lnTo>
                <a:pt x="1433021" y="1658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6E4AA8-FE17-4641-AED7-DF2A2C9749EE}">
      <dsp:nvSpPr>
        <dsp:cNvPr id="0" name=""/>
        <dsp:cNvSpPr/>
      </dsp:nvSpPr>
      <dsp:spPr>
        <a:xfrm>
          <a:off x="2259407" y="956856"/>
          <a:ext cx="118431" cy="31660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66068"/>
              </a:lnTo>
              <a:lnTo>
                <a:pt x="118431" y="3166068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60FCC9-7194-47AD-99B2-ED527A86207D}">
      <dsp:nvSpPr>
        <dsp:cNvPr id="0" name=""/>
        <dsp:cNvSpPr/>
      </dsp:nvSpPr>
      <dsp:spPr>
        <a:xfrm>
          <a:off x="2259407" y="956856"/>
          <a:ext cx="118431" cy="26054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5492"/>
              </a:lnTo>
              <a:lnTo>
                <a:pt x="118431" y="2605492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BAD15D-E33E-4D85-8CE5-9120692DCF13}">
      <dsp:nvSpPr>
        <dsp:cNvPr id="0" name=""/>
        <dsp:cNvSpPr/>
      </dsp:nvSpPr>
      <dsp:spPr>
        <a:xfrm>
          <a:off x="2259407" y="956856"/>
          <a:ext cx="118431" cy="204491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4917"/>
              </a:lnTo>
              <a:lnTo>
                <a:pt x="118431" y="2044917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EFD8D0-3CDD-4BE5-8807-22184EC2616B}">
      <dsp:nvSpPr>
        <dsp:cNvPr id="0" name=""/>
        <dsp:cNvSpPr/>
      </dsp:nvSpPr>
      <dsp:spPr>
        <a:xfrm>
          <a:off x="2259407" y="956856"/>
          <a:ext cx="118431" cy="14843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4341"/>
              </a:lnTo>
              <a:lnTo>
                <a:pt x="118431" y="1484341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A49399-EC2D-42D7-8E09-50DF9592A2B5}">
      <dsp:nvSpPr>
        <dsp:cNvPr id="0" name=""/>
        <dsp:cNvSpPr/>
      </dsp:nvSpPr>
      <dsp:spPr>
        <a:xfrm>
          <a:off x="2259407" y="956856"/>
          <a:ext cx="118431" cy="9237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3765"/>
              </a:lnTo>
              <a:lnTo>
                <a:pt x="118431" y="923765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56F572-BABB-4F54-8151-28CF4A7BE5FF}">
      <dsp:nvSpPr>
        <dsp:cNvPr id="0" name=""/>
        <dsp:cNvSpPr/>
      </dsp:nvSpPr>
      <dsp:spPr>
        <a:xfrm>
          <a:off x="2259407" y="956856"/>
          <a:ext cx="118431" cy="363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3189"/>
              </a:lnTo>
              <a:lnTo>
                <a:pt x="118431" y="36318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1FF76C-8D56-4DD2-A148-FE3D07ADD59D}">
      <dsp:nvSpPr>
        <dsp:cNvPr id="0" name=""/>
        <dsp:cNvSpPr/>
      </dsp:nvSpPr>
      <dsp:spPr>
        <a:xfrm>
          <a:off x="2097551" y="396280"/>
          <a:ext cx="477673" cy="1658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2902"/>
              </a:lnTo>
              <a:lnTo>
                <a:pt x="477673" y="82902"/>
              </a:lnTo>
              <a:lnTo>
                <a:pt x="477673" y="1658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75FE485-E948-43D4-A28E-C52D7F910791}">
      <dsp:nvSpPr>
        <dsp:cNvPr id="0" name=""/>
        <dsp:cNvSpPr/>
      </dsp:nvSpPr>
      <dsp:spPr>
        <a:xfrm>
          <a:off x="1304060" y="956856"/>
          <a:ext cx="118431" cy="31660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66068"/>
              </a:lnTo>
              <a:lnTo>
                <a:pt x="118431" y="3166068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CBCBB3-97D5-49C7-AC97-96D524B9ED86}">
      <dsp:nvSpPr>
        <dsp:cNvPr id="0" name=""/>
        <dsp:cNvSpPr/>
      </dsp:nvSpPr>
      <dsp:spPr>
        <a:xfrm>
          <a:off x="1304060" y="956856"/>
          <a:ext cx="118431" cy="26054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05492"/>
              </a:lnTo>
              <a:lnTo>
                <a:pt x="118431" y="2605492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4A5256-62BE-4AAA-948B-5ED83F5D7B1C}">
      <dsp:nvSpPr>
        <dsp:cNvPr id="0" name=""/>
        <dsp:cNvSpPr/>
      </dsp:nvSpPr>
      <dsp:spPr>
        <a:xfrm>
          <a:off x="1304060" y="956856"/>
          <a:ext cx="118431" cy="204491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4917"/>
              </a:lnTo>
              <a:lnTo>
                <a:pt x="118431" y="2044917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72C3A7-5AAC-423D-89C5-FA6239953BA2}">
      <dsp:nvSpPr>
        <dsp:cNvPr id="0" name=""/>
        <dsp:cNvSpPr/>
      </dsp:nvSpPr>
      <dsp:spPr>
        <a:xfrm>
          <a:off x="1304060" y="956856"/>
          <a:ext cx="118431" cy="14843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4341"/>
              </a:lnTo>
              <a:lnTo>
                <a:pt x="118431" y="1484341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1F8131F-C13E-4773-BA21-67596A67140D}">
      <dsp:nvSpPr>
        <dsp:cNvPr id="0" name=""/>
        <dsp:cNvSpPr/>
      </dsp:nvSpPr>
      <dsp:spPr>
        <a:xfrm>
          <a:off x="1304060" y="956856"/>
          <a:ext cx="118431" cy="9237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3765"/>
              </a:lnTo>
              <a:lnTo>
                <a:pt x="118431" y="923765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E2BF43-4284-43AA-A8AA-38CAA6247727}">
      <dsp:nvSpPr>
        <dsp:cNvPr id="0" name=""/>
        <dsp:cNvSpPr/>
      </dsp:nvSpPr>
      <dsp:spPr>
        <a:xfrm>
          <a:off x="1304060" y="956856"/>
          <a:ext cx="118431" cy="363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3189"/>
              </a:lnTo>
              <a:lnTo>
                <a:pt x="118431" y="36318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26AA76-09E9-418C-9ACD-5EBA4C95D5A3}">
      <dsp:nvSpPr>
        <dsp:cNvPr id="0" name=""/>
        <dsp:cNvSpPr/>
      </dsp:nvSpPr>
      <dsp:spPr>
        <a:xfrm>
          <a:off x="1619877" y="396280"/>
          <a:ext cx="477673" cy="165804"/>
        </a:xfrm>
        <a:custGeom>
          <a:avLst/>
          <a:gdLst/>
          <a:ahLst/>
          <a:cxnLst/>
          <a:rect l="0" t="0" r="0" b="0"/>
          <a:pathLst>
            <a:path>
              <a:moveTo>
                <a:pt x="477673" y="0"/>
              </a:moveTo>
              <a:lnTo>
                <a:pt x="477673" y="82902"/>
              </a:lnTo>
              <a:lnTo>
                <a:pt x="0" y="82902"/>
              </a:lnTo>
              <a:lnTo>
                <a:pt x="0" y="1658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E14902-725B-45EB-8D69-6C734EDC3639}">
      <dsp:nvSpPr>
        <dsp:cNvPr id="0" name=""/>
        <dsp:cNvSpPr/>
      </dsp:nvSpPr>
      <dsp:spPr>
        <a:xfrm>
          <a:off x="348712" y="956856"/>
          <a:ext cx="118431" cy="204491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4917"/>
              </a:lnTo>
              <a:lnTo>
                <a:pt x="118431" y="2044917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0DB3CC2-B2D1-4463-B62D-474ACE3434DE}">
      <dsp:nvSpPr>
        <dsp:cNvPr id="0" name=""/>
        <dsp:cNvSpPr/>
      </dsp:nvSpPr>
      <dsp:spPr>
        <a:xfrm>
          <a:off x="348712" y="956856"/>
          <a:ext cx="118431" cy="14843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4341"/>
              </a:lnTo>
              <a:lnTo>
                <a:pt x="118431" y="1484341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1330F1-935E-475A-B725-214AAC81E6F3}">
      <dsp:nvSpPr>
        <dsp:cNvPr id="0" name=""/>
        <dsp:cNvSpPr/>
      </dsp:nvSpPr>
      <dsp:spPr>
        <a:xfrm>
          <a:off x="348712" y="956856"/>
          <a:ext cx="118431" cy="9237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3765"/>
              </a:lnTo>
              <a:lnTo>
                <a:pt x="118431" y="923765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A1A7E4-5036-40BD-B97A-C6B1D1C00234}">
      <dsp:nvSpPr>
        <dsp:cNvPr id="0" name=""/>
        <dsp:cNvSpPr/>
      </dsp:nvSpPr>
      <dsp:spPr>
        <a:xfrm>
          <a:off x="348712" y="956856"/>
          <a:ext cx="118431" cy="363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3189"/>
              </a:lnTo>
              <a:lnTo>
                <a:pt x="118431" y="36318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D73F58-EAB6-43BD-BF73-F628FF3211C0}">
      <dsp:nvSpPr>
        <dsp:cNvPr id="0" name=""/>
        <dsp:cNvSpPr/>
      </dsp:nvSpPr>
      <dsp:spPr>
        <a:xfrm>
          <a:off x="664530" y="396280"/>
          <a:ext cx="1433021" cy="165804"/>
        </a:xfrm>
        <a:custGeom>
          <a:avLst/>
          <a:gdLst/>
          <a:ahLst/>
          <a:cxnLst/>
          <a:rect l="0" t="0" r="0" b="0"/>
          <a:pathLst>
            <a:path>
              <a:moveTo>
                <a:pt x="1433021" y="0"/>
              </a:moveTo>
              <a:lnTo>
                <a:pt x="1433021" y="82902"/>
              </a:lnTo>
              <a:lnTo>
                <a:pt x="0" y="82902"/>
              </a:lnTo>
              <a:lnTo>
                <a:pt x="0" y="1658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7C57D3-97D8-4B96-AFF4-E94749D7E629}">
      <dsp:nvSpPr>
        <dsp:cNvPr id="0" name=""/>
        <dsp:cNvSpPr/>
      </dsp:nvSpPr>
      <dsp:spPr>
        <a:xfrm>
          <a:off x="1702779" y="1509"/>
          <a:ext cx="789543" cy="394771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4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4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0000" dir="5400000" rotWithShape="0">
            <a:srgbClr val="000000">
              <a:alpha val="42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1702779" y="1509"/>
        <a:ext cx="789543" cy="394771"/>
      </dsp:txXfrm>
    </dsp:sp>
    <dsp:sp modelId="{25EA75DC-94C7-434E-AF46-C4F53877DDDB}">
      <dsp:nvSpPr>
        <dsp:cNvPr id="0" name=""/>
        <dsp:cNvSpPr/>
      </dsp:nvSpPr>
      <dsp:spPr>
        <a:xfrm>
          <a:off x="269758" y="562084"/>
          <a:ext cx="789543" cy="394771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6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6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269758" y="562084"/>
        <a:ext cx="789543" cy="394771"/>
      </dsp:txXfrm>
    </dsp:sp>
    <dsp:sp modelId="{8BFBF779-2E8A-421B-A02C-F4AAB84D9C80}">
      <dsp:nvSpPr>
        <dsp:cNvPr id="0" name=""/>
        <dsp:cNvSpPr/>
      </dsp:nvSpPr>
      <dsp:spPr>
        <a:xfrm>
          <a:off x="467144" y="1122660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467144" y="1122660"/>
        <a:ext cx="789543" cy="394771"/>
      </dsp:txXfrm>
    </dsp:sp>
    <dsp:sp modelId="{6D1C071F-0EE6-44B5-82CD-6CCF210227EC}">
      <dsp:nvSpPr>
        <dsp:cNvPr id="0" name=""/>
        <dsp:cNvSpPr/>
      </dsp:nvSpPr>
      <dsp:spPr>
        <a:xfrm>
          <a:off x="467144" y="1683236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467144" y="1683236"/>
        <a:ext cx="789543" cy="394771"/>
      </dsp:txXfrm>
    </dsp:sp>
    <dsp:sp modelId="{791DB26C-BE44-4116-B075-D2AB49BE9E99}">
      <dsp:nvSpPr>
        <dsp:cNvPr id="0" name=""/>
        <dsp:cNvSpPr/>
      </dsp:nvSpPr>
      <dsp:spPr>
        <a:xfrm>
          <a:off x="467144" y="2243812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467144" y="2243812"/>
        <a:ext cx="789543" cy="394771"/>
      </dsp:txXfrm>
    </dsp:sp>
    <dsp:sp modelId="{73E54DA8-91F1-41C5-B807-AB18374AA265}">
      <dsp:nvSpPr>
        <dsp:cNvPr id="0" name=""/>
        <dsp:cNvSpPr/>
      </dsp:nvSpPr>
      <dsp:spPr>
        <a:xfrm>
          <a:off x="467144" y="2804387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467144" y="2804387"/>
        <a:ext cx="789543" cy="394771"/>
      </dsp:txXfrm>
    </dsp:sp>
    <dsp:sp modelId="{8CDCA1EC-FC54-4E62-B90F-06B3B84334BF}">
      <dsp:nvSpPr>
        <dsp:cNvPr id="0" name=""/>
        <dsp:cNvSpPr/>
      </dsp:nvSpPr>
      <dsp:spPr>
        <a:xfrm>
          <a:off x="1225105" y="562084"/>
          <a:ext cx="789543" cy="394771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6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6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1225105" y="562084"/>
        <a:ext cx="789543" cy="394771"/>
      </dsp:txXfrm>
    </dsp:sp>
    <dsp:sp modelId="{BE281DC7-A5A8-492E-B34F-5BDA9AB2F469}">
      <dsp:nvSpPr>
        <dsp:cNvPr id="0" name=""/>
        <dsp:cNvSpPr/>
      </dsp:nvSpPr>
      <dsp:spPr>
        <a:xfrm>
          <a:off x="1422491" y="1122660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1122660"/>
        <a:ext cx="789543" cy="394771"/>
      </dsp:txXfrm>
    </dsp:sp>
    <dsp:sp modelId="{0A4157C2-0963-4F7F-96EF-0E6A6F436517}">
      <dsp:nvSpPr>
        <dsp:cNvPr id="0" name=""/>
        <dsp:cNvSpPr/>
      </dsp:nvSpPr>
      <dsp:spPr>
        <a:xfrm>
          <a:off x="1422491" y="1683236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1683236"/>
        <a:ext cx="789543" cy="394771"/>
      </dsp:txXfrm>
    </dsp:sp>
    <dsp:sp modelId="{BD3FFFF3-BE76-42DD-BA80-997968689A0A}">
      <dsp:nvSpPr>
        <dsp:cNvPr id="0" name=""/>
        <dsp:cNvSpPr/>
      </dsp:nvSpPr>
      <dsp:spPr>
        <a:xfrm>
          <a:off x="1422491" y="2243812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2243812"/>
        <a:ext cx="789543" cy="394771"/>
      </dsp:txXfrm>
    </dsp:sp>
    <dsp:sp modelId="{DB7D4B73-40AE-4306-85DA-9FBC4109E1F0}">
      <dsp:nvSpPr>
        <dsp:cNvPr id="0" name=""/>
        <dsp:cNvSpPr/>
      </dsp:nvSpPr>
      <dsp:spPr>
        <a:xfrm>
          <a:off x="1422491" y="2804387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2804387"/>
        <a:ext cx="789543" cy="394771"/>
      </dsp:txXfrm>
    </dsp:sp>
    <dsp:sp modelId="{D4D96E3B-2439-46CD-A317-7FCC013ADAD7}">
      <dsp:nvSpPr>
        <dsp:cNvPr id="0" name=""/>
        <dsp:cNvSpPr/>
      </dsp:nvSpPr>
      <dsp:spPr>
        <a:xfrm>
          <a:off x="1422491" y="3364963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3364963"/>
        <a:ext cx="789543" cy="394771"/>
      </dsp:txXfrm>
    </dsp:sp>
    <dsp:sp modelId="{BAE2C400-CC23-4DE5-B90E-64BF387BD390}">
      <dsp:nvSpPr>
        <dsp:cNvPr id="0" name=""/>
        <dsp:cNvSpPr/>
      </dsp:nvSpPr>
      <dsp:spPr>
        <a:xfrm>
          <a:off x="1422491" y="3925539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1422491" y="3925539"/>
        <a:ext cx="789543" cy="394771"/>
      </dsp:txXfrm>
    </dsp:sp>
    <dsp:sp modelId="{7ED109F0-153C-4516-925E-3F119DF8A0FD}">
      <dsp:nvSpPr>
        <dsp:cNvPr id="0" name=""/>
        <dsp:cNvSpPr/>
      </dsp:nvSpPr>
      <dsp:spPr>
        <a:xfrm>
          <a:off x="2180453" y="562084"/>
          <a:ext cx="789543" cy="394771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6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6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180453" y="562084"/>
        <a:ext cx="789543" cy="394771"/>
      </dsp:txXfrm>
    </dsp:sp>
    <dsp:sp modelId="{BF36BCA4-22AD-4C57-9E44-6480BC1846CF}">
      <dsp:nvSpPr>
        <dsp:cNvPr id="0" name=""/>
        <dsp:cNvSpPr/>
      </dsp:nvSpPr>
      <dsp:spPr>
        <a:xfrm>
          <a:off x="2377838" y="1122660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2377838" y="1122660"/>
        <a:ext cx="789543" cy="394771"/>
      </dsp:txXfrm>
    </dsp:sp>
    <dsp:sp modelId="{BFA8C9CF-F0A7-4458-8910-7D44D144B48B}">
      <dsp:nvSpPr>
        <dsp:cNvPr id="0" name=""/>
        <dsp:cNvSpPr/>
      </dsp:nvSpPr>
      <dsp:spPr>
        <a:xfrm>
          <a:off x="2377838" y="1683236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377838" y="1683236"/>
        <a:ext cx="789543" cy="394771"/>
      </dsp:txXfrm>
    </dsp:sp>
    <dsp:sp modelId="{7EE86B74-05A9-48CD-A8C3-E34AFA1DC243}">
      <dsp:nvSpPr>
        <dsp:cNvPr id="0" name=""/>
        <dsp:cNvSpPr/>
      </dsp:nvSpPr>
      <dsp:spPr>
        <a:xfrm>
          <a:off x="2377838" y="2243812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377838" y="2243812"/>
        <a:ext cx="789543" cy="394771"/>
      </dsp:txXfrm>
    </dsp:sp>
    <dsp:sp modelId="{9F5FC8BB-4968-4745-AA3C-E99B62EA01CA}">
      <dsp:nvSpPr>
        <dsp:cNvPr id="0" name=""/>
        <dsp:cNvSpPr/>
      </dsp:nvSpPr>
      <dsp:spPr>
        <a:xfrm>
          <a:off x="2377838" y="2804387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377838" y="2804387"/>
        <a:ext cx="789543" cy="394771"/>
      </dsp:txXfrm>
    </dsp:sp>
    <dsp:sp modelId="{545BC766-7E0E-48DE-8767-8FB4E782BE46}">
      <dsp:nvSpPr>
        <dsp:cNvPr id="0" name=""/>
        <dsp:cNvSpPr/>
      </dsp:nvSpPr>
      <dsp:spPr>
        <a:xfrm>
          <a:off x="2377838" y="3364963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377838" y="3364963"/>
        <a:ext cx="789543" cy="394771"/>
      </dsp:txXfrm>
    </dsp:sp>
    <dsp:sp modelId="{A0B27D39-60DE-4E4D-A5B2-7A0DA890A728}">
      <dsp:nvSpPr>
        <dsp:cNvPr id="0" name=""/>
        <dsp:cNvSpPr/>
      </dsp:nvSpPr>
      <dsp:spPr>
        <a:xfrm>
          <a:off x="2377838" y="3925539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2377838" y="3925539"/>
        <a:ext cx="789543" cy="394771"/>
      </dsp:txXfrm>
    </dsp:sp>
    <dsp:sp modelId="{8964C91E-9C2F-4FE7-9F7B-91FB8A390BA3}">
      <dsp:nvSpPr>
        <dsp:cNvPr id="0" name=""/>
        <dsp:cNvSpPr/>
      </dsp:nvSpPr>
      <dsp:spPr>
        <a:xfrm>
          <a:off x="3135800" y="562084"/>
          <a:ext cx="789543" cy="394771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6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6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3135800" y="562084"/>
        <a:ext cx="789543" cy="394771"/>
      </dsp:txXfrm>
    </dsp:sp>
    <dsp:sp modelId="{8AD90109-81B5-45D1-8CDB-D9B5D5B6780B}">
      <dsp:nvSpPr>
        <dsp:cNvPr id="0" name=""/>
        <dsp:cNvSpPr/>
      </dsp:nvSpPr>
      <dsp:spPr>
        <a:xfrm>
          <a:off x="3333186" y="1122660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3333186" y="1122660"/>
        <a:ext cx="789543" cy="394771"/>
      </dsp:txXfrm>
    </dsp:sp>
    <dsp:sp modelId="{BE006405-154A-4866-86B1-2D833D7A9E0B}">
      <dsp:nvSpPr>
        <dsp:cNvPr id="0" name=""/>
        <dsp:cNvSpPr/>
      </dsp:nvSpPr>
      <dsp:spPr>
        <a:xfrm>
          <a:off x="3333186" y="1683236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3333186" y="1683236"/>
        <a:ext cx="789543" cy="394771"/>
      </dsp:txXfrm>
    </dsp:sp>
    <dsp:sp modelId="{29FB0FD5-0506-45C1-A5DA-4E160025285F}">
      <dsp:nvSpPr>
        <dsp:cNvPr id="0" name=""/>
        <dsp:cNvSpPr/>
      </dsp:nvSpPr>
      <dsp:spPr>
        <a:xfrm>
          <a:off x="3333186" y="2243812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3333186" y="2243812"/>
        <a:ext cx="789543" cy="394771"/>
      </dsp:txXfrm>
    </dsp:sp>
    <dsp:sp modelId="{2D2EFF22-EA1E-4D34-8FEB-AB08941195C6}">
      <dsp:nvSpPr>
        <dsp:cNvPr id="0" name=""/>
        <dsp:cNvSpPr/>
      </dsp:nvSpPr>
      <dsp:spPr>
        <a:xfrm>
          <a:off x="3333186" y="2804387"/>
          <a:ext cx="789543" cy="39477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63000"/>
                <a:satMod val="165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shade val="58000"/>
                <a:satMod val="165000"/>
              </a:schemeClr>
            </a:gs>
            <a:gs pos="75000">
              <a:schemeClr val="accent1">
                <a:hueOff val="0"/>
                <a:satOff val="0"/>
                <a:lumOff val="0"/>
                <a:alphaOff val="0"/>
                <a:shade val="30000"/>
                <a:satMod val="17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 dirty="0"/>
        </a:p>
      </dsp:txBody>
      <dsp:txXfrm>
        <a:off x="3333186" y="2804387"/>
        <a:ext cx="789543" cy="39477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D61003-BEE2-40A2-BB7C-8A921BAE1440}">
      <dsp:nvSpPr>
        <dsp:cNvPr id="0" name=""/>
        <dsp:cNvSpPr/>
      </dsp:nvSpPr>
      <dsp:spPr>
        <a:xfrm>
          <a:off x="291882" y="1697404"/>
          <a:ext cx="843228" cy="421614"/>
        </a:xfrm>
        <a:prstGeom prst="roundRect">
          <a:avLst>
            <a:gd name="adj" fmla="val 10000"/>
          </a:avLst>
        </a:prstGeom>
        <a:solidFill>
          <a:srgbClr val="FFF2C9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1</a:t>
          </a:r>
          <a:endParaRPr lang="en-US" sz="2600" kern="1200" dirty="0"/>
        </a:p>
      </dsp:txBody>
      <dsp:txXfrm>
        <a:off x="304231" y="1709753"/>
        <a:ext cx="818530" cy="396916"/>
      </dsp:txXfrm>
    </dsp:sp>
    <dsp:sp modelId="{3349B115-1E8A-457E-95B3-B70288DDCF22}">
      <dsp:nvSpPr>
        <dsp:cNvPr id="0" name=""/>
        <dsp:cNvSpPr/>
      </dsp:nvSpPr>
      <dsp:spPr>
        <a:xfrm rot="17350740">
          <a:off x="790407" y="1413413"/>
          <a:ext cx="1026697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026697" y="9942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278088" y="1397688"/>
        <a:ext cx="51334" cy="51334"/>
      </dsp:txXfrm>
    </dsp:sp>
    <dsp:sp modelId="{8FCE81C0-49A5-4355-9F3E-74210F017F74}">
      <dsp:nvSpPr>
        <dsp:cNvPr id="0" name=""/>
        <dsp:cNvSpPr/>
      </dsp:nvSpPr>
      <dsp:spPr>
        <a:xfrm>
          <a:off x="1472401" y="727692"/>
          <a:ext cx="843228" cy="421614"/>
        </a:xfrm>
        <a:prstGeom prst="roundRect">
          <a:avLst>
            <a:gd name="adj" fmla="val 10000"/>
          </a:avLst>
        </a:prstGeom>
        <a:solidFill>
          <a:srgbClr val="FFEAA7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2</a:t>
          </a:r>
          <a:endParaRPr lang="en-US" sz="2600" kern="1200" dirty="0"/>
        </a:p>
      </dsp:txBody>
      <dsp:txXfrm>
        <a:off x="1484750" y="740041"/>
        <a:ext cx="818530" cy="396916"/>
      </dsp:txXfrm>
    </dsp:sp>
    <dsp:sp modelId="{3BBEDEEC-1257-46DC-80DC-B70AB0BD0FC3}">
      <dsp:nvSpPr>
        <dsp:cNvPr id="0" name=""/>
        <dsp:cNvSpPr/>
      </dsp:nvSpPr>
      <dsp:spPr>
        <a:xfrm rot="18289469">
          <a:off x="2188957" y="686128"/>
          <a:ext cx="59063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0636" y="994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9510" y="681305"/>
        <a:ext cx="29531" cy="29531"/>
      </dsp:txXfrm>
    </dsp:sp>
    <dsp:sp modelId="{0F9C5432-5559-409C-8E2E-BDA7CE02AE92}">
      <dsp:nvSpPr>
        <dsp:cNvPr id="0" name=""/>
        <dsp:cNvSpPr/>
      </dsp:nvSpPr>
      <dsp:spPr>
        <a:xfrm>
          <a:off x="2652921" y="242835"/>
          <a:ext cx="843228" cy="421614"/>
        </a:xfrm>
        <a:prstGeom prst="roundRect">
          <a:avLst>
            <a:gd name="adj" fmla="val 10000"/>
          </a:avLst>
        </a:prstGeom>
        <a:solidFill>
          <a:srgbClr val="FFFFCC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3</a:t>
          </a:r>
          <a:endParaRPr lang="en-US" sz="2600" kern="1200" dirty="0"/>
        </a:p>
      </dsp:txBody>
      <dsp:txXfrm>
        <a:off x="2665270" y="255184"/>
        <a:ext cx="818530" cy="396916"/>
      </dsp:txXfrm>
    </dsp:sp>
    <dsp:sp modelId="{04F6CC9C-B413-4006-B3BA-F6D27771A5CC}">
      <dsp:nvSpPr>
        <dsp:cNvPr id="0" name=""/>
        <dsp:cNvSpPr/>
      </dsp:nvSpPr>
      <dsp:spPr>
        <a:xfrm rot="19457599">
          <a:off x="3457108" y="322486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322044"/>
        <a:ext cx="20768" cy="20768"/>
      </dsp:txXfrm>
    </dsp:sp>
    <dsp:sp modelId="{873931B0-B96E-4F66-A4A8-6B9FE0712F33}">
      <dsp:nvSpPr>
        <dsp:cNvPr id="0" name=""/>
        <dsp:cNvSpPr/>
      </dsp:nvSpPr>
      <dsp:spPr>
        <a:xfrm>
          <a:off x="3833441" y="407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12756"/>
        <a:ext cx="818530" cy="396916"/>
      </dsp:txXfrm>
    </dsp:sp>
    <dsp:sp modelId="{BB963E78-AFC9-4326-8CE2-E92D7C9B55B8}">
      <dsp:nvSpPr>
        <dsp:cNvPr id="0" name=""/>
        <dsp:cNvSpPr/>
      </dsp:nvSpPr>
      <dsp:spPr>
        <a:xfrm rot="2142401">
          <a:off x="3457108" y="564914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564472"/>
        <a:ext cx="20768" cy="20768"/>
      </dsp:txXfrm>
    </dsp:sp>
    <dsp:sp modelId="{474FA129-73F0-4FD8-9B5F-BCE088C9D55C}">
      <dsp:nvSpPr>
        <dsp:cNvPr id="0" name=""/>
        <dsp:cNvSpPr/>
      </dsp:nvSpPr>
      <dsp:spPr>
        <a:xfrm>
          <a:off x="3833441" y="485263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497612"/>
        <a:ext cx="818530" cy="396916"/>
      </dsp:txXfrm>
    </dsp:sp>
    <dsp:sp modelId="{8E7F1656-6EB1-493F-BE41-9EC9AA00B58C}">
      <dsp:nvSpPr>
        <dsp:cNvPr id="0" name=""/>
        <dsp:cNvSpPr/>
      </dsp:nvSpPr>
      <dsp:spPr>
        <a:xfrm rot="3310531">
          <a:off x="2188957" y="1170984"/>
          <a:ext cx="59063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0636" y="994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9510" y="1166161"/>
        <a:ext cx="29531" cy="29531"/>
      </dsp:txXfrm>
    </dsp:sp>
    <dsp:sp modelId="{F45689DD-9261-426F-9A1D-F88C736E257E}">
      <dsp:nvSpPr>
        <dsp:cNvPr id="0" name=""/>
        <dsp:cNvSpPr/>
      </dsp:nvSpPr>
      <dsp:spPr>
        <a:xfrm>
          <a:off x="2652921" y="1212548"/>
          <a:ext cx="843228" cy="421614"/>
        </a:xfrm>
        <a:prstGeom prst="roundRect">
          <a:avLst>
            <a:gd name="adj" fmla="val 10000"/>
          </a:avLst>
        </a:prstGeom>
        <a:solidFill>
          <a:srgbClr val="FFFFCC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3</a:t>
          </a:r>
          <a:endParaRPr lang="en-US" sz="2600" kern="1200" dirty="0"/>
        </a:p>
      </dsp:txBody>
      <dsp:txXfrm>
        <a:off x="2665270" y="1224897"/>
        <a:ext cx="818530" cy="396916"/>
      </dsp:txXfrm>
    </dsp:sp>
    <dsp:sp modelId="{6D3459CC-89E2-4393-80A4-2954DD634FA0}">
      <dsp:nvSpPr>
        <dsp:cNvPr id="0" name=""/>
        <dsp:cNvSpPr/>
      </dsp:nvSpPr>
      <dsp:spPr>
        <a:xfrm rot="19457599">
          <a:off x="3457108" y="1292198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1291757"/>
        <a:ext cx="20768" cy="20768"/>
      </dsp:txXfrm>
    </dsp:sp>
    <dsp:sp modelId="{849962AD-BD53-44D5-9138-9E2372897E8A}">
      <dsp:nvSpPr>
        <dsp:cNvPr id="0" name=""/>
        <dsp:cNvSpPr/>
      </dsp:nvSpPr>
      <dsp:spPr>
        <a:xfrm>
          <a:off x="3833441" y="970120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982469"/>
        <a:ext cx="818530" cy="396916"/>
      </dsp:txXfrm>
    </dsp:sp>
    <dsp:sp modelId="{D2F65E61-1ED9-4915-92D0-8F517F81866A}">
      <dsp:nvSpPr>
        <dsp:cNvPr id="0" name=""/>
        <dsp:cNvSpPr/>
      </dsp:nvSpPr>
      <dsp:spPr>
        <a:xfrm rot="2142401">
          <a:off x="3457108" y="1534627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1534185"/>
        <a:ext cx="20768" cy="20768"/>
      </dsp:txXfrm>
    </dsp:sp>
    <dsp:sp modelId="{4E347F0C-DA30-4A19-83DB-3C436CC5D2F9}">
      <dsp:nvSpPr>
        <dsp:cNvPr id="0" name=""/>
        <dsp:cNvSpPr/>
      </dsp:nvSpPr>
      <dsp:spPr>
        <a:xfrm>
          <a:off x="3833441" y="1454976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1467325"/>
        <a:ext cx="818530" cy="396916"/>
      </dsp:txXfrm>
    </dsp:sp>
    <dsp:sp modelId="{BD0F91AF-4B7B-4F8C-A98B-EC75BFB8F963}">
      <dsp:nvSpPr>
        <dsp:cNvPr id="0" name=""/>
        <dsp:cNvSpPr/>
      </dsp:nvSpPr>
      <dsp:spPr>
        <a:xfrm rot="4249260">
          <a:off x="790407" y="2383125"/>
          <a:ext cx="1026697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026697" y="9942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278088" y="2367400"/>
        <a:ext cx="51334" cy="51334"/>
      </dsp:txXfrm>
    </dsp:sp>
    <dsp:sp modelId="{AC72C262-3E5B-40C2-986C-3808C8EECA14}">
      <dsp:nvSpPr>
        <dsp:cNvPr id="0" name=""/>
        <dsp:cNvSpPr/>
      </dsp:nvSpPr>
      <dsp:spPr>
        <a:xfrm>
          <a:off x="1472401" y="2667117"/>
          <a:ext cx="843228" cy="421614"/>
        </a:xfrm>
        <a:prstGeom prst="roundRect">
          <a:avLst>
            <a:gd name="adj" fmla="val 10000"/>
          </a:avLst>
        </a:prstGeom>
        <a:solidFill>
          <a:srgbClr val="FFEAA7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2</a:t>
          </a:r>
          <a:endParaRPr lang="en-US" sz="2600" kern="1200" dirty="0"/>
        </a:p>
      </dsp:txBody>
      <dsp:txXfrm>
        <a:off x="1484750" y="2679466"/>
        <a:ext cx="818530" cy="396916"/>
      </dsp:txXfrm>
    </dsp:sp>
    <dsp:sp modelId="{DFDE4418-0BF9-464D-856E-093B2DC53CE3}">
      <dsp:nvSpPr>
        <dsp:cNvPr id="0" name=""/>
        <dsp:cNvSpPr/>
      </dsp:nvSpPr>
      <dsp:spPr>
        <a:xfrm rot="18289469">
          <a:off x="2188957" y="2625553"/>
          <a:ext cx="59063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0636" y="994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9510" y="2620730"/>
        <a:ext cx="29531" cy="29531"/>
      </dsp:txXfrm>
    </dsp:sp>
    <dsp:sp modelId="{FDDE0290-B854-44B2-AC75-E918913B9153}">
      <dsp:nvSpPr>
        <dsp:cNvPr id="0" name=""/>
        <dsp:cNvSpPr/>
      </dsp:nvSpPr>
      <dsp:spPr>
        <a:xfrm>
          <a:off x="2652921" y="2182261"/>
          <a:ext cx="843228" cy="421614"/>
        </a:xfrm>
        <a:prstGeom prst="roundRect">
          <a:avLst>
            <a:gd name="adj" fmla="val 10000"/>
          </a:avLst>
        </a:prstGeom>
        <a:solidFill>
          <a:srgbClr val="FFFFCC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3</a:t>
          </a:r>
          <a:endParaRPr lang="en-US" sz="2600" kern="1200" dirty="0"/>
        </a:p>
      </dsp:txBody>
      <dsp:txXfrm>
        <a:off x="2665270" y="2194610"/>
        <a:ext cx="818530" cy="396916"/>
      </dsp:txXfrm>
    </dsp:sp>
    <dsp:sp modelId="{FF4D83CB-4A68-48BC-A828-38D80A559C31}">
      <dsp:nvSpPr>
        <dsp:cNvPr id="0" name=""/>
        <dsp:cNvSpPr/>
      </dsp:nvSpPr>
      <dsp:spPr>
        <a:xfrm rot="19457599">
          <a:off x="3457108" y="2261911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2261469"/>
        <a:ext cx="20768" cy="20768"/>
      </dsp:txXfrm>
    </dsp:sp>
    <dsp:sp modelId="{459A7DB2-CCF8-4466-A60F-A3D8C5408404}">
      <dsp:nvSpPr>
        <dsp:cNvPr id="0" name=""/>
        <dsp:cNvSpPr/>
      </dsp:nvSpPr>
      <dsp:spPr>
        <a:xfrm>
          <a:off x="3833441" y="1939833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1952182"/>
        <a:ext cx="818530" cy="396916"/>
      </dsp:txXfrm>
    </dsp:sp>
    <dsp:sp modelId="{874AB5AF-D449-4928-96C3-EE507188C36A}">
      <dsp:nvSpPr>
        <dsp:cNvPr id="0" name=""/>
        <dsp:cNvSpPr/>
      </dsp:nvSpPr>
      <dsp:spPr>
        <a:xfrm rot="2142401">
          <a:off x="3457108" y="2504339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2503898"/>
        <a:ext cx="20768" cy="20768"/>
      </dsp:txXfrm>
    </dsp:sp>
    <dsp:sp modelId="{57BA0AC3-4BBC-4158-A088-2B629D2740AE}">
      <dsp:nvSpPr>
        <dsp:cNvPr id="0" name=""/>
        <dsp:cNvSpPr/>
      </dsp:nvSpPr>
      <dsp:spPr>
        <a:xfrm>
          <a:off x="3833441" y="2424689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2437038"/>
        <a:ext cx="818530" cy="396916"/>
      </dsp:txXfrm>
    </dsp:sp>
    <dsp:sp modelId="{EC3C4EF7-4874-4149-B24A-FDADAAEA6929}">
      <dsp:nvSpPr>
        <dsp:cNvPr id="0" name=""/>
        <dsp:cNvSpPr/>
      </dsp:nvSpPr>
      <dsp:spPr>
        <a:xfrm rot="3310531">
          <a:off x="2188957" y="3110410"/>
          <a:ext cx="59063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0636" y="994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9510" y="3105586"/>
        <a:ext cx="29531" cy="29531"/>
      </dsp:txXfrm>
    </dsp:sp>
    <dsp:sp modelId="{0C77EFA6-0E68-434C-9A53-C5715BF5D855}">
      <dsp:nvSpPr>
        <dsp:cNvPr id="0" name=""/>
        <dsp:cNvSpPr/>
      </dsp:nvSpPr>
      <dsp:spPr>
        <a:xfrm>
          <a:off x="2652921" y="3151973"/>
          <a:ext cx="843228" cy="421614"/>
        </a:xfrm>
        <a:prstGeom prst="roundRect">
          <a:avLst>
            <a:gd name="adj" fmla="val 10000"/>
          </a:avLst>
        </a:prstGeom>
        <a:solidFill>
          <a:srgbClr val="FFFFCC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3</a:t>
          </a:r>
          <a:endParaRPr lang="en-US" sz="2600" kern="1200" dirty="0"/>
        </a:p>
      </dsp:txBody>
      <dsp:txXfrm>
        <a:off x="2665270" y="3164322"/>
        <a:ext cx="818530" cy="396916"/>
      </dsp:txXfrm>
    </dsp:sp>
    <dsp:sp modelId="{A10B7458-271E-4E9B-85F1-2DA9DA3D6049}">
      <dsp:nvSpPr>
        <dsp:cNvPr id="0" name=""/>
        <dsp:cNvSpPr/>
      </dsp:nvSpPr>
      <dsp:spPr>
        <a:xfrm rot="19457599">
          <a:off x="3457108" y="3231624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3231182"/>
        <a:ext cx="20768" cy="20768"/>
      </dsp:txXfrm>
    </dsp:sp>
    <dsp:sp modelId="{79F75586-9F30-40EF-9EFA-A1A17077270F}">
      <dsp:nvSpPr>
        <dsp:cNvPr id="0" name=""/>
        <dsp:cNvSpPr/>
      </dsp:nvSpPr>
      <dsp:spPr>
        <a:xfrm>
          <a:off x="3833441" y="2909545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2921894"/>
        <a:ext cx="818530" cy="396916"/>
      </dsp:txXfrm>
    </dsp:sp>
    <dsp:sp modelId="{7A81151C-CA23-4381-9497-69B73AFCBF3C}">
      <dsp:nvSpPr>
        <dsp:cNvPr id="0" name=""/>
        <dsp:cNvSpPr/>
      </dsp:nvSpPr>
      <dsp:spPr>
        <a:xfrm rot="2142401">
          <a:off x="3457108" y="3474052"/>
          <a:ext cx="415375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15375" y="994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4411" y="3473610"/>
        <a:ext cx="20768" cy="20768"/>
      </dsp:txXfrm>
    </dsp:sp>
    <dsp:sp modelId="{C987BA5A-C835-41EB-9BCC-411C8B7E28B6}">
      <dsp:nvSpPr>
        <dsp:cNvPr id="0" name=""/>
        <dsp:cNvSpPr/>
      </dsp:nvSpPr>
      <dsp:spPr>
        <a:xfrm>
          <a:off x="3833441" y="3394402"/>
          <a:ext cx="843228" cy="421614"/>
        </a:xfrm>
        <a:prstGeom prst="roundRect">
          <a:avLst>
            <a:gd name="adj" fmla="val 10000"/>
          </a:avLst>
        </a:prstGeom>
        <a:solidFill>
          <a:srgbClr val="FFCC66"/>
        </a:solidFill>
        <a:ln>
          <a:noFill/>
        </a:ln>
        <a:effectLst>
          <a:outerShdw blurRad="50800" dist="250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X4</a:t>
          </a:r>
          <a:endParaRPr lang="en-US" sz="2600" kern="1200" dirty="0"/>
        </a:p>
      </dsp:txBody>
      <dsp:txXfrm>
        <a:off x="3845790" y="3406751"/>
        <a:ext cx="818530" cy="39691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FC0AD0-E900-4218-B064-9807C5358D1A}">
      <dsp:nvSpPr>
        <dsp:cNvPr id="0" name=""/>
        <dsp:cNvSpPr/>
      </dsp:nvSpPr>
      <dsp:spPr>
        <a:xfrm>
          <a:off x="331120" y="537757"/>
          <a:ext cx="646946" cy="32347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0</a:t>
          </a:r>
          <a:endParaRPr lang="en-US" sz="2000" kern="1200" dirty="0"/>
        </a:p>
      </dsp:txBody>
      <dsp:txXfrm>
        <a:off x="340594" y="547231"/>
        <a:ext cx="627998" cy="304525"/>
      </dsp:txXfrm>
    </dsp:sp>
    <dsp:sp modelId="{20DDC340-2BA6-4AAB-A169-87148F812468}">
      <dsp:nvSpPr>
        <dsp:cNvPr id="0" name=""/>
        <dsp:cNvSpPr/>
      </dsp:nvSpPr>
      <dsp:spPr>
        <a:xfrm rot="19749497">
          <a:off x="909689" y="431387"/>
          <a:ext cx="96706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967067" y="20214"/>
              </a:lnTo>
            </a:path>
          </a:pathLst>
        </a:custGeom>
        <a:noFill/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69046" y="427425"/>
        <a:ext cx="48353" cy="48353"/>
      </dsp:txXfrm>
    </dsp:sp>
    <dsp:sp modelId="{68FE3ECF-693F-4670-97CC-16D4C3B4D77B}">
      <dsp:nvSpPr>
        <dsp:cNvPr id="0" name=""/>
        <dsp:cNvSpPr/>
      </dsp:nvSpPr>
      <dsp:spPr>
        <a:xfrm>
          <a:off x="1808378" y="41972"/>
          <a:ext cx="646946" cy="3234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0</a:t>
          </a:r>
          <a:endParaRPr lang="en-US" sz="2000" kern="1200" dirty="0"/>
        </a:p>
      </dsp:txBody>
      <dsp:txXfrm>
        <a:off x="1817852" y="51446"/>
        <a:ext cx="627998" cy="304525"/>
      </dsp:txXfrm>
    </dsp:sp>
    <dsp:sp modelId="{358BCDC1-DC8C-4E29-8A47-0BB94EF13B12}">
      <dsp:nvSpPr>
        <dsp:cNvPr id="0" name=""/>
        <dsp:cNvSpPr/>
      </dsp:nvSpPr>
      <dsp:spPr>
        <a:xfrm rot="20957582">
          <a:off x="970775" y="601459"/>
          <a:ext cx="83773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837734" y="20214"/>
              </a:lnTo>
            </a:path>
          </a:pathLst>
        </a:custGeom>
        <a:noFill/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68698" y="600731"/>
        <a:ext cx="41886" cy="41886"/>
      </dsp:txXfrm>
    </dsp:sp>
    <dsp:sp modelId="{5A7DA2AE-CFDF-4404-889F-B7979CDB4A33}">
      <dsp:nvSpPr>
        <dsp:cNvPr id="0" name=""/>
        <dsp:cNvSpPr/>
      </dsp:nvSpPr>
      <dsp:spPr>
        <a:xfrm>
          <a:off x="1801216" y="382118"/>
          <a:ext cx="646946" cy="3234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1</a:t>
          </a:r>
          <a:endParaRPr lang="en-US" sz="2000" kern="1200" dirty="0"/>
        </a:p>
      </dsp:txBody>
      <dsp:txXfrm>
        <a:off x="1810690" y="391592"/>
        <a:ext cx="627998" cy="304525"/>
      </dsp:txXfrm>
    </dsp:sp>
    <dsp:sp modelId="{B0EEFDC4-9EDF-43EC-80A1-3704CF05BAD5}">
      <dsp:nvSpPr>
        <dsp:cNvPr id="0" name=""/>
        <dsp:cNvSpPr/>
      </dsp:nvSpPr>
      <dsp:spPr>
        <a:xfrm rot="845302">
          <a:off x="965304" y="782570"/>
          <a:ext cx="848676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848676" y="20214"/>
              </a:lnTo>
            </a:path>
          </a:pathLst>
        </a:custGeom>
        <a:noFill/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68425" y="781568"/>
        <a:ext cx="42433" cy="42433"/>
      </dsp:txXfrm>
    </dsp:sp>
    <dsp:sp modelId="{95AC9543-DA48-46B8-B880-F96E6E5261BE}">
      <dsp:nvSpPr>
        <dsp:cNvPr id="0" name=""/>
        <dsp:cNvSpPr/>
      </dsp:nvSpPr>
      <dsp:spPr>
        <a:xfrm>
          <a:off x="1801216" y="744340"/>
          <a:ext cx="646946" cy="3234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2</a:t>
          </a:r>
          <a:endParaRPr lang="en-US" sz="2000" kern="1200" dirty="0"/>
        </a:p>
      </dsp:txBody>
      <dsp:txXfrm>
        <a:off x="1810690" y="753814"/>
        <a:ext cx="627998" cy="304525"/>
      </dsp:txXfrm>
    </dsp:sp>
    <dsp:sp modelId="{7CF05506-2EBB-41ED-88EF-903C9ADF0BEB}">
      <dsp:nvSpPr>
        <dsp:cNvPr id="0" name=""/>
        <dsp:cNvSpPr/>
      </dsp:nvSpPr>
      <dsp:spPr>
        <a:xfrm rot="2106164">
          <a:off x="886569" y="968568"/>
          <a:ext cx="100614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06144" y="20214"/>
              </a:lnTo>
            </a:path>
          </a:pathLst>
        </a:custGeom>
        <a:noFill/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64488" y="963629"/>
        <a:ext cx="50307" cy="50307"/>
      </dsp:txXfrm>
    </dsp:sp>
    <dsp:sp modelId="{42FEB3C4-17A7-4C64-8C2A-63BC1FB2AD6D}">
      <dsp:nvSpPr>
        <dsp:cNvPr id="0" name=""/>
        <dsp:cNvSpPr/>
      </dsp:nvSpPr>
      <dsp:spPr>
        <a:xfrm>
          <a:off x="1801216" y="1116334"/>
          <a:ext cx="646946" cy="3234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>
        <a:off x="1810690" y="1125808"/>
        <a:ext cx="627998" cy="30452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FC0AD0-E900-4218-B064-9807C5358D1A}">
      <dsp:nvSpPr>
        <dsp:cNvPr id="0" name=""/>
        <dsp:cNvSpPr/>
      </dsp:nvSpPr>
      <dsp:spPr>
        <a:xfrm>
          <a:off x="209061" y="564645"/>
          <a:ext cx="679294" cy="339647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2</a:t>
          </a:r>
          <a:endParaRPr lang="en-US" sz="2100" kern="1200" dirty="0"/>
        </a:p>
      </dsp:txBody>
      <dsp:txXfrm>
        <a:off x="219009" y="574593"/>
        <a:ext cx="659398" cy="319751"/>
      </dsp:txXfrm>
    </dsp:sp>
    <dsp:sp modelId="{20DDC340-2BA6-4AAB-A169-87148F812468}">
      <dsp:nvSpPr>
        <dsp:cNvPr id="0" name=""/>
        <dsp:cNvSpPr/>
      </dsp:nvSpPr>
      <dsp:spPr>
        <a:xfrm rot="19749497">
          <a:off x="816558" y="453967"/>
          <a:ext cx="1015420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15420" y="20214"/>
              </a:lnTo>
            </a:path>
          </a:pathLst>
        </a:custGeom>
        <a:noFill/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298883" y="448796"/>
        <a:ext cx="50771" cy="50771"/>
      </dsp:txXfrm>
    </dsp:sp>
    <dsp:sp modelId="{68FE3ECF-693F-4670-97CC-16D4C3B4D77B}">
      <dsp:nvSpPr>
        <dsp:cNvPr id="0" name=""/>
        <dsp:cNvSpPr/>
      </dsp:nvSpPr>
      <dsp:spPr>
        <a:xfrm>
          <a:off x="1760182" y="44071"/>
          <a:ext cx="679294" cy="339647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0</a:t>
          </a:r>
          <a:endParaRPr lang="en-US" sz="2100" kern="1200" dirty="0"/>
        </a:p>
      </dsp:txBody>
      <dsp:txXfrm>
        <a:off x="1770130" y="54019"/>
        <a:ext cx="659398" cy="319751"/>
      </dsp:txXfrm>
    </dsp:sp>
    <dsp:sp modelId="{358BCDC1-DC8C-4E29-8A47-0BB94EF13B12}">
      <dsp:nvSpPr>
        <dsp:cNvPr id="0" name=""/>
        <dsp:cNvSpPr/>
      </dsp:nvSpPr>
      <dsp:spPr>
        <a:xfrm rot="20957582">
          <a:off x="880698" y="632543"/>
          <a:ext cx="879620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879620" y="20214"/>
              </a:lnTo>
            </a:path>
          </a:pathLst>
        </a:custGeom>
        <a:noFill/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298518" y="630767"/>
        <a:ext cx="43981" cy="43981"/>
      </dsp:txXfrm>
    </dsp:sp>
    <dsp:sp modelId="{5A7DA2AE-CFDF-4404-889F-B7979CDB4A33}">
      <dsp:nvSpPr>
        <dsp:cNvPr id="0" name=""/>
        <dsp:cNvSpPr/>
      </dsp:nvSpPr>
      <dsp:spPr>
        <a:xfrm>
          <a:off x="1752662" y="401224"/>
          <a:ext cx="679294" cy="339647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1</a:t>
          </a:r>
          <a:endParaRPr lang="en-US" sz="2100" kern="1200" dirty="0"/>
        </a:p>
      </dsp:txBody>
      <dsp:txXfrm>
        <a:off x="1762610" y="411172"/>
        <a:ext cx="659398" cy="319751"/>
      </dsp:txXfrm>
    </dsp:sp>
    <dsp:sp modelId="{B0EEFDC4-9EDF-43EC-80A1-3704CF05BAD5}">
      <dsp:nvSpPr>
        <dsp:cNvPr id="0" name=""/>
        <dsp:cNvSpPr/>
      </dsp:nvSpPr>
      <dsp:spPr>
        <a:xfrm rot="845302">
          <a:off x="874953" y="822710"/>
          <a:ext cx="891110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891110" y="20214"/>
              </a:lnTo>
            </a:path>
          </a:pathLst>
        </a:custGeom>
        <a:noFill/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298231" y="820647"/>
        <a:ext cx="44555" cy="44555"/>
      </dsp:txXfrm>
    </dsp:sp>
    <dsp:sp modelId="{95AC9543-DA48-46B8-B880-F96E6E5261BE}">
      <dsp:nvSpPr>
        <dsp:cNvPr id="0" name=""/>
        <dsp:cNvSpPr/>
      </dsp:nvSpPr>
      <dsp:spPr>
        <a:xfrm>
          <a:off x="1752662" y="781557"/>
          <a:ext cx="679294" cy="339647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2</a:t>
          </a:r>
          <a:endParaRPr lang="en-US" sz="2100" kern="1200" dirty="0"/>
        </a:p>
      </dsp:txBody>
      <dsp:txXfrm>
        <a:off x="1762610" y="791505"/>
        <a:ext cx="659398" cy="319751"/>
      </dsp:txXfrm>
    </dsp:sp>
    <dsp:sp modelId="{7CF05506-2EBB-41ED-88EF-903C9ADF0BEB}">
      <dsp:nvSpPr>
        <dsp:cNvPr id="0" name=""/>
        <dsp:cNvSpPr/>
      </dsp:nvSpPr>
      <dsp:spPr>
        <a:xfrm rot="2106164">
          <a:off x="792283" y="1018007"/>
          <a:ext cx="105645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56451" y="20214"/>
              </a:lnTo>
            </a:path>
          </a:pathLst>
        </a:custGeom>
        <a:noFill/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294097" y="1011810"/>
        <a:ext cx="52822" cy="52822"/>
      </dsp:txXfrm>
    </dsp:sp>
    <dsp:sp modelId="{42FEB3C4-17A7-4C64-8C2A-63BC1FB2AD6D}">
      <dsp:nvSpPr>
        <dsp:cNvPr id="0" name=""/>
        <dsp:cNvSpPr/>
      </dsp:nvSpPr>
      <dsp:spPr>
        <a:xfrm>
          <a:off x="1752662" y="1172151"/>
          <a:ext cx="679294" cy="339647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3</a:t>
          </a:r>
          <a:endParaRPr lang="en-US" sz="2100" kern="1200" dirty="0"/>
        </a:p>
      </dsp:txBody>
      <dsp:txXfrm>
        <a:off x="1762610" y="1182099"/>
        <a:ext cx="659398" cy="31975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FC0AD0-E900-4218-B064-9807C5358D1A}">
      <dsp:nvSpPr>
        <dsp:cNvPr id="0" name=""/>
        <dsp:cNvSpPr/>
      </dsp:nvSpPr>
      <dsp:spPr>
        <a:xfrm>
          <a:off x="695253" y="1832022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0</a:t>
          </a:r>
          <a:endParaRPr lang="en-US" sz="1300" kern="1200" dirty="0"/>
        </a:p>
      </dsp:txBody>
      <dsp:txXfrm>
        <a:off x="701515" y="1838284"/>
        <a:ext cx="415067" cy="201271"/>
      </dsp:txXfrm>
    </dsp:sp>
    <dsp:sp modelId="{20DDC340-2BA6-4AAB-A169-87148F812468}">
      <dsp:nvSpPr>
        <dsp:cNvPr id="0" name=""/>
        <dsp:cNvSpPr/>
      </dsp:nvSpPr>
      <dsp:spPr>
        <a:xfrm rot="17456434">
          <a:off x="629490" y="1216954"/>
          <a:ext cx="153549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1535493" y="49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58849" y="1183494"/>
        <a:ext cx="76774" cy="76774"/>
      </dsp:txXfrm>
    </dsp:sp>
    <dsp:sp modelId="{68FE3ECF-693F-4670-97CC-16D4C3B4D77B}">
      <dsp:nvSpPr>
        <dsp:cNvPr id="0" name=""/>
        <dsp:cNvSpPr/>
      </dsp:nvSpPr>
      <dsp:spPr>
        <a:xfrm>
          <a:off x="1671629" y="397945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0</a:t>
          </a:r>
          <a:endParaRPr lang="en-US" sz="1300" kern="1200" dirty="0"/>
        </a:p>
      </dsp:txBody>
      <dsp:txXfrm>
        <a:off x="1677891" y="404207"/>
        <a:ext cx="415067" cy="201271"/>
      </dsp:txXfrm>
    </dsp:sp>
    <dsp:sp modelId="{424AEE43-39ED-4BCE-BCDF-9448DE25FC2C}">
      <dsp:nvSpPr>
        <dsp:cNvPr id="0" name=""/>
        <dsp:cNvSpPr/>
      </dsp:nvSpPr>
      <dsp:spPr>
        <a:xfrm rot="19993764">
          <a:off x="2052067" y="301762"/>
          <a:ext cx="879862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9862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70002" y="284693"/>
        <a:ext cx="43993" cy="43993"/>
      </dsp:txXfrm>
    </dsp:sp>
    <dsp:sp modelId="{998222EF-5CB4-4F77-BF2C-C855B7261108}">
      <dsp:nvSpPr>
        <dsp:cNvPr id="0" name=""/>
        <dsp:cNvSpPr/>
      </dsp:nvSpPr>
      <dsp:spPr>
        <a:xfrm>
          <a:off x="2884777" y="1638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0</a:t>
          </a:r>
          <a:endParaRPr lang="en-US" sz="1300" kern="1200" dirty="0"/>
        </a:p>
      </dsp:txBody>
      <dsp:txXfrm>
        <a:off x="2891039" y="7900"/>
        <a:ext cx="415067" cy="201271"/>
      </dsp:txXfrm>
    </dsp:sp>
    <dsp:sp modelId="{C32E3B54-0C25-464B-91BB-66A04C8BBC5D}">
      <dsp:nvSpPr>
        <dsp:cNvPr id="0" name=""/>
        <dsp:cNvSpPr/>
      </dsp:nvSpPr>
      <dsp:spPr>
        <a:xfrm rot="20949514">
          <a:off x="2092083" y="424695"/>
          <a:ext cx="799831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9831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72003" y="409627"/>
        <a:ext cx="39991" cy="39991"/>
      </dsp:txXfrm>
    </dsp:sp>
    <dsp:sp modelId="{938C700F-8ACF-4ACF-84A6-BF3D675D7E63}">
      <dsp:nvSpPr>
        <dsp:cNvPr id="0" name=""/>
        <dsp:cNvSpPr/>
      </dsp:nvSpPr>
      <dsp:spPr>
        <a:xfrm>
          <a:off x="2884777" y="247503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1</a:t>
          </a:r>
          <a:endParaRPr lang="en-US" sz="1300" kern="1200" dirty="0"/>
        </a:p>
      </dsp:txBody>
      <dsp:txXfrm>
        <a:off x="2891039" y="253765"/>
        <a:ext cx="415067" cy="201271"/>
      </dsp:txXfrm>
    </dsp:sp>
    <dsp:sp modelId="{21FE6AD6-6642-4C7B-B5C8-133AC90A7765}">
      <dsp:nvSpPr>
        <dsp:cNvPr id="0" name=""/>
        <dsp:cNvSpPr/>
      </dsp:nvSpPr>
      <dsp:spPr>
        <a:xfrm rot="415556">
          <a:off x="2096333" y="547628"/>
          <a:ext cx="791330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1330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72215" y="532772"/>
        <a:ext cx="39566" cy="39566"/>
      </dsp:txXfrm>
    </dsp:sp>
    <dsp:sp modelId="{2C55B5BB-49C4-4190-ADDA-F538CACE5162}">
      <dsp:nvSpPr>
        <dsp:cNvPr id="0" name=""/>
        <dsp:cNvSpPr/>
      </dsp:nvSpPr>
      <dsp:spPr>
        <a:xfrm>
          <a:off x="2884777" y="493369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2</a:t>
          </a:r>
          <a:endParaRPr lang="en-US" sz="1300" kern="1200" dirty="0"/>
        </a:p>
      </dsp:txBody>
      <dsp:txXfrm>
        <a:off x="2891039" y="499631"/>
        <a:ext cx="415067" cy="201271"/>
      </dsp:txXfrm>
    </dsp:sp>
    <dsp:sp modelId="{2915054E-E640-4807-8662-10A5DF7E60D7}">
      <dsp:nvSpPr>
        <dsp:cNvPr id="0" name=""/>
        <dsp:cNvSpPr/>
      </dsp:nvSpPr>
      <dsp:spPr>
        <a:xfrm rot="1408967">
          <a:off x="2063753" y="670560"/>
          <a:ext cx="856490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56490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70586" y="654075"/>
        <a:ext cx="42824" cy="42824"/>
      </dsp:txXfrm>
    </dsp:sp>
    <dsp:sp modelId="{51375131-B344-4F12-BCD6-8F846BF0669C}">
      <dsp:nvSpPr>
        <dsp:cNvPr id="0" name=""/>
        <dsp:cNvSpPr/>
      </dsp:nvSpPr>
      <dsp:spPr>
        <a:xfrm>
          <a:off x="2884777" y="739234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3</a:t>
          </a:r>
          <a:endParaRPr lang="en-US" sz="1300" kern="1200" dirty="0"/>
        </a:p>
      </dsp:txBody>
      <dsp:txXfrm>
        <a:off x="2891039" y="745496"/>
        <a:ext cx="415067" cy="201271"/>
      </dsp:txXfrm>
    </dsp:sp>
    <dsp:sp modelId="{358BCDC1-DC8C-4E29-8A47-0BB94EF13B12}">
      <dsp:nvSpPr>
        <dsp:cNvPr id="0" name=""/>
        <dsp:cNvSpPr/>
      </dsp:nvSpPr>
      <dsp:spPr>
        <a:xfrm rot="19144577">
          <a:off x="1034849" y="1698160"/>
          <a:ext cx="720041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20041" y="49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76869" y="1685086"/>
        <a:ext cx="36002" cy="36002"/>
      </dsp:txXfrm>
    </dsp:sp>
    <dsp:sp modelId="{5A7DA2AE-CFDF-4404-889F-B7979CDB4A33}">
      <dsp:nvSpPr>
        <dsp:cNvPr id="0" name=""/>
        <dsp:cNvSpPr/>
      </dsp:nvSpPr>
      <dsp:spPr>
        <a:xfrm>
          <a:off x="1666895" y="1360356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1</a:t>
          </a:r>
          <a:endParaRPr lang="en-US" sz="1300" kern="1200" dirty="0"/>
        </a:p>
      </dsp:txBody>
      <dsp:txXfrm>
        <a:off x="1673157" y="1366618"/>
        <a:ext cx="415067" cy="201271"/>
      </dsp:txXfrm>
    </dsp:sp>
    <dsp:sp modelId="{8C550F74-63C2-430D-B795-FC0F488EB6EC}">
      <dsp:nvSpPr>
        <dsp:cNvPr id="0" name=""/>
        <dsp:cNvSpPr/>
      </dsp:nvSpPr>
      <dsp:spPr>
        <a:xfrm rot="20076001">
          <a:off x="2052203" y="1274698"/>
          <a:ext cx="874857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4857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760" y="1257754"/>
        <a:ext cx="43742" cy="43742"/>
      </dsp:txXfrm>
    </dsp:sp>
    <dsp:sp modelId="{9AD71AAF-837F-47E2-A0FE-82D43A3ED959}">
      <dsp:nvSpPr>
        <dsp:cNvPr id="0" name=""/>
        <dsp:cNvSpPr/>
      </dsp:nvSpPr>
      <dsp:spPr>
        <a:xfrm>
          <a:off x="2884777" y="985099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0</a:t>
          </a:r>
          <a:endParaRPr lang="en-US" sz="1300" kern="1200" dirty="0"/>
        </a:p>
      </dsp:txBody>
      <dsp:txXfrm>
        <a:off x="2891039" y="991361"/>
        <a:ext cx="415067" cy="201271"/>
      </dsp:txXfrm>
    </dsp:sp>
    <dsp:sp modelId="{93D253E1-8719-4DA2-8114-FFF4E42D603C}">
      <dsp:nvSpPr>
        <dsp:cNvPr id="0" name=""/>
        <dsp:cNvSpPr/>
      </dsp:nvSpPr>
      <dsp:spPr>
        <a:xfrm rot="21042099">
          <a:off x="2089226" y="1397631"/>
          <a:ext cx="800811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00811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12" y="1382538"/>
        <a:ext cx="40040" cy="40040"/>
      </dsp:txXfrm>
    </dsp:sp>
    <dsp:sp modelId="{1B587B60-7307-41C6-9C10-A8BCEBC1430D}">
      <dsp:nvSpPr>
        <dsp:cNvPr id="0" name=""/>
        <dsp:cNvSpPr/>
      </dsp:nvSpPr>
      <dsp:spPr>
        <a:xfrm>
          <a:off x="2884777" y="1230965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1</a:t>
          </a:r>
          <a:endParaRPr lang="en-US" sz="1300" kern="1200" dirty="0"/>
        </a:p>
      </dsp:txBody>
      <dsp:txXfrm>
        <a:off x="2891039" y="1237227"/>
        <a:ext cx="415067" cy="201271"/>
      </dsp:txXfrm>
    </dsp:sp>
    <dsp:sp modelId="{079FF46E-3268-46F1-AD99-8E2FCEE7EAB9}">
      <dsp:nvSpPr>
        <dsp:cNvPr id="0" name=""/>
        <dsp:cNvSpPr/>
      </dsp:nvSpPr>
      <dsp:spPr>
        <a:xfrm rot="503038">
          <a:off x="2090219" y="1520564"/>
          <a:ext cx="798826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8826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61" y="1505520"/>
        <a:ext cx="39941" cy="39941"/>
      </dsp:txXfrm>
    </dsp:sp>
    <dsp:sp modelId="{4568B75F-5BB8-4B9B-B16E-FDDCA80AA324}">
      <dsp:nvSpPr>
        <dsp:cNvPr id="0" name=""/>
        <dsp:cNvSpPr/>
      </dsp:nvSpPr>
      <dsp:spPr>
        <a:xfrm>
          <a:off x="2884777" y="1476830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2</a:t>
          </a:r>
          <a:endParaRPr lang="en-US" sz="1300" kern="1200" dirty="0"/>
        </a:p>
      </dsp:txBody>
      <dsp:txXfrm>
        <a:off x="2891039" y="1483092"/>
        <a:ext cx="415067" cy="201271"/>
      </dsp:txXfrm>
    </dsp:sp>
    <dsp:sp modelId="{36620B0F-7F85-4F57-9190-E92214E47768}">
      <dsp:nvSpPr>
        <dsp:cNvPr id="0" name=""/>
        <dsp:cNvSpPr/>
      </dsp:nvSpPr>
      <dsp:spPr>
        <a:xfrm rot="1477857">
          <a:off x="2054934" y="1643496"/>
          <a:ext cx="869394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69394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897" y="1626689"/>
        <a:ext cx="43469" cy="43469"/>
      </dsp:txXfrm>
    </dsp:sp>
    <dsp:sp modelId="{5E27031A-04A7-4337-9F88-788A47E798D9}">
      <dsp:nvSpPr>
        <dsp:cNvPr id="0" name=""/>
        <dsp:cNvSpPr/>
      </dsp:nvSpPr>
      <dsp:spPr>
        <a:xfrm>
          <a:off x="2884777" y="1722695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3</a:t>
          </a:r>
          <a:endParaRPr lang="en-US" sz="1300" kern="1200" dirty="0"/>
        </a:p>
      </dsp:txBody>
      <dsp:txXfrm>
        <a:off x="2891039" y="1728957"/>
        <a:ext cx="415067" cy="201271"/>
      </dsp:txXfrm>
    </dsp:sp>
    <dsp:sp modelId="{B0EEFDC4-9EDF-43EC-80A1-3704CF05BAD5}">
      <dsp:nvSpPr>
        <dsp:cNvPr id="0" name=""/>
        <dsp:cNvSpPr/>
      </dsp:nvSpPr>
      <dsp:spPr>
        <a:xfrm rot="2573232">
          <a:off x="1023603" y="2186661"/>
          <a:ext cx="74253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42533" y="49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76306" y="2173025"/>
        <a:ext cx="37126" cy="37126"/>
      </dsp:txXfrm>
    </dsp:sp>
    <dsp:sp modelId="{95AC9543-DA48-46B8-B880-F96E6E5261BE}">
      <dsp:nvSpPr>
        <dsp:cNvPr id="0" name=""/>
        <dsp:cNvSpPr/>
      </dsp:nvSpPr>
      <dsp:spPr>
        <a:xfrm>
          <a:off x="1666895" y="2337359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2</a:t>
          </a:r>
          <a:endParaRPr lang="en-US" sz="1300" kern="1200" dirty="0"/>
        </a:p>
      </dsp:txBody>
      <dsp:txXfrm>
        <a:off x="1673157" y="2343621"/>
        <a:ext cx="415067" cy="201271"/>
      </dsp:txXfrm>
    </dsp:sp>
    <dsp:sp modelId="{A0514596-5A44-4A96-8866-D01271B2511E}">
      <dsp:nvSpPr>
        <dsp:cNvPr id="0" name=""/>
        <dsp:cNvSpPr/>
      </dsp:nvSpPr>
      <dsp:spPr>
        <a:xfrm rot="20099000">
          <a:off x="2053579" y="2254930"/>
          <a:ext cx="872106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2106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829" y="2238055"/>
        <a:ext cx="43605" cy="43605"/>
      </dsp:txXfrm>
    </dsp:sp>
    <dsp:sp modelId="{27368369-6347-4E8B-9627-9626394E9E23}">
      <dsp:nvSpPr>
        <dsp:cNvPr id="0" name=""/>
        <dsp:cNvSpPr/>
      </dsp:nvSpPr>
      <dsp:spPr>
        <a:xfrm>
          <a:off x="2884777" y="1968561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0</a:t>
          </a:r>
          <a:endParaRPr lang="en-US" sz="1300" kern="1200" dirty="0"/>
        </a:p>
      </dsp:txBody>
      <dsp:txXfrm>
        <a:off x="2891039" y="1974823"/>
        <a:ext cx="415067" cy="201271"/>
      </dsp:txXfrm>
    </dsp:sp>
    <dsp:sp modelId="{3A7CB081-6438-443A-B4F8-468799D2D0AD}">
      <dsp:nvSpPr>
        <dsp:cNvPr id="0" name=""/>
        <dsp:cNvSpPr/>
      </dsp:nvSpPr>
      <dsp:spPr>
        <a:xfrm rot="21069497">
          <a:off x="2089735" y="2377863"/>
          <a:ext cx="79979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9793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37" y="2362795"/>
        <a:ext cx="39989" cy="39989"/>
      </dsp:txXfrm>
    </dsp:sp>
    <dsp:sp modelId="{A9B76CD6-476B-4049-AB44-216220462987}">
      <dsp:nvSpPr>
        <dsp:cNvPr id="0" name=""/>
        <dsp:cNvSpPr/>
      </dsp:nvSpPr>
      <dsp:spPr>
        <a:xfrm>
          <a:off x="2884777" y="2214426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1</a:t>
          </a:r>
          <a:endParaRPr lang="en-US" sz="1300" kern="1200" dirty="0"/>
        </a:p>
      </dsp:txBody>
      <dsp:txXfrm>
        <a:off x="2891039" y="2220688"/>
        <a:ext cx="415067" cy="201271"/>
      </dsp:txXfrm>
    </dsp:sp>
    <dsp:sp modelId="{5D3CDB17-F3E1-45D8-9AA6-E430E1357101}">
      <dsp:nvSpPr>
        <dsp:cNvPr id="0" name=""/>
        <dsp:cNvSpPr/>
      </dsp:nvSpPr>
      <dsp:spPr>
        <a:xfrm rot="530503">
          <a:off x="2089735" y="2500796"/>
          <a:ext cx="79979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9793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37" y="2485728"/>
        <a:ext cx="39989" cy="39989"/>
      </dsp:txXfrm>
    </dsp:sp>
    <dsp:sp modelId="{DC41E806-805E-404D-84AA-4B14EE085339}">
      <dsp:nvSpPr>
        <dsp:cNvPr id="0" name=""/>
        <dsp:cNvSpPr/>
      </dsp:nvSpPr>
      <dsp:spPr>
        <a:xfrm>
          <a:off x="2884777" y="2460291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2</a:t>
          </a:r>
          <a:endParaRPr lang="en-US" sz="1300" kern="1200" dirty="0"/>
        </a:p>
      </dsp:txBody>
      <dsp:txXfrm>
        <a:off x="2891039" y="2466553"/>
        <a:ext cx="415067" cy="201271"/>
      </dsp:txXfrm>
    </dsp:sp>
    <dsp:sp modelId="{516640D9-4B4C-4677-91B6-40D1F484B9CB}">
      <dsp:nvSpPr>
        <dsp:cNvPr id="0" name=""/>
        <dsp:cNvSpPr/>
      </dsp:nvSpPr>
      <dsp:spPr>
        <a:xfrm rot="1501000">
          <a:off x="2053579" y="2623728"/>
          <a:ext cx="872106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2106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829" y="2606853"/>
        <a:ext cx="43605" cy="43605"/>
      </dsp:txXfrm>
    </dsp:sp>
    <dsp:sp modelId="{4C319364-BD9D-4B83-8D92-8DEEBEEFE103}">
      <dsp:nvSpPr>
        <dsp:cNvPr id="0" name=""/>
        <dsp:cNvSpPr/>
      </dsp:nvSpPr>
      <dsp:spPr>
        <a:xfrm>
          <a:off x="2884777" y="2706157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3</a:t>
          </a:r>
          <a:endParaRPr lang="en-US" sz="1300" kern="1200" dirty="0"/>
        </a:p>
      </dsp:txBody>
      <dsp:txXfrm>
        <a:off x="2891039" y="2712419"/>
        <a:ext cx="415067" cy="201271"/>
      </dsp:txXfrm>
    </dsp:sp>
    <dsp:sp modelId="{7CF05506-2EBB-41ED-88EF-903C9ADF0BEB}">
      <dsp:nvSpPr>
        <dsp:cNvPr id="0" name=""/>
        <dsp:cNvSpPr/>
      </dsp:nvSpPr>
      <dsp:spPr>
        <a:xfrm rot="4195572">
          <a:off x="602325" y="2678392"/>
          <a:ext cx="1585090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1585090" y="49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1355243" y="2643692"/>
        <a:ext cx="79254" cy="79254"/>
      </dsp:txXfrm>
    </dsp:sp>
    <dsp:sp modelId="{42FEB3C4-17A7-4C64-8C2A-63BC1FB2AD6D}">
      <dsp:nvSpPr>
        <dsp:cNvPr id="0" name=""/>
        <dsp:cNvSpPr/>
      </dsp:nvSpPr>
      <dsp:spPr>
        <a:xfrm>
          <a:off x="1666895" y="3320820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3</a:t>
          </a:r>
          <a:endParaRPr lang="en-US" sz="1300" kern="1200" dirty="0"/>
        </a:p>
      </dsp:txBody>
      <dsp:txXfrm>
        <a:off x="1673157" y="3327082"/>
        <a:ext cx="415067" cy="201271"/>
      </dsp:txXfrm>
    </dsp:sp>
    <dsp:sp modelId="{20993EF5-82BC-4B3E-90D3-27C00E2E357B}">
      <dsp:nvSpPr>
        <dsp:cNvPr id="0" name=""/>
        <dsp:cNvSpPr/>
      </dsp:nvSpPr>
      <dsp:spPr>
        <a:xfrm rot="20099000">
          <a:off x="2053579" y="3238392"/>
          <a:ext cx="872106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2106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829" y="3221516"/>
        <a:ext cx="43605" cy="43605"/>
      </dsp:txXfrm>
    </dsp:sp>
    <dsp:sp modelId="{25A1B2F3-92AB-4F7D-B86B-61286C5700F0}">
      <dsp:nvSpPr>
        <dsp:cNvPr id="0" name=""/>
        <dsp:cNvSpPr/>
      </dsp:nvSpPr>
      <dsp:spPr>
        <a:xfrm>
          <a:off x="2884777" y="2952022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0</a:t>
          </a:r>
          <a:endParaRPr lang="en-US" sz="1300" kern="1200" dirty="0"/>
        </a:p>
      </dsp:txBody>
      <dsp:txXfrm>
        <a:off x="2891039" y="2958284"/>
        <a:ext cx="415067" cy="201271"/>
      </dsp:txXfrm>
    </dsp:sp>
    <dsp:sp modelId="{81A2FDFA-8037-4871-9CC4-DDC2B88931B8}">
      <dsp:nvSpPr>
        <dsp:cNvPr id="0" name=""/>
        <dsp:cNvSpPr/>
      </dsp:nvSpPr>
      <dsp:spPr>
        <a:xfrm rot="21069497">
          <a:off x="2089735" y="3361324"/>
          <a:ext cx="79979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9793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37" y="3346257"/>
        <a:ext cx="39989" cy="39989"/>
      </dsp:txXfrm>
    </dsp:sp>
    <dsp:sp modelId="{9710415D-5BE9-4313-A454-BF7D0A46E012}">
      <dsp:nvSpPr>
        <dsp:cNvPr id="0" name=""/>
        <dsp:cNvSpPr/>
      </dsp:nvSpPr>
      <dsp:spPr>
        <a:xfrm>
          <a:off x="2884777" y="3197887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1</a:t>
          </a:r>
          <a:endParaRPr lang="en-US" sz="1300" kern="1200" dirty="0"/>
        </a:p>
      </dsp:txBody>
      <dsp:txXfrm>
        <a:off x="2891039" y="3204149"/>
        <a:ext cx="415067" cy="201271"/>
      </dsp:txXfrm>
    </dsp:sp>
    <dsp:sp modelId="{631502F6-314A-4D46-83E2-CFD0DB00F78D}">
      <dsp:nvSpPr>
        <dsp:cNvPr id="0" name=""/>
        <dsp:cNvSpPr/>
      </dsp:nvSpPr>
      <dsp:spPr>
        <a:xfrm rot="530503">
          <a:off x="2089735" y="3484257"/>
          <a:ext cx="799793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799793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9637" y="3469189"/>
        <a:ext cx="39989" cy="39989"/>
      </dsp:txXfrm>
    </dsp:sp>
    <dsp:sp modelId="{91C4E495-A07E-407B-8FF0-7B2C615BB204}">
      <dsp:nvSpPr>
        <dsp:cNvPr id="0" name=""/>
        <dsp:cNvSpPr/>
      </dsp:nvSpPr>
      <dsp:spPr>
        <a:xfrm>
          <a:off x="2884777" y="3443753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2</a:t>
          </a:r>
          <a:endParaRPr lang="en-US" sz="1300" kern="1200" dirty="0"/>
        </a:p>
      </dsp:txBody>
      <dsp:txXfrm>
        <a:off x="2891039" y="3450015"/>
        <a:ext cx="415067" cy="201271"/>
      </dsp:txXfrm>
    </dsp:sp>
    <dsp:sp modelId="{554A0032-DB71-498C-B349-C6F3E69CC33E}">
      <dsp:nvSpPr>
        <dsp:cNvPr id="0" name=""/>
        <dsp:cNvSpPr/>
      </dsp:nvSpPr>
      <dsp:spPr>
        <a:xfrm rot="1501000">
          <a:off x="2053579" y="3607190"/>
          <a:ext cx="872106" cy="9854"/>
        </a:xfrm>
        <a:custGeom>
          <a:avLst/>
          <a:gdLst/>
          <a:ahLst/>
          <a:cxnLst/>
          <a:rect l="0" t="0" r="0" b="0"/>
          <a:pathLst>
            <a:path>
              <a:moveTo>
                <a:pt x="0" y="4927"/>
              </a:moveTo>
              <a:lnTo>
                <a:pt x="872106" y="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2467829" y="3590314"/>
        <a:ext cx="43605" cy="43605"/>
      </dsp:txXfrm>
    </dsp:sp>
    <dsp:sp modelId="{0871F634-9C43-4A2C-BB7E-2803DA1A683E}">
      <dsp:nvSpPr>
        <dsp:cNvPr id="0" name=""/>
        <dsp:cNvSpPr/>
      </dsp:nvSpPr>
      <dsp:spPr>
        <a:xfrm>
          <a:off x="2884777" y="3689618"/>
          <a:ext cx="427591" cy="21379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300" kern="1200" dirty="0" smtClean="0"/>
            <a:t>3</a:t>
          </a:r>
          <a:endParaRPr lang="en-US" sz="1300" kern="1200" dirty="0"/>
        </a:p>
      </dsp:txBody>
      <dsp:txXfrm>
        <a:off x="2891039" y="3695880"/>
        <a:ext cx="415067" cy="2012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37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12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1.wmf"/><Relationship Id="rId4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2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2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12.wmf"/><Relationship Id="rId4" Type="http://schemas.openxmlformats.org/officeDocument/2006/relationships/image" Target="../media/image20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12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49713" cy="352425"/>
          </a:xfrm>
          <a:prstGeom prst="rect">
            <a:avLst/>
          </a:prstGeom>
        </p:spPr>
        <p:txBody>
          <a:bodyPr vert="horz" lIns="93656" tIns="46828" rIns="93656" bIns="46828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94313" y="0"/>
            <a:ext cx="4049712" cy="352425"/>
          </a:xfrm>
          <a:prstGeom prst="rect">
            <a:avLst/>
          </a:prstGeom>
        </p:spPr>
        <p:txBody>
          <a:bodyPr vert="horz" lIns="93656" tIns="46828" rIns="93656" bIns="46828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C8E6CCA-2B5C-45C7-9701-4CADD7618915}" type="datetimeFigureOut">
              <a:rPr lang="en-US"/>
              <a:pPr>
                <a:defRPr/>
              </a:pPr>
              <a:t>11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91313"/>
            <a:ext cx="4049713" cy="352425"/>
          </a:xfrm>
          <a:prstGeom prst="rect">
            <a:avLst/>
          </a:prstGeom>
        </p:spPr>
        <p:txBody>
          <a:bodyPr vert="horz" lIns="93656" tIns="46828" rIns="93656" bIns="46828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94313" y="6691313"/>
            <a:ext cx="4049712" cy="352425"/>
          </a:xfrm>
          <a:prstGeom prst="rect">
            <a:avLst/>
          </a:prstGeom>
        </p:spPr>
        <p:txBody>
          <a:bodyPr vert="horz" lIns="93656" tIns="46828" rIns="93656" bIns="46828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767EE55-154A-4408-A5E1-7747D00CB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33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49713" cy="352425"/>
          </a:xfrm>
          <a:prstGeom prst="rect">
            <a:avLst/>
          </a:prstGeom>
        </p:spPr>
        <p:txBody>
          <a:bodyPr vert="horz" lIns="93656" tIns="46828" rIns="93656" bIns="4682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94313" y="0"/>
            <a:ext cx="4049712" cy="352425"/>
          </a:xfrm>
          <a:prstGeom prst="rect">
            <a:avLst/>
          </a:prstGeom>
        </p:spPr>
        <p:txBody>
          <a:bodyPr vert="horz" lIns="93656" tIns="46828" rIns="93656" bIns="4682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A0F1868-4214-4330-8EF0-7C32C6E35DCE}" type="datetimeFigureOut">
              <a:rPr lang="en-US"/>
              <a:pPr>
                <a:defRPr/>
              </a:pPr>
              <a:t>11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3063" y="528638"/>
            <a:ext cx="3519487" cy="2641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656" tIns="46828" rIns="93656" bIns="4682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5038" y="3346450"/>
            <a:ext cx="7475537" cy="3170238"/>
          </a:xfrm>
          <a:prstGeom prst="rect">
            <a:avLst/>
          </a:prstGeom>
        </p:spPr>
        <p:txBody>
          <a:bodyPr vert="horz" lIns="93656" tIns="46828" rIns="93656" bIns="46828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91313"/>
            <a:ext cx="4049713" cy="352425"/>
          </a:xfrm>
          <a:prstGeom prst="rect">
            <a:avLst/>
          </a:prstGeom>
        </p:spPr>
        <p:txBody>
          <a:bodyPr vert="horz" lIns="93656" tIns="46828" rIns="93656" bIns="4682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94313" y="6691313"/>
            <a:ext cx="4049712" cy="352425"/>
          </a:xfrm>
          <a:prstGeom prst="rect">
            <a:avLst/>
          </a:prstGeom>
        </p:spPr>
        <p:txBody>
          <a:bodyPr vert="horz" lIns="93656" tIns="46828" rIns="93656" bIns="4682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D57D5D3-16F6-4D66-9331-7C7AD000C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401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25BF2-A8A2-4D7B-86B3-12AED4FADCE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800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 flipH="1"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1">
              <a:defRPr>
                <a:solidFill>
                  <a:srgbClr val="FF0000"/>
                </a:solidFill>
                <a:cs typeface="B Titr" pitchFamily="2" charset="-7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7"/>
          <p:cNvSpPr>
            <a:spLocks noChangeArrowheads="1"/>
          </p:cNvSpPr>
          <p:nvPr userDrawn="1"/>
        </p:nvSpPr>
        <p:spPr bwMode="auto">
          <a:xfrm flipH="1">
            <a:off x="827584" y="1556792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000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611560" y="6165304"/>
            <a:ext cx="792088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>
            <a:lvl1pPr algn="r" rtl="1">
              <a:defRPr>
                <a:solidFill>
                  <a:srgbClr val="FF0000"/>
                </a:solidFill>
                <a:cs typeface="B Titr" pitchFamily="2" charset="-7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 userDrawn="1"/>
        </p:nvSpPr>
        <p:spPr bwMode="auto">
          <a:xfrm>
            <a:off x="611560" y="619311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B Titr" pitchFamily="2" charset="-78"/>
              </a:rPr>
              <a:t> </a:t>
            </a:r>
            <a:fld id="{E25F39CD-B313-4B4A-A72F-5DB2E1D8F44A}" type="slidenum">
              <a:rPr kumimoji="0" lang="fa-I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B Titr" pitchFamily="2" charset="-78"/>
              </a:rPr>
              <a:t>‹#›</a:t>
            </a:fld>
            <a:r>
              <a:rPr kumimoji="0" lang="fa-IR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B Titr" pitchFamily="2" charset="-78"/>
              </a:rPr>
              <a:t> از 9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B Titr" pitchFamily="2" charset="-7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611560" y="6165304"/>
            <a:ext cx="79208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a-IR" sz="1600" b="0" i="0" dirty="0" smtClean="0">
                <a:solidFill>
                  <a:srgbClr val="CC6600"/>
                </a:solidFill>
                <a:effectLst/>
                <a:latin typeface="Antique Olive Compact" pitchFamily="34" charset="0"/>
                <a:cs typeface="B Nazanin" pitchFamily="2" charset="-78"/>
              </a:rPr>
              <a:t> زنجیره مارکف و گشت تصادفی</a:t>
            </a:r>
            <a:endParaRPr lang="en-US" sz="1600" b="0" i="0" dirty="0">
              <a:ln w="1905"/>
              <a:solidFill>
                <a:srgbClr val="CC6600"/>
              </a:solidFill>
              <a:effectLst/>
              <a:latin typeface="Antique Olive Compact" pitchFamily="34" charset="0"/>
              <a:cs typeface="B Nazanin" pitchFamily="2" charset="-7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11560" y="6237312"/>
            <a:ext cx="1981200" cy="476250"/>
          </a:xfrm>
        </p:spPr>
        <p:txBody>
          <a:bodyPr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cs typeface="B Titr" pitchFamily="2" charset="-78"/>
              </a:defRPr>
            </a:lvl1pPr>
          </a:lstStyle>
          <a:p>
            <a:pPr>
              <a:defRPr/>
            </a:pPr>
            <a:r>
              <a:rPr lang="fa-IR" dirty="0" smtClean="0"/>
              <a:t> از 95</a:t>
            </a:r>
            <a:fld id="{6C57D58C-B4EF-49B7-A850-B7BF145A80DA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0532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50533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053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Bacterial Foraging Optimization Algorithm</a:t>
            </a:r>
          </a:p>
        </p:txBody>
      </p:sp>
      <p:sp>
        <p:nvSpPr>
          <p:cNvPr id="15053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9B3B1E9-6EAA-45CB-AB61-DEE37AC2901D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25" r:id="rId2"/>
    <p:sldLayoutId id="2147484026" r:id="rId3"/>
    <p:sldLayoutId id="2147484018" r:id="rId4"/>
    <p:sldLayoutId id="2147484019" r:id="rId5"/>
    <p:sldLayoutId id="2147484027" r:id="rId6"/>
    <p:sldLayoutId id="2147484028" r:id="rId7"/>
    <p:sldLayoutId id="2147484020" r:id="rId8"/>
    <p:sldLayoutId id="2147484021" r:id="rId9"/>
    <p:sldLayoutId id="2147484022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rtl="1" eaLnBrk="0" fontAlgn="base" hangingPunct="0">
        <a:spcBef>
          <a:spcPct val="0"/>
        </a:spcBef>
        <a:spcAft>
          <a:spcPct val="0"/>
        </a:spcAft>
        <a:defRPr sz="3800">
          <a:solidFill>
            <a:srgbClr val="FF0000"/>
          </a:solidFill>
          <a:latin typeface="+mj-lt"/>
          <a:ea typeface="+mj-ea"/>
          <a:cs typeface="B Titr" pitchFamily="2" charset="-78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469900" indent="-46990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B Titr" pitchFamily="2" charset="-78"/>
        </a:defRPr>
      </a:lvl1pPr>
      <a:lvl2pPr marL="908050" indent="-4365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B Titr" pitchFamily="2" charset="-78"/>
        </a:defRPr>
      </a:lvl2pPr>
      <a:lvl3pPr marL="1304925" indent="-395288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cs typeface="B Titr" pitchFamily="2" charset="-78"/>
        </a:defRPr>
      </a:lvl3pPr>
      <a:lvl4pPr marL="1693863" indent="-38735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B Titr" pitchFamily="2" charset="-78"/>
        </a:defRPr>
      </a:lvl4pPr>
      <a:lvl5pPr marL="2093913" indent="-398463" algn="r" rtl="1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B Titr" pitchFamily="2" charset="-78"/>
        </a:defRPr>
      </a:lvl5pPr>
      <a:lvl6pPr marL="25511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3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5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27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3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31.wmf"/><Relationship Id="rId5" Type="http://schemas.openxmlformats.org/officeDocument/2006/relationships/diagramQuickStyle" Target="../diagrams/quickStyle2.xml"/><Relationship Id="rId10" Type="http://schemas.openxmlformats.org/officeDocument/2006/relationships/oleObject" Target="../embeddings/oleObject18.bin"/><Relationship Id="rId4" Type="http://schemas.openxmlformats.org/officeDocument/2006/relationships/diagramLayout" Target="../diagrams/layout2.xml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13" Type="http://schemas.openxmlformats.org/officeDocument/2006/relationships/diagramColors" Target="../diagrams/colors4.xml"/><Relationship Id="rId3" Type="http://schemas.openxmlformats.org/officeDocument/2006/relationships/oleObject" Target="../embeddings/oleObject45.bin"/><Relationship Id="rId7" Type="http://schemas.openxmlformats.org/officeDocument/2006/relationships/diagramQuickStyle" Target="../diagrams/quickStyle3.xml"/><Relationship Id="rId12" Type="http://schemas.openxmlformats.org/officeDocument/2006/relationships/diagramQuickStyle" Target="../diagrams/quickStyle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diagramLayout" Target="../diagrams/layout3.xml"/><Relationship Id="rId11" Type="http://schemas.openxmlformats.org/officeDocument/2006/relationships/diagramLayout" Target="../diagrams/layout4.xml"/><Relationship Id="rId5" Type="http://schemas.openxmlformats.org/officeDocument/2006/relationships/diagramData" Target="../diagrams/data3.xml"/><Relationship Id="rId15" Type="http://schemas.openxmlformats.org/officeDocument/2006/relationships/oleObject" Target="../embeddings/oleObject46.bin"/><Relationship Id="rId10" Type="http://schemas.openxmlformats.org/officeDocument/2006/relationships/diagramData" Target="../diagrams/data4.xml"/><Relationship Id="rId4" Type="http://schemas.openxmlformats.org/officeDocument/2006/relationships/image" Target="../media/image56.wmf"/><Relationship Id="rId9" Type="http://schemas.microsoft.com/office/2007/relationships/diagramDrawing" Target="../diagrams/drawing3.xml"/><Relationship Id="rId14" Type="http://schemas.microsoft.com/office/2007/relationships/diagramDrawing" Target="../diagrams/drawing4.xml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.xml"/><Relationship Id="rId3" Type="http://schemas.openxmlformats.org/officeDocument/2006/relationships/image" Target="../media/image67.png"/><Relationship Id="rId7" Type="http://schemas.openxmlformats.org/officeDocument/2006/relationships/diagramColors" Target="../diagrams/colors5.xml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diagramQuickStyle" Target="../diagrams/quickStyle5.xml"/><Relationship Id="rId11" Type="http://schemas.openxmlformats.org/officeDocument/2006/relationships/oleObject" Target="../embeddings/oleObject48.bin"/><Relationship Id="rId5" Type="http://schemas.openxmlformats.org/officeDocument/2006/relationships/diagramLayout" Target="../diagrams/layout5.xml"/><Relationship Id="rId10" Type="http://schemas.openxmlformats.org/officeDocument/2006/relationships/image" Target="../media/image58.wmf"/><Relationship Id="rId4" Type="http://schemas.openxmlformats.org/officeDocument/2006/relationships/diagramData" Target="../diagrams/data5.xml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emf"/><Relationship Id="rId4" Type="http://schemas.microsoft.com/office/2007/relationships/hdphoto" Target="../media/hdphoto1.wdp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24.png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9.wmf"/><Relationship Id="rId9" Type="http://schemas.openxmlformats.org/officeDocument/2006/relationships/image" Target="../media/image12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7.wmf"/><Relationship Id="rId9" Type="http://schemas.openxmlformats.org/officeDocument/2006/relationships/image" Target="../media/image130.gi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7.wmf"/><Relationship Id="rId9" Type="http://schemas.openxmlformats.org/officeDocument/2006/relationships/image" Target="../media/image140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46.wmf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3.wmf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42.wmf"/><Relationship Id="rId9" Type="http://schemas.openxmlformats.org/officeDocument/2006/relationships/image" Target="../media/image14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6.bin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12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8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5.bin"/><Relationship Id="rId4" Type="http://schemas.openxmlformats.org/officeDocument/2006/relationships/image" Target="../media/image153.emf"/><Relationship Id="rId9" Type="http://schemas.openxmlformats.org/officeDocument/2006/relationships/image" Target="../media/image149.wmf"/><Relationship Id="rId14" Type="http://schemas.openxmlformats.org/officeDocument/2006/relationships/image" Target="../media/image144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oleObject" Target="../embeddings/oleObject139.bin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8.png"/><Relationship Id="rId11" Type="http://schemas.openxmlformats.org/officeDocument/2006/relationships/oleObject" Target="../embeddings/oleObject138.bin"/><Relationship Id="rId5" Type="http://schemas.openxmlformats.org/officeDocument/2006/relationships/image" Target="../media/image177.png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59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Relationship Id="rId14" Type="http://schemas.openxmlformats.org/officeDocument/2006/relationships/image" Target="../media/image15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161.wmf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8.png"/><Relationship Id="rId11" Type="http://schemas.openxmlformats.org/officeDocument/2006/relationships/image" Target="../media/image160.wmf"/><Relationship Id="rId5" Type="http://schemas.openxmlformats.org/officeDocument/2006/relationships/image" Target="../media/image187.png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86.png"/><Relationship Id="rId9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62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3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5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5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56.bin"/><Relationship Id="rId21" Type="http://schemas.openxmlformats.org/officeDocument/2006/relationships/image" Target="../media/image182.wmf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6.wmf"/><Relationship Id="rId11" Type="http://schemas.openxmlformats.org/officeDocument/2006/relationships/image" Target="../media/image178.wmf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87.wmf"/><Relationship Id="rId10" Type="http://schemas.openxmlformats.org/officeDocument/2006/relationships/image" Target="../media/image185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8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91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8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9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oleObject" Target="../embeddings/oleObject186.bin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232.png"/><Relationship Id="rId10" Type="http://schemas.openxmlformats.org/officeDocument/2006/relationships/image" Target="../media/image20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8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01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0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4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9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1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53.png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06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18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57.png"/><Relationship Id="rId7" Type="http://schemas.openxmlformats.org/officeDocument/2006/relationships/image" Target="../media/image2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58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AA7"/>
            </a:gs>
            <a:gs pos="64999">
              <a:schemeClr val="bg1"/>
            </a:gs>
            <a:gs pos="100000">
              <a:srgbClr val="FFEAA7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07904" y="1772816"/>
            <a:ext cx="3600400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fa-IR" sz="3400" b="1" dirty="0" smtClean="0">
                <a:solidFill>
                  <a:srgbClr val="FF0000"/>
                </a:solidFill>
                <a:latin typeface="Antique Olive Compact" pitchFamily="34" charset="0"/>
                <a:cs typeface="B Titr" pitchFamily="2" charset="-78"/>
              </a:rPr>
              <a:t>زنجیره مارکف</a:t>
            </a:r>
          </a:p>
          <a:p>
            <a:pPr algn="ctr">
              <a:defRPr/>
            </a:pPr>
            <a:endParaRPr lang="fa-IR" sz="2400" b="1" dirty="0" smtClean="0">
              <a:solidFill>
                <a:srgbClr val="FF0000"/>
              </a:solidFill>
              <a:latin typeface="Antique Olive Compact" pitchFamily="34" charset="0"/>
              <a:cs typeface="B Titr" pitchFamily="2" charset="-78"/>
            </a:endParaRPr>
          </a:p>
          <a:p>
            <a:pPr marL="179388">
              <a:defRPr/>
            </a:pPr>
            <a:r>
              <a:rPr lang="fa-IR" sz="3400" b="1" dirty="0" smtClean="0">
                <a:latin typeface="Antique Olive Compact" pitchFamily="34" charset="0"/>
                <a:cs typeface="B Titr" pitchFamily="2" charset="-78"/>
              </a:rPr>
              <a:t>گشت تصادفی</a:t>
            </a:r>
            <a:endParaRPr lang="en-US" sz="3400" b="1" dirty="0">
              <a:ln w="1905"/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Antique Olive Compact" pitchFamily="34" charset="0"/>
              <a:cs typeface="B Titr" pitchFamily="2" charset="-78"/>
            </a:endParaRPr>
          </a:p>
        </p:txBody>
      </p:sp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0" y="5373216"/>
            <a:ext cx="9144000" cy="72008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1"/>
            <a:r>
              <a:rPr lang="fa-IR" sz="2400" b="1" dirty="0" smtClean="0">
                <a:ln w="1905"/>
                <a:solidFill>
                  <a:srgbClr val="008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Titr" pitchFamily="2" charset="-78"/>
              </a:rPr>
              <a:t>ارائه دهنده: میثم رجعتی</a:t>
            </a:r>
            <a:endParaRPr lang="en-US" sz="2400" b="1" dirty="0">
              <a:ln w="1905"/>
              <a:solidFill>
                <a:srgbClr val="008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cs typeface="B Titr" pitchFamily="2" charset="-78"/>
            </a:endParaRP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0" y="6093296"/>
            <a:ext cx="9144000" cy="764704"/>
          </a:xfrm>
          <a:prstGeom prst="rect">
            <a:avLst/>
          </a:prstGeom>
          <a:solidFill>
            <a:srgbClr val="FFDA65"/>
          </a:solidFill>
          <a:ln w="9525">
            <a:noFill/>
            <a:miter lim="800000"/>
            <a:headEnd/>
            <a:tailEnd/>
          </a:ln>
        </p:spPr>
        <p:txBody>
          <a:bodyPr wrap="none">
            <a:noAutofit/>
          </a:bodyPr>
          <a:lstStyle/>
          <a:p>
            <a:pPr algn="ctr" rtl="1"/>
            <a:r>
              <a:rPr lang="fa-IR" b="1" dirty="0" smtClean="0">
                <a:solidFill>
                  <a:srgbClr val="0070C0"/>
                </a:solidFill>
                <a:cs typeface="B Titr" pitchFamily="2" charset="-78"/>
              </a:rPr>
              <a:t>دانشگاه یزد- دانشکده ریاضی - گروه علوم کامپیوتر </a:t>
            </a:r>
            <a:endParaRPr lang="en-US" b="1" dirty="0">
              <a:solidFill>
                <a:srgbClr val="0070C0"/>
              </a:solidFill>
              <a:cs typeface="B Titr" pitchFamily="2" charset="-78"/>
            </a:endParaRPr>
          </a:p>
          <a:p>
            <a:pPr algn="ctr" rtl="1"/>
            <a:endParaRPr lang="en-US" sz="900" b="1" dirty="0">
              <a:solidFill>
                <a:srgbClr val="0070C0"/>
              </a:solidFill>
              <a:cs typeface="B Titr" pitchFamily="2" charset="-78"/>
            </a:endParaRPr>
          </a:p>
          <a:p>
            <a:pPr algn="ctr" rtl="1"/>
            <a:r>
              <a:rPr lang="fa-IR" b="1" dirty="0" smtClean="0">
                <a:solidFill>
                  <a:srgbClr val="0070C0"/>
                </a:solidFill>
                <a:cs typeface="B Titr" pitchFamily="2" charset="-78"/>
              </a:rPr>
              <a:t>پاییز 93</a:t>
            </a:r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0" y="4598789"/>
            <a:ext cx="9144000" cy="774427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a-IR" sz="2800" b="1" dirty="0" smtClean="0">
                <a:ln w="1905"/>
                <a:solidFill>
                  <a:srgbClr val="CC66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cs typeface="B Titr" pitchFamily="2" charset="-78"/>
              </a:rPr>
              <a:t>استاد : محمد فرشی</a:t>
            </a:r>
            <a:endParaRPr lang="en-US" sz="2400" b="1" dirty="0">
              <a:ln w="1905"/>
              <a:solidFill>
                <a:srgbClr val="CC660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cs typeface="B Titr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85810" y="0"/>
            <a:ext cx="3358190" cy="2060848"/>
          </a:xfrm>
          <a:prstGeom prst="rect">
            <a:avLst/>
          </a:prstGeom>
        </p:spPr>
      </p:pic>
      <p:pic>
        <p:nvPicPr>
          <p:cNvPr id="1029" name="Picture 5" descr="http://t0.gstatic.com/images?q=tbn:ANd9GcSrLbC3UCA9nP-k1WA0PZnzANIM2M18XDbHwUjusOGO7SgpCdCB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40000"/>
          </a:blip>
          <a:srcRect l="-29328" t="-8579" r="-21501" b="-6128"/>
          <a:stretch>
            <a:fillRect/>
          </a:stretch>
        </p:blipFill>
        <p:spPr bwMode="auto">
          <a:xfrm>
            <a:off x="683568" y="476672"/>
            <a:ext cx="1440160" cy="1872208"/>
          </a:xfrm>
          <a:prstGeom prst="rect">
            <a:avLst/>
          </a:prstGeom>
          <a:noFill/>
        </p:spPr>
      </p:pic>
      <p:pic>
        <p:nvPicPr>
          <p:cNvPr id="1030" name="Picture 6" descr="C:\Users\administrator.MONA-SERVER\Desktop\th1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760" y="2636912"/>
            <a:ext cx="1735460" cy="1735460"/>
          </a:xfrm>
          <a:prstGeom prst="rect">
            <a:avLst/>
          </a:prstGeom>
          <a:noFill/>
        </p:spPr>
      </p:pic>
    </p:spTree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جمع آوری کوپنها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5496" y="1628800"/>
            <a:ext cx="84969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2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لگوریتم گشت تصادفی</a:t>
            </a:r>
            <a:r>
              <a:rPr lang="fa-IR" sz="2200" dirty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2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روی </a:t>
            </a:r>
            <a:r>
              <a:rPr lang="fa-IR" sz="22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راف کامل</a:t>
            </a:r>
            <a:r>
              <a:rPr lang="en-US" sz="2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200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2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2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دقیقا </a:t>
            </a:r>
            <a:r>
              <a:rPr lang="fa-IR" sz="22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همان پروسه جمع آوری کوپن </a:t>
            </a:r>
            <a:endParaRPr lang="en-US" sz="2200" dirty="0" smtClean="0">
              <a:latin typeface="B Nazanin" panose="00000400000000000000" pitchFamily="2" charset="-78"/>
              <a:ea typeface="Calibri" panose="020F0502020204030204" pitchFamily="34" charset="0"/>
              <a:cs typeface="B Titr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2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با</a:t>
            </a:r>
            <a:r>
              <a:rPr lang="en-US" sz="22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sz="2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1 </a:t>
            </a:r>
            <a:r>
              <a:rPr lang="fa-IR" sz="22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وپن </a:t>
            </a:r>
            <a:r>
              <a:rPr lang="fa-IR" sz="22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</a:t>
            </a:r>
            <a:r>
              <a:rPr lang="en-US" sz="22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200" dirty="0">
              <a:cs typeface="B Titr" pitchFamily="2" charset="-78"/>
            </a:endParaRPr>
          </a:p>
        </p:txBody>
      </p:sp>
      <p:sp>
        <p:nvSpPr>
          <p:cNvPr id="4" name="Cube 3"/>
          <p:cNvSpPr/>
          <p:nvPr/>
        </p:nvSpPr>
        <p:spPr>
          <a:xfrm>
            <a:off x="5209844" y="2924944"/>
            <a:ext cx="830649" cy="830649"/>
          </a:xfrm>
          <a:prstGeom prst="cube">
            <a:avLst/>
          </a:prstGeom>
          <a:solidFill>
            <a:srgbClr val="00B0F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6040493" y="2924944"/>
            <a:ext cx="830649" cy="830649"/>
          </a:xfrm>
          <a:prstGeom prst="cube">
            <a:avLst/>
          </a:prstGeom>
          <a:solidFill>
            <a:srgbClr val="00B0F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Cube 5"/>
          <p:cNvSpPr/>
          <p:nvPr/>
        </p:nvSpPr>
        <p:spPr>
          <a:xfrm>
            <a:off x="6871142" y="2924944"/>
            <a:ext cx="830649" cy="830649"/>
          </a:xfrm>
          <a:prstGeom prst="cube">
            <a:avLst/>
          </a:prstGeom>
          <a:solidFill>
            <a:srgbClr val="00B0F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Cube 6"/>
          <p:cNvSpPr/>
          <p:nvPr/>
        </p:nvSpPr>
        <p:spPr>
          <a:xfrm>
            <a:off x="7701791" y="2924944"/>
            <a:ext cx="830649" cy="830649"/>
          </a:xfrm>
          <a:prstGeom prst="cube">
            <a:avLst/>
          </a:prstGeom>
          <a:solidFill>
            <a:srgbClr val="00B0F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5102" y="2229588"/>
                <a:ext cx="1819024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2" y="2229588"/>
                <a:ext cx="1819024" cy="611706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98957" y="2228562"/>
                <a:ext cx="179869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957" y="2228562"/>
                <a:ext cx="1798698" cy="61273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95102" y="3002263"/>
                <a:ext cx="1289199" cy="609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2" y="3002263"/>
                <a:ext cx="1289199" cy="609013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23003" y="3706623"/>
                <a:ext cx="6023954" cy="1074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den>
                          </m:f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den>
                          </m:f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03" y="3706623"/>
                <a:ext cx="6023954" cy="10742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50340" y="4671356"/>
                <a:ext cx="362650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40" y="4671356"/>
                <a:ext cx="3626506" cy="6127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3003" y="5455643"/>
                <a:ext cx="5573210" cy="612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03" y="5455643"/>
                <a:ext cx="5573210" cy="612732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6732240" y="5589240"/>
            <a:ext cx="14937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N-1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72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2" grpId="0" animBg="1"/>
      <p:bldP spid="16" grpId="0" animBg="1"/>
      <p:bldP spid="17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456" y="304800"/>
            <a:ext cx="8001000" cy="1216025"/>
          </a:xfrm>
        </p:spPr>
        <p:txBody>
          <a:bodyPr/>
          <a:lstStyle/>
          <a:p>
            <a:r>
              <a:rPr lang="fa-IR" dirty="0" smtClean="0"/>
              <a:t>بخش 2: صدق‌پذیری دودویی  </a:t>
            </a:r>
            <a:r>
              <a:rPr lang="fa-IR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2-SAT</a:t>
            </a:r>
            <a:r>
              <a:rPr lang="fa-IR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)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31840" y="2132856"/>
            <a:ext cx="5346335" cy="327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کنترل ناپذیری و </a:t>
            </a:r>
            <a:r>
              <a:rPr lang="fa-IR" sz="2800" b="1" dirty="0">
                <a:cs typeface="B Titr" pitchFamily="2" charset="-78"/>
              </a:rPr>
              <a:t>صدق پذیری</a:t>
            </a:r>
            <a:endParaRPr lang="fa-IR" sz="2800" b="1" dirty="0" smtClean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صدق پذیری دودویی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راه حل </a:t>
            </a:r>
            <a:r>
              <a:rPr lang="fa-IR" sz="2800" b="1" dirty="0">
                <a:cs typeface="B Titr" pitchFamily="2" charset="-78"/>
              </a:rPr>
              <a:t>تصادفی صدق </a:t>
            </a:r>
            <a:r>
              <a:rPr lang="fa-IR" sz="2800" b="1" dirty="0" smtClean="0">
                <a:cs typeface="B Titr" pitchFamily="2" charset="-78"/>
              </a:rPr>
              <a:t>پذیری دودویی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گشت تصادفی روی خط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تحلیل </a:t>
            </a:r>
            <a:r>
              <a:rPr lang="fa-IR" sz="2800" b="1" dirty="0">
                <a:cs typeface="B Titr" pitchFamily="2" charset="-78"/>
              </a:rPr>
              <a:t>صدق پذیری دودویی</a:t>
            </a:r>
          </a:p>
        </p:txBody>
      </p:sp>
    </p:spTree>
    <p:extLst>
      <p:ext uri="{BB962C8B-B14F-4D97-AF65-F5344CB8AC3E}">
        <p14:creationId xmlns:p14="http://schemas.microsoft.com/office/powerpoint/2010/main" val="75758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کنترل ناپذیر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568" y="1844824"/>
            <a:ext cx="785921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r" rtl="1">
              <a:lnSpc>
                <a:spcPct val="150000"/>
              </a:lnSpc>
              <a:buFont typeface="+mj-lt"/>
              <a:buAutoNum type="arabicPeriod"/>
            </a:pPr>
            <a:r>
              <a:rPr lang="fa-IR" sz="2800" dirty="0">
                <a:solidFill>
                  <a:srgbClr val="008000"/>
                </a:solidFill>
                <a:cs typeface="B Titr" pitchFamily="2" charset="-78"/>
              </a:rPr>
              <a:t>الگوریتم زمان چند جمله</a:t>
            </a:r>
            <a:r>
              <a:rPr lang="fa-IR" sz="100" dirty="0">
                <a:solidFill>
                  <a:srgbClr val="008000"/>
                </a:solidFill>
                <a:cs typeface="B Titr" pitchFamily="2" charset="-78"/>
              </a:rPr>
              <a:t> </a:t>
            </a:r>
            <a:r>
              <a:rPr lang="fa-IR" sz="2800" dirty="0">
                <a:solidFill>
                  <a:srgbClr val="008000"/>
                </a:solidFill>
                <a:cs typeface="B Titr" pitchFamily="2" charset="-78"/>
              </a:rPr>
              <a:t>ای پیدا </a:t>
            </a:r>
            <a:r>
              <a:rPr lang="fa-IR" sz="2800" dirty="0" smtClean="0">
                <a:solidFill>
                  <a:srgbClr val="008000"/>
                </a:solidFill>
                <a:cs typeface="B Titr" pitchFamily="2" charset="-78"/>
              </a:rPr>
              <a:t>شده است.</a:t>
            </a:r>
            <a:endParaRPr lang="fa-IR" sz="2800" dirty="0">
              <a:solidFill>
                <a:srgbClr val="008000"/>
              </a:solidFill>
              <a:cs typeface="B Titr" pitchFamily="2" charset="-78"/>
            </a:endParaRPr>
          </a:p>
          <a:p>
            <a:pPr marL="514350" indent="-514350" algn="r" rtl="1">
              <a:lnSpc>
                <a:spcPct val="150000"/>
              </a:lnSpc>
              <a:buFont typeface="+mj-lt"/>
              <a:buAutoNum type="arabicPeriod"/>
            </a:pPr>
            <a:r>
              <a:rPr lang="fa-IR" sz="2800" dirty="0">
                <a:solidFill>
                  <a:srgbClr val="0066CC"/>
                </a:solidFill>
                <a:cs typeface="B Titr" pitchFamily="2" charset="-78"/>
              </a:rPr>
              <a:t>کنترل ناپذیری آنها به اثبات </a:t>
            </a:r>
            <a:r>
              <a:rPr lang="fa-IR" sz="2800" dirty="0" smtClean="0">
                <a:solidFill>
                  <a:srgbClr val="0066CC"/>
                </a:solidFill>
                <a:cs typeface="B Titr" pitchFamily="2" charset="-78"/>
              </a:rPr>
              <a:t>رسیده است.</a:t>
            </a:r>
            <a:endParaRPr lang="fa-IR" sz="2800" dirty="0">
              <a:solidFill>
                <a:srgbClr val="0066CC"/>
              </a:solidFill>
              <a:cs typeface="B Titr" pitchFamily="2" charset="-78"/>
            </a:endParaRPr>
          </a:p>
          <a:p>
            <a:pPr marL="937260" lvl="1" indent="-571500" algn="r" rtl="1">
              <a:lnSpc>
                <a:spcPct val="150000"/>
              </a:lnSpc>
              <a:buFont typeface="+mj-lt"/>
              <a:buAutoNum type="alphaLcParenR"/>
            </a:pPr>
            <a:r>
              <a:rPr lang="fa-IR" sz="2400" dirty="0">
                <a:solidFill>
                  <a:srgbClr val="0066CC"/>
                </a:solidFill>
                <a:cs typeface="B Titr" pitchFamily="2" charset="-78"/>
              </a:rPr>
              <a:t>خروجی آنها غیر چندجمله ای </a:t>
            </a:r>
            <a:r>
              <a:rPr lang="fa-IR" sz="2400" dirty="0" smtClean="0">
                <a:solidFill>
                  <a:srgbClr val="0066CC"/>
                </a:solidFill>
                <a:cs typeface="B Titr" pitchFamily="2" charset="-78"/>
              </a:rPr>
              <a:t>است.</a:t>
            </a:r>
            <a:endParaRPr lang="fa-IR" sz="2400" dirty="0">
              <a:solidFill>
                <a:srgbClr val="0066CC"/>
              </a:solidFill>
              <a:cs typeface="B Titr" pitchFamily="2" charset="-78"/>
            </a:endParaRPr>
          </a:p>
          <a:p>
            <a:pPr marL="937260" lvl="1" indent="-571500" algn="r" rtl="1">
              <a:lnSpc>
                <a:spcPct val="150000"/>
              </a:lnSpc>
              <a:buFont typeface="+mj-lt"/>
              <a:buAutoNum type="alphaLcParenR"/>
            </a:pPr>
            <a:r>
              <a:rPr lang="fa-IR" sz="2400" dirty="0">
                <a:solidFill>
                  <a:srgbClr val="0066CC"/>
                </a:solidFill>
                <a:cs typeface="B Titr" pitchFamily="2" charset="-78"/>
              </a:rPr>
              <a:t>غیر قطعی (توقف</a:t>
            </a:r>
            <a:r>
              <a:rPr lang="fa-IR" sz="2400" dirty="0" smtClean="0">
                <a:solidFill>
                  <a:srgbClr val="0066CC"/>
                </a:solidFill>
                <a:cs typeface="B Titr" pitchFamily="2" charset="-78"/>
              </a:rPr>
              <a:t>).</a:t>
            </a:r>
            <a:endParaRPr lang="fa-IR" sz="2400" dirty="0">
              <a:solidFill>
                <a:srgbClr val="0066CC"/>
              </a:solidFill>
              <a:cs typeface="B Titr" pitchFamily="2" charset="-78"/>
            </a:endParaRPr>
          </a:p>
          <a:p>
            <a:pPr marL="514350" indent="-514350" algn="r" rtl="1">
              <a:lnSpc>
                <a:spcPct val="150000"/>
              </a:lnSpc>
              <a:buFont typeface="+mj-lt"/>
              <a:buAutoNum type="arabicPeriod"/>
            </a:pPr>
            <a:r>
              <a:rPr lang="fa-IR" sz="2800" dirty="0">
                <a:solidFill>
                  <a:srgbClr val="663300"/>
                </a:solidFill>
                <a:cs typeface="B Titr" pitchFamily="2" charset="-78"/>
              </a:rPr>
              <a:t>کنترل ناپذیری آنها به اثبات نرسیده اماهرگز الگوریتم زمان چند جمله</a:t>
            </a:r>
            <a:r>
              <a:rPr lang="fa-IR" sz="100" dirty="0">
                <a:solidFill>
                  <a:srgbClr val="663300"/>
                </a:solidFill>
                <a:cs typeface="B Titr" pitchFamily="2" charset="-78"/>
              </a:rPr>
              <a:t> </a:t>
            </a:r>
            <a:r>
              <a:rPr lang="fa-IR" sz="2800" dirty="0">
                <a:solidFill>
                  <a:srgbClr val="663300"/>
                </a:solidFill>
                <a:cs typeface="B Titr" pitchFamily="2" charset="-78"/>
              </a:rPr>
              <a:t>ای پیدا </a:t>
            </a:r>
            <a:r>
              <a:rPr lang="fa-IR" sz="2800" dirty="0" smtClean="0">
                <a:solidFill>
                  <a:srgbClr val="663300"/>
                </a:solidFill>
                <a:cs typeface="B Titr" pitchFamily="2" charset="-78"/>
              </a:rPr>
              <a:t>نشده است.</a:t>
            </a:r>
            <a:endParaRPr lang="fa-IR" sz="2800" dirty="0">
              <a:solidFill>
                <a:srgbClr val="6633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172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صمیم گیر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788024" y="2204864"/>
            <a:ext cx="3528392" cy="720080"/>
          </a:xfrm>
          <a:prstGeom prst="rect">
            <a:avLst/>
          </a:prstGeom>
          <a:gradFill flip="none" rotWithShape="1">
            <a:gsLst>
              <a:gs pos="0">
                <a:srgbClr val="FFCC66">
                  <a:tint val="66000"/>
                  <a:satMod val="160000"/>
                </a:srgbClr>
              </a:gs>
              <a:gs pos="50000">
                <a:srgbClr val="FFCC66">
                  <a:tint val="44500"/>
                  <a:satMod val="160000"/>
                </a:srgbClr>
              </a:gs>
              <a:gs pos="100000">
                <a:srgbClr val="FFCC6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anchor="ctr">
            <a:noAutofit/>
          </a:bodyPr>
          <a:lstStyle/>
          <a:p>
            <a:pPr algn="ctr"/>
            <a:r>
              <a:rPr lang="fa-IR" sz="2800" dirty="0" smtClean="0">
                <a:cs typeface="B Titr" pitchFamily="2" charset="-78"/>
              </a:rPr>
              <a:t>خروجی    بله </a:t>
            </a:r>
            <a:r>
              <a:rPr lang="fa-IR" sz="2800" dirty="0">
                <a:cs typeface="B Titr" pitchFamily="2" charset="-78"/>
              </a:rPr>
              <a:t>یا خیر است</a:t>
            </a:r>
            <a:endParaRPr lang="en-US" sz="28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3429000"/>
            <a:ext cx="79729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dirty="0">
                <a:latin typeface="CommercialScript BT" pitchFamily="66" charset="0"/>
                <a:cs typeface="B Titr" pitchFamily="2" charset="-78"/>
              </a:rPr>
              <a:t>مجموعه </a:t>
            </a:r>
            <a:r>
              <a:rPr lang="en-US" sz="2800" dirty="0" smtClean="0">
                <a:latin typeface="CommercialScript BT" pitchFamily="66" charset="0"/>
                <a:cs typeface="B Titr" pitchFamily="2" charset="-78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fa-I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en-US" sz="2800" dirty="0" smtClean="0">
                <a:cs typeface="B Titr" pitchFamily="2" charset="-78"/>
              </a:rPr>
              <a:t>	</a:t>
            </a:r>
            <a:r>
              <a:rPr lang="fa-IR" sz="2800" dirty="0" smtClean="0">
                <a:cs typeface="B Titr" pitchFamily="2" charset="-78"/>
              </a:rPr>
              <a:t>تمام </a:t>
            </a:r>
            <a:r>
              <a:rPr lang="fa-IR" sz="2800" dirty="0">
                <a:cs typeface="B Titr" pitchFamily="2" charset="-78"/>
              </a:rPr>
              <a:t>مسائل </a:t>
            </a:r>
            <a:r>
              <a:rPr lang="fa-IR" sz="2800" dirty="0">
                <a:solidFill>
                  <a:srgbClr val="0070C0"/>
                </a:solidFill>
                <a:cs typeface="B Titr" pitchFamily="2" charset="-78"/>
              </a:rPr>
              <a:t>تصمیم گیری </a:t>
            </a:r>
            <a:r>
              <a:rPr lang="fa-IR" sz="2800" dirty="0">
                <a:cs typeface="B Titr" pitchFamily="2" charset="-78"/>
              </a:rPr>
              <a:t>که می توان توسط </a:t>
            </a:r>
            <a:endParaRPr lang="en-US" sz="2800" dirty="0" smtClean="0">
              <a:cs typeface="B Titr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en-US" sz="2800" dirty="0">
                <a:cs typeface="B Titr" pitchFamily="2" charset="-78"/>
              </a:rPr>
              <a:t>	</a:t>
            </a:r>
            <a:r>
              <a:rPr lang="fa-IR" sz="2800" dirty="0" smtClean="0">
                <a:cs typeface="B Titr" pitchFamily="2" charset="-78"/>
              </a:rPr>
              <a:t>الگوریتمهای </a:t>
            </a:r>
            <a:r>
              <a:rPr lang="fa-IR" sz="2800" dirty="0">
                <a:solidFill>
                  <a:srgbClr val="00B050"/>
                </a:solidFill>
                <a:cs typeface="B Titr" pitchFamily="2" charset="-78"/>
              </a:rPr>
              <a:t>زمان چندجمله</a:t>
            </a:r>
            <a:r>
              <a:rPr lang="fa-IR" sz="100" dirty="0">
                <a:solidFill>
                  <a:srgbClr val="00B050"/>
                </a:solidFill>
                <a:cs typeface="B Titr" pitchFamily="2" charset="-78"/>
              </a:rPr>
              <a:t> </a:t>
            </a:r>
            <a:r>
              <a:rPr lang="fa-IR" sz="2800" dirty="0">
                <a:solidFill>
                  <a:srgbClr val="00B050"/>
                </a:solidFill>
                <a:cs typeface="B Titr" pitchFamily="2" charset="-78"/>
              </a:rPr>
              <a:t>ای </a:t>
            </a:r>
            <a:r>
              <a:rPr lang="fa-IR" sz="2800" dirty="0">
                <a:cs typeface="B Titr" pitchFamily="2" charset="-78"/>
              </a:rPr>
              <a:t>حل </a:t>
            </a:r>
            <a:r>
              <a:rPr lang="fa-IR" sz="2800" dirty="0" smtClean="0">
                <a:cs typeface="B Titr" pitchFamily="2" charset="-78"/>
              </a:rPr>
              <a:t>کرد.</a:t>
            </a:r>
            <a:endParaRPr lang="fa-IR" sz="2800" dirty="0">
              <a:cs typeface="B Titr" pitchFamily="2" charset="-78"/>
            </a:endParaRPr>
          </a:p>
          <a:p>
            <a:pPr algn="r" rtl="1">
              <a:lnSpc>
                <a:spcPct val="150000"/>
              </a:lnSpc>
            </a:pPr>
            <a:endParaRPr lang="en-US" sz="2800" dirty="0">
              <a:cs typeface="B Titr" pitchFamily="2" charset="-78"/>
            </a:endParaRPr>
          </a:p>
        </p:txBody>
      </p:sp>
      <p:pic>
        <p:nvPicPr>
          <p:cNvPr id="68612" name="Picture 4" descr="C:\Users\administrator.MONA-SERVER\Desktop\Yes-No-word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844824"/>
            <a:ext cx="1448093" cy="1512168"/>
          </a:xfrm>
          <a:prstGeom prst="rect">
            <a:avLst/>
          </a:prstGeom>
          <a:noFill/>
        </p:spPr>
      </p:pic>
      <p:pic>
        <p:nvPicPr>
          <p:cNvPr id="68617" name="Picture 9" descr="https://sp.yimg.com/ib/th?id=HN.608045104613688057&amp;pid=15.1&amp;P=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2843808" y="1844824"/>
            <a:ext cx="1584176" cy="15841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881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ft Arrow Callout 10"/>
          <p:cNvSpPr/>
          <p:nvPr/>
        </p:nvSpPr>
        <p:spPr>
          <a:xfrm>
            <a:off x="4788024" y="1988840"/>
            <a:ext cx="3672408" cy="1368152"/>
          </a:xfrm>
          <a:prstGeom prst="leftArrowCallout">
            <a:avLst>
              <a:gd name="adj1" fmla="val 27754"/>
              <a:gd name="adj2" fmla="val 24207"/>
              <a:gd name="adj3" fmla="val 26043"/>
              <a:gd name="adj4" fmla="val 78261"/>
            </a:avLst>
          </a:prstGeom>
          <a:solidFill>
            <a:srgbClr val="FFFFCC"/>
          </a:solidFill>
          <a:ln>
            <a:solidFill>
              <a:srgbClr val="0070C0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لگوریتم غیرقطع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568" y="3573016"/>
            <a:ext cx="7899723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r" rtl="1"/>
            <a:endParaRPr lang="fa-IR" sz="1200" dirty="0" smtClean="0">
              <a:cs typeface="B Titr" pitchFamily="2" charset="-78"/>
            </a:endParaRPr>
          </a:p>
          <a:p>
            <a:pPr marL="514350" indent="-504000" algn="l"/>
            <a:r>
              <a:rPr lang="en-US" sz="2400" dirty="0" err="1" smtClean="0">
                <a:latin typeface="Times New Roman" panose="02020603050405020304" pitchFamily="18" charset="0"/>
                <a:cs typeface="B Titr" pitchFamily="2" charset="-78"/>
              </a:rPr>
              <a:t>Bool</a:t>
            </a:r>
            <a:r>
              <a:rPr lang="en-US" sz="2400" dirty="0" smtClean="0">
                <a:latin typeface="Times New Roman" panose="02020603050405020304" pitchFamily="18" charset="0"/>
                <a:cs typeface="B Titr" pitchFamily="2" charset="-78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verify(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weighted G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,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B Titr" pitchFamily="2" charset="-78"/>
              </a:rPr>
              <a:t>number d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,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B Titr" pitchFamily="2" charset="-78"/>
              </a:rPr>
              <a:t>claimed_tour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B Titr" pitchFamily="2" charset="-78"/>
              </a:rPr>
              <a:t> S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)</a:t>
            </a:r>
          </a:p>
          <a:p>
            <a:pPr marL="514350" indent="-504000" algn="l"/>
            <a:r>
              <a:rPr lang="en-US" sz="2400" dirty="0">
                <a:cs typeface="B Titr" pitchFamily="2" charset="-78"/>
              </a:rPr>
              <a:t>{ </a:t>
            </a:r>
            <a:r>
              <a:rPr lang="en-US" sz="2400" dirty="0" smtClean="0">
                <a:cs typeface="B Titr" pitchFamily="2" charset="-78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if(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B Titr" pitchFamily="2" charset="-78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 is a tour &amp;&amp; the total weight of edges in S is &lt;=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B Titr" pitchFamily="2" charset="-78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)</a:t>
            </a:r>
          </a:p>
          <a:p>
            <a:pPr marL="514350" indent="-504000" algn="l"/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B Titr" pitchFamily="2" charset="-78"/>
              </a:rPr>
              <a:t>      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return “true”</a:t>
            </a:r>
          </a:p>
          <a:p>
            <a:pPr marL="514350" indent="-504000" algn="l"/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B Titr" pitchFamily="2" charset="-78"/>
              </a:rPr>
              <a:t>    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else</a:t>
            </a:r>
          </a:p>
          <a:p>
            <a:pPr marL="514350" indent="-504000" algn="l"/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B Titr" pitchFamily="2" charset="-78"/>
              </a:rPr>
              <a:t>     </a:t>
            </a:r>
            <a:r>
              <a:rPr lang="en-US" sz="2400" dirty="0">
                <a:latin typeface="Times New Roman" panose="02020603050405020304" pitchFamily="18" charset="0"/>
                <a:cs typeface="B Titr" pitchFamily="2" charset="-78"/>
              </a:rPr>
              <a:t>return “false”</a:t>
            </a:r>
          </a:p>
          <a:p>
            <a:pPr marL="514350" indent="-504000" algn="l"/>
            <a:r>
              <a:rPr lang="en-US" sz="2400" dirty="0" smtClean="0">
                <a:cs typeface="B Titr" pitchFamily="2" charset="-78"/>
              </a:rPr>
              <a:t>}</a:t>
            </a:r>
            <a:endParaRPr lang="fa-IR" sz="2400" dirty="0">
              <a:cs typeface="B Tit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80112" y="2348880"/>
            <a:ext cx="28536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 smtClean="0">
                <a:cs typeface="B Titr" pitchFamily="2" charset="-78"/>
              </a:rPr>
              <a:t>مراحل حل الگوریتم های</a:t>
            </a:r>
          </a:p>
          <a:p>
            <a:pPr algn="ctr"/>
            <a:r>
              <a:rPr lang="fa-IR" sz="2400" dirty="0" smtClean="0">
                <a:cs typeface="B Titr" pitchFamily="2" charset="-78"/>
              </a:rPr>
              <a:t> غیر قطعی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899592" y="2132856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r" rtl="1"/>
            <a:r>
              <a:rPr lang="fa-IR" sz="2400" dirty="0" smtClean="0">
                <a:cs typeface="B Titr" pitchFamily="2" charset="-78"/>
              </a:rPr>
              <a:t>مرحله اول حدس </a:t>
            </a:r>
            <a:r>
              <a:rPr lang="fa-IR" sz="2400" dirty="0" smtClean="0">
                <a:solidFill>
                  <a:srgbClr val="FF0000"/>
                </a:solidFill>
                <a:cs typeface="B Titr" pitchFamily="2" charset="-78"/>
              </a:rPr>
              <a:t>(غیرقطعی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87624" y="2780928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sz="2400" dirty="0" smtClean="0">
                <a:cs typeface="B Titr" pitchFamily="2" charset="-78"/>
              </a:rPr>
              <a:t>مرحله دوم اثبات   </a:t>
            </a:r>
            <a:r>
              <a:rPr lang="fa-IR" sz="2400" dirty="0" smtClean="0">
                <a:solidFill>
                  <a:srgbClr val="008000"/>
                </a:solidFill>
                <a:cs typeface="B Titr" pitchFamily="2" charset="-78"/>
              </a:rPr>
              <a:t>(قطعی)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4355976" y="1988840"/>
            <a:ext cx="288032" cy="1368152"/>
          </a:xfrm>
          <a:prstGeom prst="righ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20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لگوریتم غیرقطع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11560" y="2060848"/>
            <a:ext cx="7992888" cy="12961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anchor="ctr">
            <a:noAutofit/>
          </a:bodyPr>
          <a:lstStyle/>
          <a:p>
            <a:pPr marL="514350" indent="-514350" algn="ctr" rtl="1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الگوریتم غیرقطعی </a:t>
            </a:r>
            <a:r>
              <a:rPr lang="fa-IR" sz="2400" b="1" dirty="0">
                <a:solidFill>
                  <a:srgbClr val="0070C0"/>
                </a:solidFill>
                <a:cs typeface="B Titr" pitchFamily="2" charset="-78"/>
              </a:rPr>
              <a:t>زمان چندجمله</a:t>
            </a:r>
            <a:r>
              <a:rPr lang="fa-IR" sz="200" b="1" dirty="0">
                <a:solidFill>
                  <a:srgbClr val="0070C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0070C0"/>
                </a:solidFill>
                <a:cs typeface="B Titr" pitchFamily="2" charset="-78"/>
              </a:rPr>
              <a:t>ای</a:t>
            </a:r>
            <a:endParaRPr lang="fa-IR" sz="2400" dirty="0">
              <a:cs typeface="B Titr" pitchFamily="2" charset="-78"/>
            </a:endParaRPr>
          </a:p>
          <a:p>
            <a:pPr algn="ctr" rtl="1">
              <a:lnSpc>
                <a:spcPct val="150000"/>
              </a:lnSpc>
              <a:buNone/>
            </a:pPr>
            <a:r>
              <a:rPr lang="fa-IR" sz="2400" dirty="0" smtClean="0">
                <a:cs typeface="B Titr" pitchFamily="2" charset="-78"/>
              </a:rPr>
              <a:t>الگوریتمی است که مرحله </a:t>
            </a:r>
            <a:r>
              <a:rPr lang="fa-IR" sz="2400" b="1" dirty="0" smtClean="0">
                <a:solidFill>
                  <a:srgbClr val="008000"/>
                </a:solidFill>
                <a:cs typeface="B Titr" pitchFamily="2" charset="-78"/>
              </a:rPr>
              <a:t>اثبات</a:t>
            </a:r>
            <a:r>
              <a:rPr lang="fa-IR" sz="2400" dirty="0" smtClean="0">
                <a:cs typeface="B Titr" pitchFamily="2" charset="-78"/>
              </a:rPr>
              <a:t> آن یک</a:t>
            </a:r>
            <a:r>
              <a:rPr lang="en-US" sz="2400" dirty="0" smtClean="0">
                <a:cs typeface="B Titr" pitchFamily="2" charset="-78"/>
              </a:rPr>
              <a:t> </a:t>
            </a:r>
            <a:r>
              <a:rPr lang="fa-IR" sz="2400" dirty="0" smtClean="0">
                <a:cs typeface="B Titr" pitchFamily="2" charset="-78"/>
              </a:rPr>
              <a:t>الگوریتم زمان چندجمله</a:t>
            </a:r>
            <a:r>
              <a:rPr lang="fa-IR" sz="200" dirty="0" smtClean="0">
                <a:cs typeface="B Titr" pitchFamily="2" charset="-78"/>
              </a:rPr>
              <a:t> </a:t>
            </a:r>
            <a:r>
              <a:rPr lang="fa-IR" sz="2400" dirty="0" smtClean="0">
                <a:cs typeface="B Titr" pitchFamily="2" charset="-78"/>
              </a:rPr>
              <a:t>ای است.</a:t>
            </a:r>
            <a:endParaRPr lang="fa-IR" sz="24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3568" y="3789040"/>
            <a:ext cx="7848872" cy="1584176"/>
          </a:xfrm>
          <a:prstGeom prst="rect">
            <a:avLst/>
          </a:prstGeom>
          <a:solidFill>
            <a:srgbClr val="FFF2C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anchor="ctr">
            <a:noAutofit/>
          </a:bodyPr>
          <a:lstStyle/>
          <a:p>
            <a:pPr algn="r" rtl="1">
              <a:buNone/>
            </a:pPr>
            <a:r>
              <a:rPr lang="fa-IR" sz="2400" dirty="0" smtClean="0">
                <a:latin typeface="Edwardian Script ITC" pitchFamily="66" charset="0"/>
                <a:cs typeface="B Titr" pitchFamily="2" charset="-78"/>
              </a:rPr>
              <a:t>مجموعه </a:t>
            </a:r>
            <a:r>
              <a:rPr lang="en-US" sz="2400" b="1" dirty="0" smtClean="0">
                <a:latin typeface="Times New Roman" panose="02020603050405020304" pitchFamily="18" charset="0"/>
                <a:cs typeface="B Titr" pitchFamily="2" charset="-78"/>
              </a:rPr>
              <a:t>NP</a:t>
            </a:r>
            <a:r>
              <a:rPr lang="fa-IR" sz="2400" dirty="0" smtClean="0">
                <a:latin typeface="Times New Roman" panose="02020603050405020304" pitchFamily="18" charset="0"/>
                <a:cs typeface="B Titr" pitchFamily="2" charset="-78"/>
              </a:rPr>
              <a:t>:</a:t>
            </a:r>
          </a:p>
          <a:p>
            <a:pPr algn="r" rtl="1">
              <a:buNone/>
            </a:pPr>
            <a:endParaRPr lang="fa-IR" sz="1600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34988" algn="r" rtl="1">
              <a:buNone/>
            </a:pPr>
            <a:r>
              <a:rPr lang="fa-IR" sz="2400" dirty="0" smtClean="0">
                <a:latin typeface="Edwardian Script ITC" pitchFamily="66" charset="0"/>
                <a:cs typeface="B Titr" pitchFamily="2" charset="-78"/>
              </a:rPr>
              <a:t>تمام </a:t>
            </a:r>
            <a:r>
              <a:rPr lang="fa-IR" sz="2400" dirty="0">
                <a:latin typeface="Edwardian Script ITC" pitchFamily="66" charset="0"/>
                <a:cs typeface="B Titr" pitchFamily="2" charset="-78"/>
              </a:rPr>
              <a:t>مسائل </a:t>
            </a:r>
            <a:r>
              <a:rPr lang="fa-IR" sz="2400" dirty="0">
                <a:solidFill>
                  <a:srgbClr val="FF0000"/>
                </a:solidFill>
                <a:latin typeface="Edwardian Script ITC" pitchFamily="66" charset="0"/>
                <a:cs typeface="B Titr" pitchFamily="2" charset="-78"/>
              </a:rPr>
              <a:t>تصمیم گیری</a:t>
            </a:r>
            <a:r>
              <a:rPr lang="fa-IR" sz="2400" dirty="0">
                <a:latin typeface="Edwardian Script ITC" pitchFamily="66" charset="0"/>
                <a:cs typeface="B Titr" pitchFamily="2" charset="-78"/>
              </a:rPr>
              <a:t> که می توان توسط الگوریتمهای </a:t>
            </a:r>
            <a:r>
              <a:rPr lang="fa-IR" sz="2400" dirty="0" smtClean="0">
                <a:solidFill>
                  <a:schemeClr val="accent4"/>
                </a:solidFill>
                <a:latin typeface="Edwardian Script ITC" pitchFamily="66" charset="0"/>
                <a:cs typeface="B Titr" pitchFamily="2" charset="-78"/>
              </a:rPr>
              <a:t>غیر </a:t>
            </a:r>
            <a:r>
              <a:rPr lang="fa-IR" sz="2400" dirty="0">
                <a:solidFill>
                  <a:schemeClr val="accent4"/>
                </a:solidFill>
                <a:latin typeface="Edwardian Script ITC" pitchFamily="66" charset="0"/>
                <a:cs typeface="B Titr" pitchFamily="2" charset="-78"/>
              </a:rPr>
              <a:t>قطعی</a:t>
            </a:r>
            <a:r>
              <a:rPr lang="fa-IR" sz="2400" dirty="0">
                <a:latin typeface="Edwardian Script ITC" pitchFamily="66" charset="0"/>
                <a:cs typeface="B Titr" pitchFamily="2" charset="-78"/>
              </a:rPr>
              <a:t> </a:t>
            </a:r>
            <a:r>
              <a:rPr lang="fa-IR" sz="2400" dirty="0">
                <a:solidFill>
                  <a:srgbClr val="FF0000"/>
                </a:solidFill>
                <a:latin typeface="Edwardian Script ITC" pitchFamily="66" charset="0"/>
                <a:cs typeface="B Titr" pitchFamily="2" charset="-78"/>
              </a:rPr>
              <a:t>زمان چندجمله ای </a:t>
            </a:r>
            <a:r>
              <a:rPr lang="fa-IR" sz="2400" dirty="0">
                <a:latin typeface="Edwardian Script ITC" pitchFamily="66" charset="0"/>
                <a:cs typeface="B Titr" pitchFamily="2" charset="-78"/>
              </a:rPr>
              <a:t>حل </a:t>
            </a:r>
            <a:r>
              <a:rPr lang="fa-IR" sz="2400" dirty="0" smtClean="0">
                <a:latin typeface="Edwardian Script ITC" pitchFamily="66" charset="0"/>
                <a:cs typeface="B Titr" pitchFamily="2" charset="-78"/>
              </a:rPr>
              <a:t>کرد.</a:t>
            </a:r>
            <a:endParaRPr lang="fa-IR" sz="2400" dirty="0">
              <a:latin typeface="Edwardian Script ITC" pitchFamily="66" charset="0"/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fa-IR" dirty="0" smtClean="0"/>
              <a:t>کامل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74842" y="1887215"/>
            <a:ext cx="7685590" cy="461665"/>
          </a:xfrm>
          <a:prstGeom prst="rect">
            <a:avLst/>
          </a:prstGeom>
          <a:solidFill>
            <a:srgbClr val="FFDA65"/>
          </a:solidFill>
        </p:spPr>
        <p:txBody>
          <a:bodyPr wrap="square">
            <a:spAutoFit/>
          </a:bodyPr>
          <a:lstStyle/>
          <a:p>
            <a:pPr algn="ctr" rtl="1">
              <a:buNone/>
            </a:pPr>
            <a:r>
              <a:rPr lang="fa-IR" sz="2400" dirty="0">
                <a:cs typeface="B Titr" pitchFamily="2" charset="-78"/>
              </a:rPr>
              <a:t>اگر یکی از مسائل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fa-IR" sz="2400" dirty="0">
                <a:cs typeface="B Titr" pitchFamily="2" charset="-78"/>
              </a:rPr>
              <a:t> در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a-IR" sz="2400" dirty="0">
                <a:cs typeface="B Titr" pitchFamily="2" charset="-78"/>
              </a:rPr>
              <a:t> باشد همه مسائل </a:t>
            </a:r>
            <a:r>
              <a:rPr lang="en-US" sz="2400" dirty="0">
                <a:cs typeface="B Titr" pitchFamily="2" charset="-78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dirty="0">
                <a:cs typeface="B Titr" pitchFamily="2" charset="-78"/>
              </a:rPr>
              <a:t> </a:t>
            </a:r>
            <a:r>
              <a:rPr lang="fa-IR" sz="2400" dirty="0">
                <a:cs typeface="B Titr" pitchFamily="2" charset="-78"/>
              </a:rPr>
              <a:t>در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a-I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400" dirty="0">
                <a:cs typeface="B Titr" pitchFamily="2" charset="-78"/>
              </a:rPr>
              <a:t>قرار </a:t>
            </a:r>
            <a:r>
              <a:rPr lang="fa-IR" sz="2400" dirty="0" smtClean="0">
                <a:cs typeface="B Titr" pitchFamily="2" charset="-78"/>
              </a:rPr>
              <a:t>دارند.</a:t>
            </a:r>
            <a:endParaRPr lang="fa-IR" sz="2400" dirty="0">
              <a:cs typeface="B Titr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8" y="2348880"/>
            <a:ext cx="77736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/>
            <a:r>
              <a:rPr lang="ar-SA" sz="28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صدق‌پذیری</a:t>
            </a:r>
            <a:r>
              <a:rPr lang="fa-IR" sz="28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:</a:t>
            </a:r>
          </a:p>
          <a:p>
            <a:pPr marL="1520825" algn="r" rtl="1">
              <a:lnSpc>
                <a:spcPct val="150000"/>
              </a:lnSpc>
            </a:pPr>
            <a:r>
              <a:rPr lang="ar-SA" sz="2400" dirty="0" smtClean="0">
                <a:cs typeface="B Titr" pitchFamily="2" charset="-78"/>
              </a:rPr>
              <a:t>الگوریتم </a:t>
            </a:r>
            <a:r>
              <a:rPr lang="ar-SA" sz="2400" dirty="0">
                <a:cs typeface="B Titr" pitchFamily="2" charset="-78"/>
              </a:rPr>
              <a:t>شناخته‌شده‌ای وجود ندارد که به صورت کارآمد </a:t>
            </a:r>
            <a:r>
              <a:rPr lang="ar-SA" sz="2400" dirty="0" smtClean="0">
                <a:cs typeface="B Titr" pitchFamily="2" charset="-78"/>
              </a:rPr>
              <a:t>همه‌ی موارد</a:t>
            </a:r>
            <a:r>
              <a:rPr lang="fa-IR" sz="2400" dirty="0" smtClean="0">
                <a:cs typeface="B Titr" pitchFamily="2" charset="-78"/>
              </a:rPr>
              <a:t> </a:t>
            </a:r>
            <a:r>
              <a:rPr lang="ar-SA" sz="2400" dirty="0" smtClean="0">
                <a:cs typeface="B Titr" pitchFamily="2" charset="-78"/>
              </a:rPr>
              <a:t>مسئله‌ی</a:t>
            </a:r>
            <a:r>
              <a:rPr lang="fa-IR" sz="2400" dirty="0" smtClean="0">
                <a:cs typeface="B Titr" pitchFamily="2" charset="-78"/>
              </a:rPr>
              <a:t> </a:t>
            </a:r>
            <a:r>
              <a:rPr lang="ar-SA" sz="2400" dirty="0" smtClean="0">
                <a:cs typeface="B Titr" pitchFamily="2" charset="-78"/>
              </a:rPr>
              <a:t>صدق‌پذیری </a:t>
            </a:r>
            <a:r>
              <a:rPr lang="ar-SA" sz="2400" dirty="0">
                <a:cs typeface="B Titr" pitchFamily="2" charset="-78"/>
              </a:rPr>
              <a:t>را حل </a:t>
            </a:r>
            <a:r>
              <a:rPr lang="ar-SA" sz="2400" dirty="0" smtClean="0">
                <a:cs typeface="B Titr" pitchFamily="2" charset="-78"/>
              </a:rPr>
              <a:t>کند</a:t>
            </a:r>
            <a:r>
              <a:rPr lang="fa-IR" sz="2400" dirty="0" smtClean="0">
                <a:cs typeface="B Titr" pitchFamily="2" charset="-78"/>
              </a:rPr>
              <a:t>.</a:t>
            </a:r>
            <a:r>
              <a:rPr lang="ar-SA" sz="2400" dirty="0" smtClean="0">
                <a:cs typeface="B Titr" pitchFamily="2" charset="-78"/>
              </a:rPr>
              <a:t> </a:t>
            </a:r>
            <a:r>
              <a:rPr lang="ar-SA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endParaRPr lang="en-US" sz="2400" dirty="0">
              <a:cs typeface="B Titr" pitchFamily="2" charset="-78"/>
            </a:endParaRPr>
          </a:p>
        </p:txBody>
      </p:sp>
      <p:pic>
        <p:nvPicPr>
          <p:cNvPr id="102402" name="Picture 2" descr="http://www.cs.dartmouth.edu/%7Eafra/courses/4/x10/notes/19/complexit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3972272"/>
            <a:ext cx="2121024" cy="2121024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70682"/>
              </p:ext>
            </p:extLst>
          </p:nvPr>
        </p:nvGraphicFramePr>
        <p:xfrm>
          <a:off x="822449" y="4303936"/>
          <a:ext cx="2718753" cy="70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4" name="Equation" r:id="rId4" imgW="1752480" imgH="457200" progId="">
                  <p:embed/>
                </p:oleObj>
              </mc:Choice>
              <mc:Fallback>
                <p:oleObj name="Equation" r:id="rId4" imgW="1752480" imgH="45720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49" y="4303936"/>
                        <a:ext cx="2718753" cy="709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1005"/>
              </p:ext>
            </p:extLst>
          </p:nvPr>
        </p:nvGraphicFramePr>
        <p:xfrm>
          <a:off x="822449" y="5341714"/>
          <a:ext cx="3965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5" name="Equation" r:id="rId6" imgW="1955520" imgH="228600" progId="">
                  <p:embed/>
                </p:oleObj>
              </mc:Choice>
              <mc:Fallback>
                <p:oleObj name="Equation" r:id="rId6" imgW="1955520" imgH="2286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49" y="5341714"/>
                        <a:ext cx="39655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05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صدق پذیری دودویی</a:t>
            </a:r>
            <a:endParaRPr lang="en-US" dirty="0"/>
          </a:p>
        </p:txBody>
      </p:sp>
      <p:sp>
        <p:nvSpPr>
          <p:cNvPr id="100" name="Rectangle 99"/>
          <p:cNvSpPr/>
          <p:nvPr/>
        </p:nvSpPr>
        <p:spPr>
          <a:xfrm>
            <a:off x="6660232" y="2420888"/>
            <a:ext cx="170271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00B050"/>
                </a:solidFill>
                <a:cs typeface="B Titr" pitchFamily="2" charset="-78"/>
              </a:rPr>
              <a:t>راه حل قطعی</a:t>
            </a:r>
            <a:endParaRPr lang="en-US" sz="2400" dirty="0">
              <a:solidFill>
                <a:srgbClr val="00B050"/>
              </a:solidFill>
              <a:cs typeface="B Titr" pitchFamily="2" charset="-78"/>
            </a:endParaRPr>
          </a:p>
        </p:txBody>
      </p:sp>
      <p:graphicFrame>
        <p:nvGraphicFramePr>
          <p:cNvPr id="101" name="Diagram 100"/>
          <p:cNvGraphicFramePr/>
          <p:nvPr>
            <p:extLst>
              <p:ext uri="{D42A27DB-BD31-4B8C-83A1-F6EECF244321}">
                <p14:modId xmlns:p14="http://schemas.microsoft.com/office/powerpoint/2010/main" val="2122141969"/>
              </p:ext>
            </p:extLst>
          </p:nvPr>
        </p:nvGraphicFramePr>
        <p:xfrm>
          <a:off x="539552" y="2276872"/>
          <a:ext cx="4968552" cy="3816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51619"/>
              </p:ext>
            </p:extLst>
          </p:nvPr>
        </p:nvGraphicFramePr>
        <p:xfrm>
          <a:off x="659958" y="1731575"/>
          <a:ext cx="6052792" cy="5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8" imgW="2819160" imgH="253800" progId="">
                  <p:embed/>
                </p:oleObj>
              </mc:Choice>
              <mc:Fallback>
                <p:oleObj name="Equation" r:id="rId8" imgW="2819160" imgH="253800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58" y="1731575"/>
                        <a:ext cx="6052792" cy="545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9180"/>
              </p:ext>
            </p:extLst>
          </p:nvPr>
        </p:nvGraphicFramePr>
        <p:xfrm>
          <a:off x="5436096" y="5589240"/>
          <a:ext cx="929657" cy="52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name="Equation" r:id="rId10" imgW="406080" imgH="228600" progId="">
                  <p:embed/>
                </p:oleObj>
              </mc:Choice>
              <mc:Fallback>
                <p:oleObj name="Equation" r:id="rId10" imgW="406080" imgH="22860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89240"/>
                        <a:ext cx="929657" cy="522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80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Graphic spid="101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4000" dirty="0"/>
              <a:t>راه حل </a:t>
            </a:r>
            <a:r>
              <a:rPr lang="fa-IR" sz="4000" dirty="0" smtClean="0"/>
              <a:t>قطعی</a:t>
            </a:r>
            <a:endParaRPr lang="en-US" dirty="0"/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4097032" y="3713933"/>
            <a:ext cx="435909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 dirty="0">
                <a:sym typeface="Symbol" panose="05050102010706020507" pitchFamily="18" charset="2"/>
              </a:rPr>
              <a:t></a:t>
            </a:r>
            <a:r>
              <a:rPr lang="en-US" sz="1800" dirty="0" smtClean="0">
                <a:sym typeface="Symbol" panose="05050102010706020507" pitchFamily="18" charset="2"/>
              </a:rPr>
              <a:t>x</a:t>
            </a:r>
            <a:endParaRPr lang="en-US" sz="1800" dirty="0">
              <a:sym typeface="Symbol" panose="05050102010706020507" pitchFamily="18" charset="2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10445" y="4064111"/>
            <a:ext cx="396465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>
                <a:sym typeface="Symbol" panose="05050102010706020507" pitchFamily="18" charset="2"/>
              </a:rPr>
              <a:t> y </a:t>
            </a: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316239" y="4314237"/>
            <a:ext cx="410624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>
                <a:sym typeface="Symbol" panose="05050102010706020507" pitchFamily="18" charset="2"/>
              </a:rPr>
              <a:t> x 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415355" y="5164669"/>
            <a:ext cx="423772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>
                <a:sym typeface="Symbol" panose="05050102010706020507" pitchFamily="18" charset="2"/>
              </a:rPr>
              <a:t>z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381233" y="5514846"/>
            <a:ext cx="399499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>
                <a:sym typeface="Symbol" panose="05050102010706020507" pitchFamily="18" charset="2"/>
              </a:rPr>
              <a:t> z </a:t>
            </a:r>
          </a:p>
        </p:txBody>
      </p:sp>
      <p:cxnSp>
        <p:nvCxnSpPr>
          <p:cNvPr id="9" name="AutoShape 9"/>
          <p:cNvCxnSpPr>
            <a:cxnSpLocks noChangeShapeType="1"/>
            <a:stCxn id="6" idx="6"/>
            <a:endCxn id="5" idx="2"/>
          </p:cNvCxnSpPr>
          <p:nvPr/>
        </p:nvCxnSpPr>
        <p:spPr bwMode="auto">
          <a:xfrm flipV="1">
            <a:off x="3726863" y="4235031"/>
            <a:ext cx="1383582" cy="250127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10"/>
          <p:cNvCxnSpPr>
            <a:cxnSpLocks noChangeShapeType="1"/>
            <a:stCxn id="12" idx="1"/>
            <a:endCxn id="4" idx="5"/>
          </p:cNvCxnSpPr>
          <p:nvPr/>
        </p:nvCxnSpPr>
        <p:spPr bwMode="auto">
          <a:xfrm flipH="1" flipV="1">
            <a:off x="4469224" y="4004705"/>
            <a:ext cx="901149" cy="909836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11"/>
          <p:cNvCxnSpPr>
            <a:cxnSpLocks noChangeShapeType="1"/>
            <a:stCxn id="7" idx="6"/>
            <a:endCxn id="12" idx="2"/>
          </p:cNvCxnSpPr>
          <p:nvPr/>
        </p:nvCxnSpPr>
        <p:spPr bwMode="auto">
          <a:xfrm flipV="1">
            <a:off x="3839128" y="5035436"/>
            <a:ext cx="1469550" cy="300152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308678" y="4864516"/>
            <a:ext cx="420738" cy="340798"/>
          </a:xfrm>
          <a:prstGeom prst="ellipse">
            <a:avLst/>
          </a:prstGeom>
          <a:solidFill>
            <a:srgbClr val="66FF33"/>
          </a:solidFill>
          <a:ln w="19050" algn="ctr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1800" dirty="0">
                <a:sym typeface="Symbol" panose="05050102010706020507" pitchFamily="18" charset="2"/>
              </a:rPr>
              <a:t>y</a:t>
            </a:r>
          </a:p>
        </p:txBody>
      </p:sp>
      <p:cxnSp>
        <p:nvCxnSpPr>
          <p:cNvPr id="13" name="AutoShape 13"/>
          <p:cNvCxnSpPr>
            <a:cxnSpLocks noChangeShapeType="1"/>
            <a:stCxn id="5" idx="4"/>
            <a:endCxn id="8" idx="7"/>
          </p:cNvCxnSpPr>
          <p:nvPr/>
        </p:nvCxnSpPr>
        <p:spPr bwMode="auto">
          <a:xfrm flipH="1">
            <a:off x="4722071" y="4404908"/>
            <a:ext cx="586606" cy="1159963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AutoShape 14"/>
          <p:cNvCxnSpPr>
            <a:cxnSpLocks noChangeShapeType="1"/>
            <a:stCxn id="8" idx="1"/>
            <a:endCxn id="6" idx="5"/>
          </p:cNvCxnSpPr>
          <p:nvPr/>
        </p:nvCxnSpPr>
        <p:spPr bwMode="auto">
          <a:xfrm flipH="1" flipV="1">
            <a:off x="3667191" y="4605010"/>
            <a:ext cx="772702" cy="959862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5"/>
          <p:cNvCxnSpPr>
            <a:cxnSpLocks noChangeShapeType="1"/>
            <a:stCxn id="4" idx="3"/>
            <a:endCxn id="7" idx="0"/>
          </p:cNvCxnSpPr>
          <p:nvPr/>
        </p:nvCxnSpPr>
        <p:spPr bwMode="auto">
          <a:xfrm flipH="1">
            <a:off x="3627747" y="4004705"/>
            <a:ext cx="534014" cy="1159963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6"/>
          <p:cNvCxnSpPr>
            <a:cxnSpLocks noChangeShapeType="1"/>
            <a:stCxn id="7" idx="7"/>
            <a:endCxn id="5" idx="3"/>
          </p:cNvCxnSpPr>
          <p:nvPr/>
        </p:nvCxnSpPr>
        <p:spPr bwMode="auto">
          <a:xfrm flipV="1">
            <a:off x="3777433" y="4354883"/>
            <a:ext cx="1391673" cy="859811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7"/>
          <p:cNvCxnSpPr>
            <a:cxnSpLocks noChangeShapeType="1"/>
            <a:stCxn id="12" idx="3"/>
            <a:endCxn id="8" idx="6"/>
          </p:cNvCxnSpPr>
          <p:nvPr/>
        </p:nvCxnSpPr>
        <p:spPr bwMode="auto">
          <a:xfrm flipH="1">
            <a:off x="4780732" y="5155289"/>
            <a:ext cx="589640" cy="529435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9"/>
          <p:cNvCxnSpPr>
            <a:cxnSpLocks noChangeShapeType="1"/>
          </p:cNvCxnSpPr>
          <p:nvPr/>
        </p:nvCxnSpPr>
        <p:spPr bwMode="auto">
          <a:xfrm flipV="1">
            <a:off x="3726863" y="4229818"/>
            <a:ext cx="1383582" cy="250127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3"/>
          <p:cNvCxnSpPr>
            <a:cxnSpLocks noChangeShapeType="1"/>
          </p:cNvCxnSpPr>
          <p:nvPr/>
        </p:nvCxnSpPr>
        <p:spPr bwMode="auto">
          <a:xfrm flipH="1">
            <a:off x="4731101" y="4404387"/>
            <a:ext cx="586606" cy="1159963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14"/>
          <p:cNvCxnSpPr>
            <a:cxnSpLocks noChangeShapeType="1"/>
          </p:cNvCxnSpPr>
          <p:nvPr/>
        </p:nvCxnSpPr>
        <p:spPr bwMode="auto">
          <a:xfrm flipH="1" flipV="1">
            <a:off x="3657547" y="4604488"/>
            <a:ext cx="772702" cy="959862"/>
          </a:xfrm>
          <a:prstGeom prst="straightConnector1">
            <a:avLst/>
          </a:prstGeom>
          <a:solidFill>
            <a:srgbClr val="66FF33"/>
          </a:solidFill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2"/>
          <p:cNvSpPr/>
          <p:nvPr/>
        </p:nvSpPr>
        <p:spPr>
          <a:xfrm>
            <a:off x="4932040" y="1988840"/>
            <a:ext cx="35716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جستجوی مسیر در گراف ها</a:t>
            </a:r>
            <a:endParaRPr lang="en-US" sz="2400" dirty="0">
              <a:cs typeface="Titr" panose="00000700000000000000" pitchFamily="2" charset="-78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30042"/>
              </p:ext>
            </p:extLst>
          </p:nvPr>
        </p:nvGraphicFramePr>
        <p:xfrm>
          <a:off x="574675" y="2282539"/>
          <a:ext cx="2425135" cy="474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3" imgW="1168200" imgH="228600" progId="">
                  <p:embed/>
                </p:oleObj>
              </mc:Choice>
              <mc:Fallback>
                <p:oleObj name="Equation" r:id="rId3" imgW="1168200" imgH="228600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282539"/>
                        <a:ext cx="2425135" cy="474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25117"/>
              </p:ext>
            </p:extLst>
          </p:nvPr>
        </p:nvGraphicFramePr>
        <p:xfrm>
          <a:off x="352927" y="3002325"/>
          <a:ext cx="5467672" cy="4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5" imgW="2438280" imgH="203040" progId="">
                  <p:embed/>
                </p:oleObj>
              </mc:Choice>
              <mc:Fallback>
                <p:oleObj name="Equation" r:id="rId5" imgW="2438280" imgH="203040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7" y="3002325"/>
                        <a:ext cx="5467672" cy="455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507927" y="3593151"/>
            <a:ext cx="90098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020095" y="3593151"/>
            <a:ext cx="90098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80252" y="3593151"/>
            <a:ext cx="90098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972423" y="3593151"/>
            <a:ext cx="75699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35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000"/>
                            </p:stCondLst>
                            <p:childTnLst>
                              <p:par>
                                <p:cTn id="97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الگوریتم تصادفی</a:t>
            </a:r>
            <a:endParaRPr lang="en-US" dirty="0"/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7394"/>
              </p:ext>
            </p:extLst>
          </p:nvPr>
        </p:nvGraphicFramePr>
        <p:xfrm>
          <a:off x="5713147" y="4785791"/>
          <a:ext cx="3154060" cy="1185627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630812"/>
                <a:gridCol w="630812"/>
                <a:gridCol w="630812"/>
                <a:gridCol w="630812"/>
                <a:gridCol w="630812"/>
              </a:tblGrid>
              <a:tr h="39520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0">
                      <a:blip r:embed="rId3"/>
                      <a:stretch>
                        <a:fillRect t="-1538" r="-399038" b="-2153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0">
                      <a:blip r:embed="rId3"/>
                      <a:stretch>
                        <a:fillRect l="-100971" t="-1538" r="-302913" b="-2153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0">
                      <a:blip r:embed="rId3"/>
                      <a:stretch>
                        <a:fillRect l="-199038" t="-1538" r="-200000" b="-2153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0">
                      <a:blip r:embed="rId3"/>
                      <a:stretch>
                        <a:fillRect l="-301942" t="-1538" r="-101942" b="-2153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0">
                      <a:blip r:embed="rId3"/>
                      <a:stretch>
                        <a:fillRect l="-398077" t="-1538" r="-962" b="-215385"/>
                      </a:stretch>
                    </a:blipFill>
                  </a:tcPr>
                </a:tc>
              </a:tr>
              <a:tr h="395209">
                <a:tc>
                  <a:txBody>
                    <a:bodyPr/>
                    <a:lstStyle/>
                    <a:p>
                      <a:pPr marL="285750" indent="-285750" algn="r">
                        <a:buFont typeface="Wingdings" panose="05000000000000000000" pitchFamily="2" charset="2"/>
                        <a:buChar char="ü"/>
                      </a:pPr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395209"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057845"/>
              </p:ext>
            </p:extLst>
          </p:nvPr>
        </p:nvGraphicFramePr>
        <p:xfrm>
          <a:off x="745692" y="5196052"/>
          <a:ext cx="4841968" cy="39520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210492"/>
                <a:gridCol w="1210492"/>
                <a:gridCol w="1210492"/>
                <a:gridCol w="1210492"/>
              </a:tblGrid>
              <a:tr h="395209"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algn="ctr" rtl="1">
                        <a:buFont typeface="Wingdings" panose="05000000000000000000" pitchFamily="2" charset="2"/>
                        <a:buChar char="ü"/>
                      </a:pPr>
                      <a:r>
                        <a:rPr lang="fa-IR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7" name="Flowchart: Connector 36"/>
          <p:cNvSpPr/>
          <p:nvPr/>
        </p:nvSpPr>
        <p:spPr>
          <a:xfrm>
            <a:off x="5955155" y="4820516"/>
            <a:ext cx="343501" cy="343501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Connector 37"/>
          <p:cNvSpPr/>
          <p:nvPr/>
        </p:nvSpPr>
        <p:spPr>
          <a:xfrm>
            <a:off x="8491940" y="4820516"/>
            <a:ext cx="343501" cy="343501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041774" y="5236616"/>
            <a:ext cx="266218" cy="2662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804681" y="5236616"/>
            <a:ext cx="266218" cy="2662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375911"/>
              </p:ext>
            </p:extLst>
          </p:nvPr>
        </p:nvGraphicFramePr>
        <p:xfrm>
          <a:off x="5681381" y="5626079"/>
          <a:ext cx="3154060" cy="39520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630812"/>
                <a:gridCol w="630812"/>
                <a:gridCol w="630812"/>
                <a:gridCol w="630812"/>
                <a:gridCol w="630812"/>
              </a:tblGrid>
              <a:tr h="395209"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611560" y="1700808"/>
            <a:ext cx="5769785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Star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an arbitrar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ignm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Whil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nating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clauses satisfied or repeat M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Choos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lause that is currentl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satisfied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2. Choos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ormly at random on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ls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use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itch its value</a:t>
            </a: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Whi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 assignment found, retur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El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clude that F is no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iab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52362"/>
              </p:ext>
            </p:extLst>
          </p:nvPr>
        </p:nvGraphicFramePr>
        <p:xfrm>
          <a:off x="755576" y="4189115"/>
          <a:ext cx="4661818" cy="41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Equation" r:id="rId4" imgW="2819160" imgH="253800" progId="">
                  <p:embed/>
                </p:oleObj>
              </mc:Choice>
              <mc:Fallback>
                <p:oleObj name="Equation" r:id="rId4" imgW="2819160" imgH="253800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89115"/>
                        <a:ext cx="4661818" cy="419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hevron 2"/>
          <p:cNvSpPr/>
          <p:nvPr/>
        </p:nvSpPr>
        <p:spPr>
          <a:xfrm>
            <a:off x="305514" y="1784391"/>
            <a:ext cx="280736" cy="216024"/>
          </a:xfrm>
          <a:prstGeom prst="chevron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2934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7407E-6 L 0.00261 0.0770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7708 L 0.00261 0.1189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3" grpId="0" animBg="1"/>
      <p:bldP spid="3" grpId="1" animBg="1"/>
      <p:bldP spid="3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فهرست مطالب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1560" y="1628800"/>
            <a:ext cx="7818859" cy="46166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آشنایی با </a:t>
            </a:r>
            <a:r>
              <a:rPr lang="fa-IR" sz="2800" b="1" dirty="0">
                <a:cs typeface="B Titr" pitchFamily="2" charset="-78"/>
              </a:rPr>
              <a:t>مسئله گشت تصادفی </a:t>
            </a:r>
            <a:endParaRPr lang="fa-IR" sz="2800" b="1" dirty="0" smtClean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صدق‌پذیری دودویی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زنجیره مارکف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گشت تصادفی روی گراف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مدارهای الکتریکی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زمان پوشش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6"/>
              </a:buClr>
              <a:buSzPct val="90000"/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اتصال گرا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6228020"/>
            <a:ext cx="10081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53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شت تصادفی روی خط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611560" y="1628800"/>
            <a:ext cx="792088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وقعیت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ذره، تعداد متغیرهای دارای ارزش صحیح، در راه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ل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فعلی را نشان می دهد. </a:t>
            </a:r>
            <a:endParaRPr lang="en-US" sz="2400" dirty="0">
              <a:cs typeface="B Titr" pitchFamily="2" charset="-78"/>
            </a:endParaRP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613399" y="2400559"/>
            <a:ext cx="503634" cy="561119"/>
            <a:chOff x="752" y="745"/>
            <a:chExt cx="2155" cy="3580"/>
          </a:xfrm>
        </p:grpSpPr>
        <p:sp>
          <p:nvSpPr>
            <p:cNvPr id="61" name="Freeform 6"/>
            <p:cNvSpPr>
              <a:spLocks/>
            </p:cNvSpPr>
            <p:nvPr/>
          </p:nvSpPr>
          <p:spPr bwMode="invGray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7"/>
            <p:cNvSpPr>
              <a:spLocks/>
            </p:cNvSpPr>
            <p:nvPr/>
          </p:nvSpPr>
          <p:spPr bwMode="invGray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8"/>
            <p:cNvSpPr>
              <a:spLocks/>
            </p:cNvSpPr>
            <p:nvPr/>
          </p:nvSpPr>
          <p:spPr bwMode="invGray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9"/>
            <p:cNvSpPr>
              <a:spLocks/>
            </p:cNvSpPr>
            <p:nvPr/>
          </p:nvSpPr>
          <p:spPr bwMode="invGray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10"/>
            <p:cNvSpPr>
              <a:spLocks/>
            </p:cNvSpPr>
            <p:nvPr/>
          </p:nvSpPr>
          <p:spPr bwMode="invGray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11"/>
            <p:cNvSpPr>
              <a:spLocks/>
            </p:cNvSpPr>
            <p:nvPr/>
          </p:nvSpPr>
          <p:spPr bwMode="invGray">
            <a:xfrm>
              <a:off x="1453" y="2374"/>
              <a:ext cx="388" cy="1871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Line 21"/>
          <p:cNvSpPr>
            <a:spLocks noChangeShapeType="1"/>
          </p:cNvSpPr>
          <p:nvPr/>
        </p:nvSpPr>
        <p:spPr bwMode="invGray">
          <a:xfrm>
            <a:off x="833686" y="3098204"/>
            <a:ext cx="733425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22"/>
          <p:cNvSpPr>
            <a:spLocks noChangeArrowheads="1"/>
          </p:cNvSpPr>
          <p:nvPr/>
        </p:nvSpPr>
        <p:spPr bwMode="invGray">
          <a:xfrm>
            <a:off x="681286" y="3022004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0" name="Oval 23"/>
          <p:cNvSpPr>
            <a:spLocks noChangeArrowheads="1"/>
          </p:cNvSpPr>
          <p:nvPr/>
        </p:nvSpPr>
        <p:spPr bwMode="invGray">
          <a:xfrm>
            <a:off x="1217861" y="302200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1" name="Oval 24"/>
          <p:cNvSpPr>
            <a:spLocks noChangeArrowheads="1"/>
          </p:cNvSpPr>
          <p:nvPr/>
        </p:nvSpPr>
        <p:spPr bwMode="invGray">
          <a:xfrm>
            <a:off x="1829049" y="3017241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invGray">
          <a:xfrm>
            <a:off x="2441824" y="302200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3" name="Oval 26"/>
          <p:cNvSpPr>
            <a:spLocks noChangeArrowheads="1"/>
          </p:cNvSpPr>
          <p:nvPr/>
        </p:nvSpPr>
        <p:spPr bwMode="invGray">
          <a:xfrm>
            <a:off x="3053011" y="3022004"/>
            <a:ext cx="152400" cy="152400"/>
          </a:xfrm>
          <a:prstGeom prst="ellipse">
            <a:avLst/>
          </a:prstGeom>
          <a:solidFill>
            <a:srgbClr val="FFC00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4" name="Oval 27"/>
          <p:cNvSpPr>
            <a:spLocks noChangeArrowheads="1"/>
          </p:cNvSpPr>
          <p:nvPr/>
        </p:nvSpPr>
        <p:spPr bwMode="invGray">
          <a:xfrm>
            <a:off x="3684836" y="3014066"/>
            <a:ext cx="152400" cy="152400"/>
          </a:xfrm>
          <a:prstGeom prst="ellipse">
            <a:avLst/>
          </a:prstGeom>
          <a:solidFill>
            <a:srgbClr val="00B0F0"/>
          </a:solidFill>
          <a:ln w="12700" cap="sq">
            <a:solidFill>
              <a:srgbClr val="00B0F0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invGray">
          <a:xfrm>
            <a:off x="4316661" y="3017241"/>
            <a:ext cx="152400" cy="152400"/>
          </a:xfrm>
          <a:prstGeom prst="ellipse">
            <a:avLst/>
          </a:prstGeom>
          <a:solidFill>
            <a:srgbClr val="92D05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6" name="Oval 29"/>
          <p:cNvSpPr>
            <a:spLocks noChangeArrowheads="1"/>
          </p:cNvSpPr>
          <p:nvPr/>
        </p:nvSpPr>
        <p:spPr bwMode="invGray">
          <a:xfrm>
            <a:off x="4999286" y="302200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invGray">
          <a:xfrm>
            <a:off x="5681911" y="3026766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8" name="Oval 31"/>
          <p:cNvSpPr>
            <a:spLocks noChangeArrowheads="1"/>
          </p:cNvSpPr>
          <p:nvPr/>
        </p:nvSpPr>
        <p:spPr bwMode="invGray">
          <a:xfrm>
            <a:off x="6364536" y="303152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49" name="Oval 32"/>
          <p:cNvSpPr>
            <a:spLocks noChangeArrowheads="1"/>
          </p:cNvSpPr>
          <p:nvPr/>
        </p:nvSpPr>
        <p:spPr bwMode="invGray">
          <a:xfrm>
            <a:off x="6948736" y="303152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50" name="Oval 33"/>
          <p:cNvSpPr>
            <a:spLocks noChangeArrowheads="1"/>
          </p:cNvSpPr>
          <p:nvPr/>
        </p:nvSpPr>
        <p:spPr bwMode="invGray">
          <a:xfrm>
            <a:off x="7532936" y="303152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51" name="Oval 34"/>
          <p:cNvSpPr>
            <a:spLocks noChangeArrowheads="1"/>
          </p:cNvSpPr>
          <p:nvPr/>
        </p:nvSpPr>
        <p:spPr bwMode="invGray">
          <a:xfrm>
            <a:off x="8117136" y="3031529"/>
            <a:ext cx="152400" cy="152400"/>
          </a:xfrm>
          <a:prstGeom prst="ellipse">
            <a:avLst/>
          </a:prstGeom>
          <a:solidFill>
            <a:srgbClr val="00CC00"/>
          </a:solidFill>
          <a:ln w="12700" cap="sq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invGray">
          <a:xfrm>
            <a:off x="395536" y="2536229"/>
            <a:ext cx="6694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3" name="Text Box 36"/>
          <p:cNvSpPr txBox="1">
            <a:spLocks noChangeArrowheads="1"/>
          </p:cNvSpPr>
          <p:nvPr/>
        </p:nvSpPr>
        <p:spPr bwMode="invGray">
          <a:xfrm>
            <a:off x="7810030" y="2564904"/>
            <a:ext cx="6694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3464891" y="3227049"/>
            <a:ext cx="640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err="1" smtClean="0">
                <a:cs typeface="Times New Roman" panose="02020603050405020304" pitchFamily="18" charset="0"/>
              </a:rPr>
              <a:t>i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>
            <a:off x="3954328" y="3227049"/>
            <a:ext cx="965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i+1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56" name="Text Box 37"/>
          <p:cNvSpPr txBox="1">
            <a:spLocks noChangeArrowheads="1"/>
          </p:cNvSpPr>
          <p:nvPr/>
        </p:nvSpPr>
        <p:spPr bwMode="auto">
          <a:xfrm>
            <a:off x="2728070" y="3255367"/>
            <a:ext cx="906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i-1</a:t>
            </a:r>
            <a:endParaRPr lang="en-US" dirty="0">
              <a:cs typeface="Times New Roman" panose="02020603050405020304" pitchFamily="18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867202" y="3081866"/>
            <a:ext cx="449459" cy="4763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205411" y="3077002"/>
            <a:ext cx="467420" cy="962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Text Box 37"/>
          <p:cNvSpPr txBox="1">
            <a:spLocks noChangeArrowheads="1"/>
          </p:cNvSpPr>
          <p:nvPr/>
        </p:nvSpPr>
        <p:spPr bwMode="auto">
          <a:xfrm>
            <a:off x="3596015" y="2628166"/>
            <a:ext cx="9387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0.5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60" name="Text Box 37"/>
          <p:cNvSpPr txBox="1">
            <a:spLocks noChangeArrowheads="1"/>
          </p:cNvSpPr>
          <p:nvPr/>
        </p:nvSpPr>
        <p:spPr bwMode="auto">
          <a:xfrm>
            <a:off x="2960425" y="2629984"/>
            <a:ext cx="9387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0.5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11560" y="3851756"/>
            <a:ext cx="80086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 هر مرحله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احتمال 0.5 تعداد متغیرهایی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ه ارزش درست دارند را افزایش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ی دهیم.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899592" y="4437112"/>
            <a:ext cx="77550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2000" baseline="-25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GB" sz="2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X</a:t>
            </a:r>
            <a:r>
              <a:rPr lang="en-GB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en-GB" sz="2000" baseline="-25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تعداد</a:t>
            </a:r>
            <a:r>
              <a:rPr lang="fa-IR" sz="2000" dirty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مراحل برای رسیدن به </a:t>
            </a:r>
            <a:r>
              <a:rPr lang="fa-IR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N</a:t>
            </a:r>
            <a:r>
              <a:rPr lang="fa-IR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 با 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شروع از حالت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 می باشد.</a:t>
            </a:r>
            <a:endParaRPr lang="en-US" sz="2000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51600"/>
              </p:ext>
            </p:extLst>
          </p:nvPr>
        </p:nvGraphicFramePr>
        <p:xfrm>
          <a:off x="683568" y="5157192"/>
          <a:ext cx="7311689" cy="6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Equation" r:id="rId3" imgW="4965480" imgH="457200" progId="">
                  <p:embed/>
                </p:oleObj>
              </mc:Choice>
              <mc:Fallback>
                <p:oleObj name="Equation" r:id="rId3" imgW="4965480" imgH="457200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7311689" cy="673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22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70" grpId="0"/>
      <p:bldP spid="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عداد گامهای مورد انتظار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020272" y="3717032"/>
            <a:ext cx="1641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عکوس روال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بل </a:t>
            </a:r>
            <a:endParaRPr lang="en-US" dirty="0">
              <a:cs typeface="B Titr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88393"/>
              </p:ext>
            </p:extLst>
          </p:nvPr>
        </p:nvGraphicFramePr>
        <p:xfrm>
          <a:off x="804792" y="1656297"/>
          <a:ext cx="7746178" cy="90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name="Equation" r:id="rId3" imgW="4368600" imgH="507960" progId="">
                  <p:embed/>
                </p:oleObj>
              </mc:Choice>
              <mc:Fallback>
                <p:oleObj name="Equation" r:id="rId3" imgW="4368600" imgH="507960" progId="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92" y="1656297"/>
                        <a:ext cx="7746178" cy="900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2202"/>
              </p:ext>
            </p:extLst>
          </p:nvPr>
        </p:nvGraphicFramePr>
        <p:xfrm>
          <a:off x="804792" y="2596776"/>
          <a:ext cx="1409474" cy="42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name="Equation" r:id="rId5" imgW="761760" imgH="228600" progId="">
                  <p:embed/>
                </p:oleObj>
              </mc:Choice>
              <mc:Fallback>
                <p:oleObj name="Equation" r:id="rId5" imgW="761760" imgH="228600" progId="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92" y="2596776"/>
                        <a:ext cx="1409474" cy="422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69296"/>
              </p:ext>
            </p:extLst>
          </p:nvPr>
        </p:nvGraphicFramePr>
        <p:xfrm>
          <a:off x="804792" y="2983569"/>
          <a:ext cx="5412029" cy="72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0" name="Equation" r:id="rId7" imgW="2920680" imgH="393480" progId="">
                  <p:embed/>
                </p:oleObj>
              </mc:Choice>
              <mc:Fallback>
                <p:oleObj name="Equation" r:id="rId7" imgW="2920680" imgH="393480" progId="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92" y="2983569"/>
                        <a:ext cx="5412029" cy="72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99889"/>
              </p:ext>
            </p:extLst>
          </p:nvPr>
        </p:nvGraphicFramePr>
        <p:xfrm>
          <a:off x="755576" y="3713382"/>
          <a:ext cx="3024336" cy="232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" name="Equation" r:id="rId9" imgW="2095200" imgH="1612800" progId="">
                  <p:embed/>
                </p:oleObj>
              </mc:Choice>
              <mc:Fallback>
                <p:oleObj name="Equation" r:id="rId9" imgW="2095200" imgH="1612800" progId="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13382"/>
                        <a:ext cx="3024336" cy="2324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296"/>
              </p:ext>
            </p:extLst>
          </p:nvPr>
        </p:nvGraphicFramePr>
        <p:xfrm>
          <a:off x="4860032" y="4199730"/>
          <a:ext cx="33909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2" name="Equation" r:id="rId11" imgW="2349360" imgH="939600" progId="">
                  <p:embed/>
                </p:oleObj>
              </mc:Choice>
              <mc:Fallback>
                <p:oleObj name="Equation" r:id="rId11" imgW="2349360" imgH="939600" progId="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99730"/>
                        <a:ext cx="339090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96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تحلیل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20570" y="1628800"/>
            <a:ext cx="8196475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لگوریتم مونت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ارلو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خطا</a:t>
            </a:r>
            <a:r>
              <a:rPr lang="fa-IR" sz="2400" dirty="0">
                <a:cs typeface="B Titr" pitchFamily="2" charset="-78"/>
              </a:rPr>
              <a:t> یک </a:t>
            </a:r>
            <a:r>
              <a:rPr lang="fa-IR" sz="2400" dirty="0" smtClean="0">
                <a:cs typeface="B Titr" pitchFamily="2" charset="-78"/>
              </a:rPr>
              <a:t>طرفه</a:t>
            </a:r>
          </a:p>
          <a:p>
            <a:pPr algn="r" rtl="1">
              <a:lnSpc>
                <a:spcPct val="150000"/>
              </a:lnSpc>
            </a:pPr>
            <a:r>
              <a:rPr lang="fa-IR" sz="2400" dirty="0">
                <a:cs typeface="B Titr" pitchFamily="2" charset="-78"/>
              </a:rPr>
              <a:t>اگر مسئله ما ارضا پذیر نباشد </a:t>
            </a:r>
            <a:r>
              <a:rPr lang="fa-IR" sz="2400" dirty="0" smtClean="0">
                <a:cs typeface="B Titr" pitchFamily="2" charset="-78"/>
              </a:rPr>
              <a:t>مطمئن هستیم که جواب </a:t>
            </a:r>
            <a:r>
              <a:rPr lang="fa-IR" sz="2400" dirty="0">
                <a:cs typeface="B Titr" pitchFamily="2" charset="-78"/>
              </a:rPr>
              <a:t>الگوریتم درست </a:t>
            </a:r>
            <a:r>
              <a:rPr lang="fa-IR" sz="2400" dirty="0" smtClean="0">
                <a:cs typeface="B Titr" pitchFamily="2" charset="-78"/>
              </a:rPr>
              <a:t>است، 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اما </a:t>
            </a:r>
            <a:r>
              <a:rPr lang="fa-IR" sz="2400" dirty="0">
                <a:cs typeface="B Titr" pitchFamily="2" charset="-78"/>
              </a:rPr>
              <a:t>اگر ارضا پذیر باشد با احتمال بالا جواب درست است.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63103"/>
              </p:ext>
            </p:extLst>
          </p:nvPr>
        </p:nvGraphicFramePr>
        <p:xfrm>
          <a:off x="827584" y="4653136"/>
          <a:ext cx="4502888" cy="10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9" name="Equation" r:id="rId3" imgW="2819160" imgH="634680" progId="">
                  <p:embed/>
                </p:oleObj>
              </mc:Choice>
              <mc:Fallback>
                <p:oleObj name="Equation" r:id="rId3" imgW="2819160" imgH="63468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4502888" cy="1014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16190"/>
              </p:ext>
            </p:extLst>
          </p:nvPr>
        </p:nvGraphicFramePr>
        <p:xfrm>
          <a:off x="827584" y="3933056"/>
          <a:ext cx="1144425" cy="3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0" name="Equation" r:id="rId5" imgW="634680" imgH="203040" progId="">
                  <p:embed/>
                </p:oleObj>
              </mc:Choice>
              <mc:Fallback>
                <p:oleObj name="Equation" r:id="rId5" imgW="634680" imgH="20304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1144425" cy="366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42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اکزیمم </a:t>
            </a:r>
            <a:r>
              <a:rPr lang="en-US" dirty="0" smtClean="0"/>
              <a:t>3-SA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30992"/>
              </p:ext>
            </p:extLst>
          </p:nvPr>
        </p:nvGraphicFramePr>
        <p:xfrm>
          <a:off x="5056188" y="1698625"/>
          <a:ext cx="306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3" imgW="914400" imgH="179640" progId="">
                  <p:embed/>
                </p:oleObj>
              </mc:Choice>
              <mc:Fallback>
                <p:oleObj name="Equation" r:id="rId3" imgW="914400" imgH="179640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698625"/>
                        <a:ext cx="3063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69988"/>
              </p:ext>
            </p:extLst>
          </p:nvPr>
        </p:nvGraphicFramePr>
        <p:xfrm>
          <a:off x="1187624" y="1916832"/>
          <a:ext cx="6919634" cy="5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5" imgW="3352680" imgH="253800" progId="">
                  <p:embed/>
                </p:oleObj>
              </mc:Choice>
              <mc:Fallback>
                <p:oleObj name="Equation" r:id="rId5" imgW="3352680" imgH="253800" progId="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6832"/>
                        <a:ext cx="6919634" cy="524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685407" y="2760599"/>
            <a:ext cx="503634" cy="561119"/>
            <a:chOff x="752" y="745"/>
            <a:chExt cx="2155" cy="3580"/>
          </a:xfrm>
        </p:grpSpPr>
        <p:sp>
          <p:nvSpPr>
            <p:cNvPr id="6" name="Freeform 6"/>
            <p:cNvSpPr>
              <a:spLocks/>
            </p:cNvSpPr>
            <p:nvPr/>
          </p:nvSpPr>
          <p:spPr bwMode="invGray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invGray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invGray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invGray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invGray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invGray">
            <a:xfrm>
              <a:off x="1453" y="2374"/>
              <a:ext cx="388" cy="1871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Line 21"/>
          <p:cNvSpPr>
            <a:spLocks noChangeShapeType="1"/>
          </p:cNvSpPr>
          <p:nvPr/>
        </p:nvSpPr>
        <p:spPr bwMode="invGray">
          <a:xfrm>
            <a:off x="905694" y="3458244"/>
            <a:ext cx="733425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22"/>
          <p:cNvSpPr>
            <a:spLocks noChangeArrowheads="1"/>
          </p:cNvSpPr>
          <p:nvPr/>
        </p:nvSpPr>
        <p:spPr bwMode="invGray">
          <a:xfrm>
            <a:off x="753294" y="3382044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4" name="Oval 23"/>
          <p:cNvSpPr>
            <a:spLocks noChangeArrowheads="1"/>
          </p:cNvSpPr>
          <p:nvPr/>
        </p:nvSpPr>
        <p:spPr bwMode="invGray">
          <a:xfrm>
            <a:off x="1289869" y="338204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invGray">
          <a:xfrm>
            <a:off x="1901057" y="3377281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6" name="Oval 25"/>
          <p:cNvSpPr>
            <a:spLocks noChangeArrowheads="1"/>
          </p:cNvSpPr>
          <p:nvPr/>
        </p:nvSpPr>
        <p:spPr bwMode="invGray">
          <a:xfrm>
            <a:off x="2513832" y="338204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7" name="Oval 26"/>
          <p:cNvSpPr>
            <a:spLocks noChangeArrowheads="1"/>
          </p:cNvSpPr>
          <p:nvPr/>
        </p:nvSpPr>
        <p:spPr bwMode="invGray">
          <a:xfrm>
            <a:off x="3125019" y="3382044"/>
            <a:ext cx="152400" cy="152400"/>
          </a:xfrm>
          <a:prstGeom prst="ellipse">
            <a:avLst/>
          </a:prstGeom>
          <a:solidFill>
            <a:srgbClr val="FFC00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8" name="Oval 27"/>
          <p:cNvSpPr>
            <a:spLocks noChangeArrowheads="1"/>
          </p:cNvSpPr>
          <p:nvPr/>
        </p:nvSpPr>
        <p:spPr bwMode="invGray">
          <a:xfrm>
            <a:off x="3756844" y="3374106"/>
            <a:ext cx="152400" cy="152400"/>
          </a:xfrm>
          <a:prstGeom prst="ellipse">
            <a:avLst/>
          </a:prstGeom>
          <a:solidFill>
            <a:srgbClr val="00B0F0"/>
          </a:solidFill>
          <a:ln w="12700" cap="sq">
            <a:solidFill>
              <a:srgbClr val="00B0F0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19" name="Oval 28"/>
          <p:cNvSpPr>
            <a:spLocks noChangeArrowheads="1"/>
          </p:cNvSpPr>
          <p:nvPr/>
        </p:nvSpPr>
        <p:spPr bwMode="invGray">
          <a:xfrm>
            <a:off x="4388669" y="3377281"/>
            <a:ext cx="152400" cy="152400"/>
          </a:xfrm>
          <a:prstGeom prst="ellipse">
            <a:avLst/>
          </a:prstGeom>
          <a:solidFill>
            <a:srgbClr val="92D05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0" name="Oval 29"/>
          <p:cNvSpPr>
            <a:spLocks noChangeArrowheads="1"/>
          </p:cNvSpPr>
          <p:nvPr/>
        </p:nvSpPr>
        <p:spPr bwMode="invGray">
          <a:xfrm>
            <a:off x="5071294" y="3382044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1" name="Oval 30"/>
          <p:cNvSpPr>
            <a:spLocks noChangeArrowheads="1"/>
          </p:cNvSpPr>
          <p:nvPr/>
        </p:nvSpPr>
        <p:spPr bwMode="invGray">
          <a:xfrm>
            <a:off x="5753919" y="3386806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2" name="Oval 31"/>
          <p:cNvSpPr>
            <a:spLocks noChangeArrowheads="1"/>
          </p:cNvSpPr>
          <p:nvPr/>
        </p:nvSpPr>
        <p:spPr bwMode="invGray">
          <a:xfrm>
            <a:off x="6436544" y="339156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3" name="Oval 32"/>
          <p:cNvSpPr>
            <a:spLocks noChangeArrowheads="1"/>
          </p:cNvSpPr>
          <p:nvPr/>
        </p:nvSpPr>
        <p:spPr bwMode="invGray">
          <a:xfrm>
            <a:off x="7020744" y="339156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4" name="Oval 33"/>
          <p:cNvSpPr>
            <a:spLocks noChangeArrowheads="1"/>
          </p:cNvSpPr>
          <p:nvPr/>
        </p:nvSpPr>
        <p:spPr bwMode="invGray">
          <a:xfrm>
            <a:off x="7604944" y="3391569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invGray">
          <a:xfrm>
            <a:off x="8189144" y="3391569"/>
            <a:ext cx="152400" cy="152400"/>
          </a:xfrm>
          <a:prstGeom prst="ellipse">
            <a:avLst/>
          </a:prstGeom>
          <a:solidFill>
            <a:srgbClr val="00CC00"/>
          </a:solidFill>
          <a:ln w="12700" cap="sq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invGray">
          <a:xfrm>
            <a:off x="467544" y="2896269"/>
            <a:ext cx="6694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invGray">
          <a:xfrm>
            <a:off x="7882038" y="2924944"/>
            <a:ext cx="6694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3536899" y="3587089"/>
            <a:ext cx="640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err="1" smtClean="0">
                <a:cs typeface="Times New Roman" panose="02020603050405020304" pitchFamily="18" charset="0"/>
              </a:rPr>
              <a:t>i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4026336" y="3587089"/>
            <a:ext cx="965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i+1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2800078" y="3615407"/>
            <a:ext cx="906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i-1</a:t>
            </a:r>
            <a:endParaRPr lang="en-US" dirty="0"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939210" y="3441906"/>
            <a:ext cx="449459" cy="4763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277419" y="3437042"/>
            <a:ext cx="467420" cy="962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3788204" y="2940772"/>
            <a:ext cx="946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1/3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2926556" y="2914591"/>
            <a:ext cx="946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588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2/3</a:t>
            </a:r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2029"/>
              </p:ext>
            </p:extLst>
          </p:nvPr>
        </p:nvGraphicFramePr>
        <p:xfrm>
          <a:off x="827584" y="4581128"/>
          <a:ext cx="7516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7" imgW="5105160" imgH="457200" progId="">
                  <p:embed/>
                </p:oleObj>
              </mc:Choice>
              <mc:Fallback>
                <p:oleObj name="Equation" r:id="rId7" imgW="5105160" imgH="457200" progId="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751681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94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تعداد گامهای مورد انتظار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020272" y="3717032"/>
            <a:ext cx="1641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عکوس روال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بل </a:t>
            </a:r>
            <a:endParaRPr lang="en-US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92895"/>
              </p:ext>
            </p:extLst>
          </p:nvPr>
        </p:nvGraphicFramePr>
        <p:xfrm>
          <a:off x="703263" y="1655763"/>
          <a:ext cx="7948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4" name="Equation" r:id="rId3" imgW="4483080" imgH="507960" progId="">
                  <p:embed/>
                </p:oleObj>
              </mc:Choice>
              <mc:Fallback>
                <p:oleObj name="Equation" r:id="rId3" imgW="4483080" imgH="507960" progId="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655763"/>
                        <a:ext cx="79486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1744"/>
              </p:ext>
            </p:extLst>
          </p:nvPr>
        </p:nvGraphicFramePr>
        <p:xfrm>
          <a:off x="700030" y="2583682"/>
          <a:ext cx="1409474" cy="42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5" name="Equation" r:id="rId5" imgW="761760" imgH="228600" progId="">
                  <p:embed/>
                </p:oleObj>
              </mc:Choice>
              <mc:Fallback>
                <p:oleObj name="Equation" r:id="rId5" imgW="761760" imgH="228600" progId="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0" y="2583682"/>
                        <a:ext cx="1409474" cy="422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16874"/>
              </p:ext>
            </p:extLst>
          </p:nvPr>
        </p:nvGraphicFramePr>
        <p:xfrm>
          <a:off x="711200" y="2982913"/>
          <a:ext cx="5599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6" name="Equation" r:id="rId7" imgW="3022560" imgH="393480" progId="">
                  <p:embed/>
                </p:oleObj>
              </mc:Choice>
              <mc:Fallback>
                <p:oleObj name="Equation" r:id="rId7" imgW="3022560" imgH="393480" progId="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982913"/>
                        <a:ext cx="55991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11292"/>
              </p:ext>
            </p:extLst>
          </p:nvPr>
        </p:nvGraphicFramePr>
        <p:xfrm>
          <a:off x="703263" y="3784202"/>
          <a:ext cx="9540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7" name="Equation" r:id="rId9" imgW="660240" imgH="228600" progId="">
                  <p:embed/>
                </p:oleObj>
              </mc:Choice>
              <mc:Fallback>
                <p:oleObj name="Equation" r:id="rId9" imgW="660240" imgH="228600" progId="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784202"/>
                        <a:ext cx="95408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12606"/>
              </p:ext>
            </p:extLst>
          </p:nvPr>
        </p:nvGraphicFramePr>
        <p:xfrm>
          <a:off x="4565650" y="3814763"/>
          <a:ext cx="39782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8" name="Equation" r:id="rId11" imgW="2755800" imgH="1473120" progId="">
                  <p:embed/>
                </p:oleObj>
              </mc:Choice>
              <mc:Fallback>
                <p:oleObj name="Equation" r:id="rId11" imgW="2755800" imgH="1473120" progId="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814763"/>
                        <a:ext cx="3978275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32146"/>
              </p:ext>
            </p:extLst>
          </p:nvPr>
        </p:nvGraphicFramePr>
        <p:xfrm>
          <a:off x="1938511" y="3537246"/>
          <a:ext cx="4800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9" name="Equation" r:id="rId13" imgW="2590560" imgH="863280" progId="">
                  <p:embed/>
                </p:oleObj>
              </mc:Choice>
              <mc:Fallback>
                <p:oleObj name="Equation" r:id="rId13" imgW="2590560" imgH="863280" progId="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11" y="3537246"/>
                        <a:ext cx="48006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77666"/>
              </p:ext>
            </p:extLst>
          </p:nvPr>
        </p:nvGraphicFramePr>
        <p:xfrm>
          <a:off x="700030" y="4102602"/>
          <a:ext cx="159543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0" name="Equation" r:id="rId15" imgW="1104840" imgH="939600" progId="">
                  <p:embed/>
                </p:oleObj>
              </mc:Choice>
              <mc:Fallback>
                <p:oleObj name="Equation" r:id="rId15" imgW="1104840" imgH="939600" progId="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0" y="4102602"/>
                        <a:ext cx="1595438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00848"/>
              </p:ext>
            </p:extLst>
          </p:nvPr>
        </p:nvGraphicFramePr>
        <p:xfrm>
          <a:off x="3510756" y="3924300"/>
          <a:ext cx="4870450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1" name="Equation" r:id="rId17" imgW="2628720" imgH="1168200" progId="">
                  <p:embed/>
                </p:oleObj>
              </mc:Choice>
              <mc:Fallback>
                <p:oleObj name="Equation" r:id="rId17" imgW="2628720" imgH="1168200" progId="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756" y="3924300"/>
                        <a:ext cx="4870450" cy="216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81828"/>
              </p:ext>
            </p:extLst>
          </p:nvPr>
        </p:nvGraphicFramePr>
        <p:xfrm>
          <a:off x="702201" y="5518264"/>
          <a:ext cx="2803476" cy="57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" name="Equation" r:id="rId19" imgW="1739880" imgH="355320" progId="">
                  <p:embed/>
                </p:oleObj>
              </mc:Choice>
              <mc:Fallback>
                <p:oleObj name="Equation" r:id="rId19" imgW="1739880" imgH="355320" progId="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01" y="5518264"/>
                        <a:ext cx="2803476" cy="572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850548" y="5541751"/>
            <a:ext cx="589156" cy="469743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590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بخش 3: زنجیره مارکوف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99992" y="1628800"/>
            <a:ext cx="4055918" cy="45243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cs typeface="Titr" panose="00000700000000000000" pitchFamily="2" charset="-78"/>
              </a:rPr>
              <a:t>مفهوم </a:t>
            </a:r>
            <a:r>
              <a:rPr lang="fa-IR" sz="2400" dirty="0">
                <a:cs typeface="Titr" panose="00000700000000000000" pitchFamily="2" charset="-78"/>
              </a:rPr>
              <a:t>زنجیره </a:t>
            </a:r>
            <a:r>
              <a:rPr lang="fa-IR" sz="2400" dirty="0" smtClean="0">
                <a:cs typeface="Titr" panose="00000700000000000000" pitchFamily="2" charset="-78"/>
              </a:rPr>
              <a:t>مارکوف</a:t>
            </a:r>
            <a:endParaRPr lang="en-US" sz="2400" dirty="0" smtClean="0">
              <a:cs typeface="Titr" panose="000007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cs typeface="Titr" panose="00000700000000000000" pitchFamily="2" charset="-78"/>
              </a:rPr>
              <a:t>ماتریس</a:t>
            </a:r>
            <a:r>
              <a:rPr lang="fa-IR" sz="2400" dirty="0">
                <a:cs typeface="Titr" panose="00000700000000000000" pitchFamily="2" charset="-78"/>
              </a:rPr>
              <a:t> </a:t>
            </a:r>
            <a:r>
              <a:rPr lang="fa-IR" sz="2400" dirty="0" smtClean="0">
                <a:cs typeface="Titr" panose="00000700000000000000" pitchFamily="2" charset="-78"/>
              </a:rPr>
              <a:t>و گراف </a:t>
            </a:r>
            <a:r>
              <a:rPr lang="fa-IR" sz="2400" dirty="0">
                <a:cs typeface="Titr" panose="00000700000000000000" pitchFamily="2" charset="-78"/>
              </a:rPr>
              <a:t>احتمال </a:t>
            </a:r>
            <a:r>
              <a:rPr lang="fa-IR" sz="2400" dirty="0" smtClean="0">
                <a:cs typeface="Titr" panose="00000700000000000000" pitchFamily="2" charset="-78"/>
              </a:rPr>
              <a:t>گذار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حالت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گذرا و مانا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کاهش ناپذیری زنجیره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مارکوف </a:t>
            </a:r>
            <a:endParaRPr lang="fa-IR" sz="2400" dirty="0" smtClean="0">
              <a:latin typeface="Calibri" panose="020F0502020204030204" pitchFamily="34" charset="0"/>
              <a:ea typeface="Calibri" panose="020F0502020204030204" pitchFamily="34" charset="0"/>
              <a:cs typeface="Titr" panose="000007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>
                <a:cs typeface="Titr" panose="00000700000000000000" pitchFamily="2" charset="-78"/>
              </a:rPr>
              <a:t>بردار </a:t>
            </a:r>
            <a:r>
              <a:rPr lang="fa-IR" sz="2400" dirty="0" smtClean="0">
                <a:cs typeface="Titr" panose="00000700000000000000" pitchFamily="2" charset="-78"/>
              </a:rPr>
              <a:t>حالات احتمالاتی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>
                <a:cs typeface="Titr" panose="00000700000000000000" pitchFamily="2" charset="-78"/>
              </a:rPr>
              <a:t>بردار توزیع </a:t>
            </a:r>
            <a:r>
              <a:rPr lang="fa-IR" sz="2400" dirty="0" smtClean="0">
                <a:cs typeface="Titr" panose="00000700000000000000" pitchFamily="2" charset="-78"/>
              </a:rPr>
              <a:t>پایدار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>
                <a:cs typeface="Titr" panose="00000700000000000000" pitchFamily="2" charset="-78"/>
              </a:rPr>
              <a:t>دوره </a:t>
            </a:r>
            <a:r>
              <a:rPr lang="fa-IR" sz="2400" dirty="0" smtClean="0">
                <a:cs typeface="Titr" panose="00000700000000000000" pitchFamily="2" charset="-78"/>
              </a:rPr>
              <a:t>تناوب</a:t>
            </a:r>
          </a:p>
          <a:p>
            <a:pPr marL="457200" indent="-457200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cs typeface="Titr" panose="00000700000000000000" pitchFamily="2" charset="-78"/>
              </a:rPr>
              <a:t>ارگودیک</a:t>
            </a:r>
            <a:endParaRPr lang="en-US" sz="2400" dirty="0" smtClean="0">
              <a:cs typeface="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5530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مفهوم زنجیره مارکوف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42287" y="1844824"/>
            <a:ext cx="7546137" cy="1200329"/>
          </a:xfrm>
          <a:prstGeom prst="rect">
            <a:avLst/>
          </a:prstGeom>
          <a:solidFill>
            <a:srgbClr val="FFFFCC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ar-SA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زنجیره مارکف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خاصی از مدل های احتمالاتی است که بر پایه فرایند </a:t>
            </a:r>
            <a:r>
              <a:rPr lang="fa-IR" sz="24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صادفی </a:t>
            </a:r>
            <a:r>
              <a:rPr lang="ar-SA" sz="24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دون حافظه‌</a:t>
            </a:r>
            <a:r>
              <a:rPr lang="fa-IR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نا شده است.</a:t>
            </a:r>
            <a:r>
              <a:rPr lang="ar-SA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5536" y="4338970"/>
            <a:ext cx="807524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فرایندهای مدل مارکوف:</a:t>
            </a:r>
          </a:p>
          <a:p>
            <a:pPr marL="1079500"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1. حالت های سیستم: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متناهی یا نامتناهی شمارش پذیر</a:t>
            </a:r>
          </a:p>
          <a:p>
            <a:pPr marL="1079500" lvl="2"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2. احتمال گذار:</a:t>
            </a:r>
            <a:r>
              <a:rPr lang="fa-IR" sz="2400" dirty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احتمال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 حرکات بین حالت های سیستم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212976"/>
            <a:ext cx="2304256" cy="1481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05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اتریس احتمال گذار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11560" y="1554758"/>
            <a:ext cx="80501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خواص ماتریس احتمال گذار:</a:t>
            </a:r>
          </a:p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	</a:t>
            </a:r>
            <a:r>
              <a:rPr lang="fa-IR" sz="2400" dirty="0" smtClean="0">
                <a:solidFill>
                  <a:srgbClr val="FF0000"/>
                </a:solidFill>
                <a:latin typeface="Calibri" panose="020F0502020204030204" pitchFamily="34" charset="0"/>
                <a:cs typeface="B Titr" pitchFamily="2" charset="-78"/>
              </a:rPr>
              <a:t>1.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احتمال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گذار تنها به حالت فعلی سیستم وابسته است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67433"/>
              </p:ext>
            </p:extLst>
          </p:nvPr>
        </p:nvGraphicFramePr>
        <p:xfrm>
          <a:off x="899592" y="3760981"/>
          <a:ext cx="7118424" cy="48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7" name="Equation" r:id="rId3" imgW="4495680" imgH="304560" progId="">
                  <p:embed/>
                </p:oleObj>
              </mc:Choice>
              <mc:Fallback>
                <p:oleObj name="Equation" r:id="rId3" imgW="4495680" imgH="30456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60981"/>
                        <a:ext cx="7118424" cy="482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85235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8" name="Equation" r:id="rId5" imgW="914400" imgH="179640" progId="">
                  <p:embed/>
                </p:oleObj>
              </mc:Choice>
              <mc:Fallback>
                <p:oleObj name="Equation" r:id="rId5" imgW="914400" imgH="179640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30689"/>
              </p:ext>
            </p:extLst>
          </p:nvPr>
        </p:nvGraphicFramePr>
        <p:xfrm>
          <a:off x="2627784" y="4409053"/>
          <a:ext cx="4069362" cy="175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7" imgW="2412720" imgH="1041120" progId="">
                  <p:embed/>
                </p:oleObj>
              </mc:Choice>
              <mc:Fallback>
                <p:oleObj name="Equation" r:id="rId7" imgW="2412720" imgH="104112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09053"/>
                        <a:ext cx="4069362" cy="175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5856" y="2708920"/>
            <a:ext cx="45260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solidFill>
                  <a:srgbClr val="FF0000"/>
                </a:solidFill>
                <a:cs typeface="B Titr" pitchFamily="2" charset="-78"/>
              </a:rPr>
              <a:t>2.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احتمال گذار همواره ثابت است.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520" y="3212976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solidFill>
                  <a:srgbClr val="FF0000"/>
                </a:solidFill>
                <a:latin typeface="Calibri" panose="020F0502020204030204" pitchFamily="34" charset="0"/>
                <a:cs typeface="B Titr" pitchFamily="2" charset="-78"/>
              </a:rPr>
              <a:t>3.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مجموع احتمال گذار حرکت به حالتهای دیگر برابر 1 است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220072" y="4409053"/>
            <a:ext cx="2160240" cy="1756251"/>
          </a:xfrm>
          <a:prstGeom prst="roundRect">
            <a:avLst/>
          </a:prstGeom>
          <a:solidFill>
            <a:schemeClr val="bg1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332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احتمال گذار</a:t>
            </a:r>
            <a:endParaRPr lang="en-US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87320"/>
              </p:ext>
            </p:extLst>
          </p:nvPr>
        </p:nvGraphicFramePr>
        <p:xfrm>
          <a:off x="899592" y="1988840"/>
          <a:ext cx="31051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3" imgW="1727200" imgH="1143000" progId="">
                  <p:embed/>
                </p:oleObj>
              </mc:Choice>
              <mc:Fallback>
                <p:oleObj name="Equation" r:id="rId3" imgW="1727200" imgH="11430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3105150" cy="205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/>
          <p:nvPr/>
        </p:nvGrpSpPr>
        <p:grpSpPr>
          <a:xfrm>
            <a:off x="5451676" y="1631635"/>
            <a:ext cx="2552700" cy="2589453"/>
            <a:chOff x="5486400" y="2133600"/>
            <a:chExt cx="2552700" cy="2589453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auto">
            <a:xfrm>
              <a:off x="5486400" y="25908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dirty="0"/>
                <a:t>0</a:t>
              </a: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5486400" y="42672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dirty="0"/>
                <a:t>2</a:t>
              </a: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auto">
            <a:xfrm>
              <a:off x="7162800" y="42672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dirty="0"/>
                <a:t>3</a:t>
              </a: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auto">
            <a:xfrm>
              <a:off x="7162800" y="25908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dirty="0"/>
                <a:t>1</a:t>
              </a:r>
            </a:p>
          </p:txBody>
        </p:sp>
        <p:cxnSp>
          <p:nvCxnSpPr>
            <p:cNvPr id="25" name="AutoShape 10"/>
            <p:cNvCxnSpPr>
              <a:cxnSpLocks noChangeShapeType="1"/>
              <a:stCxn id="22" idx="6"/>
              <a:endCxn id="23" idx="2"/>
            </p:cNvCxnSpPr>
            <p:nvPr/>
          </p:nvCxnSpPr>
          <p:spPr bwMode="auto">
            <a:xfrm>
              <a:off x="5867400" y="4457700"/>
              <a:ext cx="1295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11"/>
            <p:cNvCxnSpPr>
              <a:cxnSpLocks noChangeShapeType="1"/>
              <a:stCxn id="23" idx="0"/>
              <a:endCxn id="24" idx="4"/>
            </p:cNvCxnSpPr>
            <p:nvPr/>
          </p:nvCxnSpPr>
          <p:spPr bwMode="auto">
            <a:xfrm flipV="1">
              <a:off x="7353300" y="2971800"/>
              <a:ext cx="0" cy="129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12"/>
            <p:cNvCxnSpPr>
              <a:cxnSpLocks noChangeShapeType="1"/>
              <a:stCxn id="24" idx="2"/>
              <a:endCxn id="21" idx="6"/>
            </p:cNvCxnSpPr>
            <p:nvPr/>
          </p:nvCxnSpPr>
          <p:spPr bwMode="auto">
            <a:xfrm flipH="1">
              <a:off x="5867400" y="2781300"/>
              <a:ext cx="1295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13"/>
            <p:cNvCxnSpPr>
              <a:cxnSpLocks noChangeShapeType="1"/>
              <a:stCxn id="21" idx="5"/>
              <a:endCxn id="22" idx="7"/>
            </p:cNvCxnSpPr>
            <p:nvPr/>
          </p:nvCxnSpPr>
          <p:spPr bwMode="auto">
            <a:xfrm>
              <a:off x="5811838" y="2916238"/>
              <a:ext cx="0" cy="1406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15"/>
            <p:cNvCxnSpPr>
              <a:cxnSpLocks noChangeShapeType="1"/>
              <a:stCxn id="21" idx="7"/>
              <a:endCxn id="21" idx="1"/>
            </p:cNvCxnSpPr>
            <p:nvPr/>
          </p:nvCxnSpPr>
          <p:spPr bwMode="auto">
            <a:xfrm rot="16200000" flipH="1" flipV="1">
              <a:off x="5676107" y="2512219"/>
              <a:ext cx="1587" cy="269875"/>
            </a:xfrm>
            <a:prstGeom prst="curvedConnector3">
              <a:avLst>
                <a:gd name="adj1" fmla="val -1790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20"/>
            <p:cNvCxnSpPr>
              <a:cxnSpLocks noChangeShapeType="1"/>
              <a:stCxn id="24" idx="4"/>
              <a:endCxn id="22" idx="6"/>
            </p:cNvCxnSpPr>
            <p:nvPr/>
          </p:nvCxnSpPr>
          <p:spPr bwMode="auto">
            <a:xfrm flipH="1">
              <a:off x="5867400" y="2971800"/>
              <a:ext cx="1485900" cy="14859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21"/>
            <p:cNvCxnSpPr>
              <a:cxnSpLocks noChangeShapeType="1"/>
              <a:stCxn id="22" idx="7"/>
              <a:endCxn id="24" idx="3"/>
            </p:cNvCxnSpPr>
            <p:nvPr/>
          </p:nvCxnSpPr>
          <p:spPr bwMode="auto">
            <a:xfrm flipV="1">
              <a:off x="5811838" y="2916238"/>
              <a:ext cx="1406525" cy="1406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22"/>
            <p:cNvCxnSpPr>
              <a:cxnSpLocks noChangeShapeType="1"/>
              <a:stCxn id="23" idx="7"/>
              <a:endCxn id="23" idx="5"/>
            </p:cNvCxnSpPr>
            <p:nvPr/>
          </p:nvCxnSpPr>
          <p:spPr bwMode="auto">
            <a:xfrm rot="5400000" flipV="1">
              <a:off x="7354094" y="4456907"/>
              <a:ext cx="269875" cy="1587"/>
            </a:xfrm>
            <a:prstGeom prst="curvedConnector5">
              <a:avLst>
                <a:gd name="adj1" fmla="val -18236"/>
                <a:gd name="adj2" fmla="val 21499995"/>
                <a:gd name="adj3" fmla="val 12352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 Box 24"/>
            <p:cNvSpPr txBox="1">
              <a:spLocks noChangeArrowheads="1"/>
            </p:cNvSpPr>
            <p:nvPr/>
          </p:nvSpPr>
          <p:spPr bwMode="auto">
            <a:xfrm>
              <a:off x="5715000" y="3429000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3</a:t>
              </a:r>
            </a:p>
          </p:txBody>
        </p:sp>
        <p:sp>
          <p:nvSpPr>
            <p:cNvPr id="36" name="Text Box 25"/>
            <p:cNvSpPr txBox="1">
              <a:spLocks noChangeArrowheads="1"/>
            </p:cNvSpPr>
            <p:nvPr/>
          </p:nvSpPr>
          <p:spPr bwMode="auto">
            <a:xfrm>
              <a:off x="6356551" y="3180075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4</a:t>
              </a:r>
            </a:p>
          </p:txBody>
        </p:sp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6535509" y="3675856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5</a:t>
              </a: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6314281" y="4418253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6</a:t>
              </a:r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7581900" y="4024574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8</a:t>
              </a:r>
            </a:p>
          </p:txBody>
        </p:sp>
        <p:sp>
          <p:nvSpPr>
            <p:cNvPr id="40" name="Text Box 29"/>
            <p:cNvSpPr txBox="1">
              <a:spLocks noChangeArrowheads="1"/>
            </p:cNvSpPr>
            <p:nvPr/>
          </p:nvSpPr>
          <p:spPr bwMode="auto">
            <a:xfrm>
              <a:off x="7302902" y="3421987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2</a:t>
              </a:r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6306909" y="2515948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5</a:t>
              </a:r>
            </a:p>
          </p:txBody>
        </p:sp>
        <p:sp>
          <p:nvSpPr>
            <p:cNvPr id="42" name="Text Box 31"/>
            <p:cNvSpPr txBox="1">
              <a:spLocks noChangeArrowheads="1"/>
            </p:cNvSpPr>
            <p:nvPr/>
          </p:nvSpPr>
          <p:spPr bwMode="auto">
            <a:xfrm>
              <a:off x="5486400" y="2133600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7</a:t>
              </a:r>
            </a:p>
          </p:txBody>
        </p:sp>
      </p:grpSp>
      <p:graphicFrame>
        <p:nvGraphicFramePr>
          <p:cNvPr id="44" name="Diagram 43"/>
          <p:cNvGraphicFramePr/>
          <p:nvPr>
            <p:extLst>
              <p:ext uri="{D42A27DB-BD31-4B8C-83A1-F6EECF244321}">
                <p14:modId xmlns:p14="http://schemas.microsoft.com/office/powerpoint/2010/main" val="1683341614"/>
              </p:ext>
            </p:extLst>
          </p:nvPr>
        </p:nvGraphicFramePr>
        <p:xfrm>
          <a:off x="1043608" y="4509120"/>
          <a:ext cx="2664296" cy="14401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45" name="Diagram 44"/>
          <p:cNvGraphicFramePr/>
          <p:nvPr>
            <p:extLst>
              <p:ext uri="{D42A27DB-BD31-4B8C-83A1-F6EECF244321}">
                <p14:modId xmlns:p14="http://schemas.microsoft.com/office/powerpoint/2010/main" val="1599279796"/>
              </p:ext>
            </p:extLst>
          </p:nvPr>
        </p:nvGraphicFramePr>
        <p:xfrm>
          <a:off x="5076056" y="4509120"/>
          <a:ext cx="252028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46" name="Rectangle 45"/>
          <p:cNvSpPr/>
          <p:nvPr/>
        </p:nvSpPr>
        <p:spPr>
          <a:xfrm>
            <a:off x="2106464" y="4726687"/>
            <a:ext cx="467825" cy="35033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7</a:t>
            </a:r>
            <a:endParaRPr lang="en-US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267744" y="5157192"/>
            <a:ext cx="467825" cy="35033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3</a:t>
            </a:r>
            <a:endParaRPr lang="en-US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00192" y="5013176"/>
            <a:ext cx="44435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4</a:t>
            </a:r>
            <a:endParaRPr lang="en-US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228184" y="5445224"/>
            <a:ext cx="44435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.6</a:t>
            </a:r>
            <a:endParaRPr lang="en-US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19586"/>
              </p:ext>
            </p:extLst>
          </p:nvPr>
        </p:nvGraphicFramePr>
        <p:xfrm>
          <a:off x="4266245" y="2927035"/>
          <a:ext cx="712268" cy="41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15" imgW="419040" imgH="241200" progId="">
                  <p:embed/>
                </p:oleObj>
              </mc:Choice>
              <mc:Fallback>
                <p:oleObj name="Equation" r:id="rId15" imgW="419040" imgH="24120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45" y="2927035"/>
                        <a:ext cx="712268" cy="41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36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4" grpId="0">
        <p:bldAsOne/>
      </p:bldGraphic>
      <p:bldGraphic spid="45" grpId="0">
        <p:bldAsOne/>
      </p:bldGraphic>
      <p:bldP spid="46" grpId="0"/>
      <p:bldP spid="47" grpId="0"/>
      <p:bldP spid="48" grpId="0"/>
      <p:bldP spid="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گذار چند مرحله ای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99040" y="1724969"/>
                <a:ext cx="3749424" cy="599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bSup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40" y="1724969"/>
                <a:ext cx="3749424" cy="59945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46903" y="2391575"/>
            <a:ext cx="8050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1. روش درختی</a:t>
            </a:r>
            <a:endParaRPr lang="en-US" sz="2400" dirty="0">
              <a:solidFill>
                <a:srgbClr val="0070C0"/>
              </a:solidFill>
              <a:cs typeface="B Titr" pitchFamily="2" charset="-78"/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179512" y="2204864"/>
            <a:ext cx="3312369" cy="3905053"/>
            <a:chOff x="457199" y="2391575"/>
            <a:chExt cx="2934183" cy="3905053"/>
          </a:xfrm>
        </p:grpSpPr>
        <p:graphicFrame>
          <p:nvGraphicFramePr>
            <p:cNvPr id="6" name="Diagram 5"/>
            <p:cNvGraphicFramePr/>
            <p:nvPr>
              <p:extLst>
                <p:ext uri="{D42A27DB-BD31-4B8C-83A1-F6EECF244321}">
                  <p14:modId xmlns:p14="http://schemas.microsoft.com/office/powerpoint/2010/main" val="4163378455"/>
                </p:ext>
              </p:extLst>
            </p:nvPr>
          </p:nvGraphicFramePr>
          <p:xfrm>
            <a:off x="457199" y="2391575"/>
            <a:ext cx="2934183" cy="3905053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305684" y="3488623"/>
              <a:ext cx="444353" cy="33855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0.7</a:t>
              </a:r>
              <a:endPara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527860" y="4293283"/>
              <a:ext cx="444353" cy="33855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0.3</a:t>
              </a:r>
              <a:endPara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451577" y="2391575"/>
              <a:ext cx="444353" cy="33855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0.7</a:t>
              </a:r>
              <a:endPara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535285" y="2773042"/>
              <a:ext cx="444353" cy="33855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0.3</a:t>
              </a:r>
              <a:endPara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51576" y="4974445"/>
              <a:ext cx="444353" cy="33855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1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0.6</a:t>
              </a:r>
              <a:endPara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574675" y="3188831"/>
            <a:ext cx="8050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2. روش ماتریسی:</a:t>
            </a:r>
            <a:r>
              <a:rPr lang="fa-IR" sz="2400" dirty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ماتریسی پیش بینی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57652"/>
              </p:ext>
            </p:extLst>
          </p:nvPr>
        </p:nvGraphicFramePr>
        <p:xfrm>
          <a:off x="3723190" y="3991433"/>
          <a:ext cx="35877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9" imgW="1993900" imgH="914400" progId="">
                  <p:embed/>
                </p:oleObj>
              </mc:Choice>
              <mc:Fallback>
                <p:oleObj name="Equation" r:id="rId9" imgW="1993900" imgH="914400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190" y="3991433"/>
                        <a:ext cx="35877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40521"/>
              </p:ext>
            </p:extLst>
          </p:nvPr>
        </p:nvGraphicFramePr>
        <p:xfrm>
          <a:off x="3723190" y="3172314"/>
          <a:ext cx="365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11" imgW="203040" imgH="190440" progId="">
                  <p:embed/>
                </p:oleObj>
              </mc:Choice>
              <mc:Fallback>
                <p:oleObj name="Equation" r:id="rId11" imgW="203040" imgH="19044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190" y="3172314"/>
                        <a:ext cx="3651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78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solidFill>
                  <a:srgbClr val="C00000"/>
                </a:solidFill>
              </a:rPr>
              <a:t>بخش 1: آشنایی با مسئله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436096" y="1988840"/>
            <a:ext cx="2876108" cy="3916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>
                <a:cs typeface="B Titr" pitchFamily="2" charset="-78"/>
              </a:rPr>
              <a:t>طرح </a:t>
            </a:r>
            <a:r>
              <a:rPr lang="fa-IR" sz="2800" b="1" dirty="0" smtClean="0">
                <a:cs typeface="B Titr" pitchFamily="2" charset="-78"/>
              </a:rPr>
              <a:t>مسئله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راه حل قطعی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راه حل تصادفی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گراف کامل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r>
              <a:rPr lang="fa-IR" sz="2800" b="1" dirty="0" smtClean="0">
                <a:cs typeface="B Titr" pitchFamily="2" charset="-78"/>
              </a:rPr>
              <a:t>جمع آوری کوپنها</a:t>
            </a:r>
          </a:p>
          <a:p>
            <a:pPr marL="457200" indent="-457200" algn="r" rtl="1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v"/>
            </a:pPr>
            <a:endParaRPr lang="fa-IR" sz="28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1453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حتمالات خاص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5536" y="1844824"/>
            <a:ext cx="82486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این که با شروع از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en-US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در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t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امین مرحله،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j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برای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ولین بار رخ دهد برابر است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: </a:t>
            </a:r>
            <a:endParaRPr lang="en-US" sz="2400" dirty="0"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252536" y="2623686"/>
                <a:ext cx="7430947" cy="472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i="1">
                          <a:latin typeface="Cambria Math" panose="02040503050406030204" pitchFamily="18" charset="0"/>
                        </a:rPr>
                        <m:t>𝑎𝑛𝑑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i="1">
                          <a:latin typeface="Cambria Math" panose="02040503050406030204" pitchFamily="18" charset="0"/>
                        </a:rPr>
                        <m:t>𝑓𝑜𝑟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2623686"/>
                <a:ext cx="7430947" cy="472694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311907" y="3682968"/>
            <a:ext cx="63645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اینکه با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شروع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در زمان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&gt;0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،</a:t>
            </a:r>
            <a:r>
              <a:rPr lang="fa-IR" sz="2000" dirty="0" smtClean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را ملاقات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نیم:</a:t>
            </a:r>
            <a:endParaRPr lang="en-US" sz="2000" dirty="0"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4329" y="3472531"/>
                <a:ext cx="1537087" cy="76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/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9" y="3472531"/>
                <a:ext cx="1537087" cy="76553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3016059" y="4713615"/>
            <a:ext cx="55883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عداد مراحل مورد انتظار برای رسیدن به حالت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j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 :</a:t>
            </a:r>
            <a:endParaRPr lang="en-US" sz="2400" dirty="0"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87000" y="4561681"/>
                <a:ext cx="1712199" cy="76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/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0" y="4561681"/>
                <a:ext cx="1712199" cy="765531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653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1" grpId="0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4000" dirty="0"/>
              <a:t>احتمالات </a:t>
            </a:r>
            <a:r>
              <a:rPr lang="fa-IR" sz="4000" dirty="0" smtClean="0"/>
              <a:t>خاص</a:t>
            </a:r>
            <a:r>
              <a:rPr lang="en-US" sz="4000" dirty="0" smtClean="0"/>
              <a:t>…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289599"/>
              </p:ext>
            </p:extLst>
          </p:nvPr>
        </p:nvGraphicFramePr>
        <p:xfrm>
          <a:off x="683568" y="3749858"/>
          <a:ext cx="4237620" cy="2194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47524"/>
                <a:gridCol w="847524"/>
                <a:gridCol w="847524"/>
                <a:gridCol w="847524"/>
                <a:gridCol w="847524"/>
              </a:tblGrid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290420"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5980924" y="1916832"/>
            <a:ext cx="2594750" cy="2042311"/>
            <a:chOff x="5486400" y="2133600"/>
            <a:chExt cx="2552700" cy="258945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5486400" y="25908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dirty="0"/>
                <a:t>0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5486400" y="42672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/>
                <a:t>2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7162800" y="42672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/>
                <a:t>3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7162800" y="2590800"/>
              <a:ext cx="381000" cy="381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/>
                <a:t>1</a:t>
              </a:r>
            </a:p>
          </p:txBody>
        </p:sp>
        <p:cxnSp>
          <p:nvCxnSpPr>
            <p:cNvPr id="9" name="AutoShape 10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5867400" y="4457700"/>
              <a:ext cx="1295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11"/>
            <p:cNvCxnSpPr>
              <a:cxnSpLocks noChangeShapeType="1"/>
              <a:stCxn id="7" idx="0"/>
              <a:endCxn id="8" idx="4"/>
            </p:cNvCxnSpPr>
            <p:nvPr/>
          </p:nvCxnSpPr>
          <p:spPr bwMode="auto">
            <a:xfrm flipV="1">
              <a:off x="7353300" y="2971800"/>
              <a:ext cx="0" cy="129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AutoShape 12"/>
            <p:cNvCxnSpPr>
              <a:cxnSpLocks noChangeShapeType="1"/>
              <a:stCxn id="8" idx="2"/>
              <a:endCxn id="5" idx="6"/>
            </p:cNvCxnSpPr>
            <p:nvPr/>
          </p:nvCxnSpPr>
          <p:spPr bwMode="auto">
            <a:xfrm flipH="1">
              <a:off x="5867400" y="2781300"/>
              <a:ext cx="1295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3"/>
            <p:cNvCxnSpPr>
              <a:cxnSpLocks noChangeShapeType="1"/>
              <a:stCxn id="5" idx="5"/>
              <a:endCxn id="6" idx="7"/>
            </p:cNvCxnSpPr>
            <p:nvPr/>
          </p:nvCxnSpPr>
          <p:spPr bwMode="auto">
            <a:xfrm>
              <a:off x="5811838" y="2916238"/>
              <a:ext cx="0" cy="1406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5"/>
            <p:cNvCxnSpPr>
              <a:cxnSpLocks noChangeShapeType="1"/>
              <a:stCxn id="5" idx="7"/>
              <a:endCxn id="5" idx="1"/>
            </p:cNvCxnSpPr>
            <p:nvPr/>
          </p:nvCxnSpPr>
          <p:spPr bwMode="auto">
            <a:xfrm rot="16200000" flipH="1" flipV="1">
              <a:off x="5676107" y="2512219"/>
              <a:ext cx="1587" cy="269875"/>
            </a:xfrm>
            <a:prstGeom prst="curvedConnector3">
              <a:avLst>
                <a:gd name="adj1" fmla="val -1790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20"/>
            <p:cNvCxnSpPr>
              <a:cxnSpLocks noChangeShapeType="1"/>
              <a:stCxn id="8" idx="4"/>
              <a:endCxn id="6" idx="6"/>
            </p:cNvCxnSpPr>
            <p:nvPr/>
          </p:nvCxnSpPr>
          <p:spPr bwMode="auto">
            <a:xfrm flipH="1">
              <a:off x="5867400" y="2971800"/>
              <a:ext cx="1485900" cy="14859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21"/>
            <p:cNvCxnSpPr>
              <a:cxnSpLocks noChangeShapeType="1"/>
              <a:stCxn id="6" idx="7"/>
              <a:endCxn id="8" idx="3"/>
            </p:cNvCxnSpPr>
            <p:nvPr/>
          </p:nvCxnSpPr>
          <p:spPr bwMode="auto">
            <a:xfrm flipV="1">
              <a:off x="5811838" y="2916238"/>
              <a:ext cx="1406525" cy="14065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22"/>
            <p:cNvCxnSpPr>
              <a:cxnSpLocks noChangeShapeType="1"/>
              <a:stCxn id="7" idx="7"/>
              <a:endCxn id="7" idx="5"/>
            </p:cNvCxnSpPr>
            <p:nvPr/>
          </p:nvCxnSpPr>
          <p:spPr bwMode="auto">
            <a:xfrm rot="5400000" flipV="1">
              <a:off x="7354094" y="4456907"/>
              <a:ext cx="269875" cy="1587"/>
            </a:xfrm>
            <a:prstGeom prst="curvedConnector5">
              <a:avLst>
                <a:gd name="adj1" fmla="val -18236"/>
                <a:gd name="adj2" fmla="val 21499995"/>
                <a:gd name="adj3" fmla="val 12352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5715000" y="3429000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3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6356551" y="3180075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4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6535509" y="3675856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5</a:t>
              </a: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6314281" y="4418253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6</a:t>
              </a: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7581900" y="4024574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8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302902" y="3421987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2</a:t>
              </a:r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6306909" y="2515948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 dirty="0"/>
                <a:t>0.5</a:t>
              </a: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5486400" y="2133600"/>
              <a:ext cx="457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400"/>
                <a:t>0.7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3459"/>
              </p:ext>
            </p:extLst>
          </p:nvPr>
        </p:nvGraphicFramePr>
        <p:xfrm>
          <a:off x="747713" y="2011363"/>
          <a:ext cx="7826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3" name="Equation" r:id="rId3" imgW="533160" imgH="990360" progId="">
                  <p:embed/>
                </p:oleObj>
              </mc:Choice>
              <mc:Fallback>
                <p:oleObj name="Equation" r:id="rId3" imgW="533160" imgH="990360" progId="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011363"/>
                        <a:ext cx="782637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47378"/>
              </p:ext>
            </p:extLst>
          </p:nvPr>
        </p:nvGraphicFramePr>
        <p:xfrm>
          <a:off x="1803678" y="1997780"/>
          <a:ext cx="25955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4" name="Equation" r:id="rId5" imgW="1765080" imgH="990360" progId="">
                  <p:embed/>
                </p:oleObj>
              </mc:Choice>
              <mc:Fallback>
                <p:oleObj name="Equation" r:id="rId5" imgW="1765080" imgH="990360" progId="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78" y="1997780"/>
                        <a:ext cx="2595563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72586"/>
              </p:ext>
            </p:extLst>
          </p:nvPr>
        </p:nvGraphicFramePr>
        <p:xfrm>
          <a:off x="5143500" y="4096516"/>
          <a:ext cx="3432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" name="Equation" r:id="rId7" imgW="1828800" imgH="482400" progId="">
                  <p:embed/>
                </p:oleObj>
              </mc:Choice>
              <mc:Fallback>
                <p:oleObj name="Equation" r:id="rId7" imgW="1828800" imgH="482400" progId="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96516"/>
                        <a:ext cx="34321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7593"/>
              </p:ext>
            </p:extLst>
          </p:nvPr>
        </p:nvGraphicFramePr>
        <p:xfrm>
          <a:off x="5036638" y="5197802"/>
          <a:ext cx="39798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" name="Equation" r:id="rId9" imgW="2120760" imgH="482400" progId="">
                  <p:embed/>
                </p:oleObj>
              </mc:Choice>
              <mc:Fallback>
                <p:oleObj name="Equation" r:id="rId9" imgW="2120760" imgH="482400" progId="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638" y="5197802"/>
                        <a:ext cx="39798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1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4000" dirty="0" smtClean="0">
                <a:latin typeface="Calibri" panose="020F0502020204030204" pitchFamily="34" charset="0"/>
                <a:ea typeface="Calibri" panose="020F0502020204030204" pitchFamily="34" charset="0"/>
              </a:rPr>
              <a:t>حالت گذرا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99592" y="1772816"/>
            <a:ext cx="7653536" cy="1487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5350" indent="-895350" algn="just" rtl="1">
              <a:lnSpc>
                <a:spcPct val="150000"/>
              </a:lnSpc>
              <a:spcAft>
                <a:spcPts val="800"/>
              </a:spcAft>
            </a:pPr>
            <a:r>
              <a:rPr lang="fa-IR" sz="2800" dirty="0">
                <a:solidFill>
                  <a:srgbClr val="282D2F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	</a:t>
            </a:r>
            <a:r>
              <a:rPr lang="ar-SA" sz="2800" dirty="0" smtClean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وضعیت</a:t>
            </a:r>
            <a:r>
              <a:rPr lang="en-US" sz="2800" dirty="0" smtClean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800" dirty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A </a:t>
            </a:r>
            <a:r>
              <a:rPr lang="ar-SA" sz="2800" dirty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گذراست اگر </a:t>
            </a:r>
            <a:r>
              <a:rPr lang="ar-SA" sz="2800" dirty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امکان عبور از</a:t>
            </a:r>
            <a:r>
              <a:rPr lang="en-US" sz="2800" dirty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 A </a:t>
            </a:r>
            <a:r>
              <a:rPr lang="ar-SA" sz="2800" dirty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باشد </a:t>
            </a:r>
            <a:endParaRPr lang="fa-IR" sz="2800" dirty="0" smtClean="0">
              <a:solidFill>
                <a:srgbClr val="008000"/>
              </a:solidFill>
              <a:latin typeface="Tahoma" panose="020B0604030504040204" pitchFamily="34" charset="0"/>
              <a:ea typeface="Calibri" panose="020F0502020204030204" pitchFamily="34" charset="0"/>
              <a:cs typeface="B Titr" pitchFamily="2" charset="-78"/>
            </a:endParaRPr>
          </a:p>
          <a:p>
            <a:pPr marL="895350" indent="-895350" algn="just" rtl="1">
              <a:lnSpc>
                <a:spcPct val="150000"/>
              </a:lnSpc>
              <a:spcAft>
                <a:spcPts val="800"/>
              </a:spcAft>
            </a:pPr>
            <a:r>
              <a:rPr lang="fa-IR" sz="2800" dirty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	</a:t>
            </a:r>
            <a:r>
              <a:rPr lang="ar-SA" sz="2800" dirty="0" smtClean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به </a:t>
            </a:r>
            <a:r>
              <a:rPr lang="ar-SA" sz="2800" dirty="0">
                <a:solidFill>
                  <a:srgbClr val="282D2F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گونه ای که </a:t>
            </a:r>
            <a:r>
              <a:rPr lang="ar-SA" sz="2800" dirty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هرگز دوباره </a:t>
            </a:r>
            <a:r>
              <a:rPr lang="ar-SA" sz="2800" dirty="0" smtClean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به</a:t>
            </a:r>
            <a:r>
              <a:rPr lang="fa-IR" sz="2800" dirty="0" smtClean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800" dirty="0" smtClean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 A</a:t>
            </a:r>
            <a:r>
              <a:rPr lang="ar-SA" sz="2800" dirty="0" smtClean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باز نگردیم</a:t>
            </a:r>
            <a:r>
              <a:rPr lang="en-US" sz="2800" dirty="0" smtClean="0">
                <a:solidFill>
                  <a:srgbClr val="00800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4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971600" y="3416329"/>
                <a:ext cx="8917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416329"/>
                <a:ext cx="891718" cy="369332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/>
          <p:cNvSpPr/>
          <p:nvPr/>
        </p:nvSpPr>
        <p:spPr>
          <a:xfrm>
            <a:off x="3347864" y="4598740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282105" y="5464478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008176" y="4906160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717961" y="4906160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134494" y="4715481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975263" y="4010848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427746" y="4889235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34" idx="7"/>
            <a:endCxn id="41" idx="3"/>
          </p:cNvCxnSpPr>
          <p:nvPr/>
        </p:nvCxnSpPr>
        <p:spPr>
          <a:xfrm flipV="1">
            <a:off x="3507185" y="4173602"/>
            <a:ext cx="495413" cy="453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0" idx="0"/>
            <a:endCxn id="41" idx="4"/>
          </p:cNvCxnSpPr>
          <p:nvPr/>
        </p:nvCxnSpPr>
        <p:spPr>
          <a:xfrm flipH="1" flipV="1">
            <a:off x="4068591" y="4201527"/>
            <a:ext cx="159232" cy="5139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0" idx="2"/>
            <a:endCxn id="34" idx="6"/>
          </p:cNvCxnSpPr>
          <p:nvPr/>
        </p:nvCxnSpPr>
        <p:spPr>
          <a:xfrm flipH="1" flipV="1">
            <a:off x="3534520" y="4694079"/>
            <a:ext cx="599974" cy="1167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0" idx="6"/>
            <a:endCxn id="37" idx="2"/>
          </p:cNvCxnSpPr>
          <p:nvPr/>
        </p:nvCxnSpPr>
        <p:spPr>
          <a:xfrm>
            <a:off x="4321150" y="4810821"/>
            <a:ext cx="687025" cy="1906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36" idx="7"/>
            <a:endCxn id="37" idx="3"/>
          </p:cNvCxnSpPr>
          <p:nvPr/>
        </p:nvCxnSpPr>
        <p:spPr>
          <a:xfrm flipV="1">
            <a:off x="4441426" y="5068915"/>
            <a:ext cx="594085" cy="42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6" idx="0"/>
            <a:endCxn id="40" idx="4"/>
          </p:cNvCxnSpPr>
          <p:nvPr/>
        </p:nvCxnSpPr>
        <p:spPr>
          <a:xfrm flipH="1" flipV="1">
            <a:off x="4227822" y="4906160"/>
            <a:ext cx="147611" cy="55831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2"/>
            <a:endCxn id="37" idx="6"/>
          </p:cNvCxnSpPr>
          <p:nvPr/>
        </p:nvCxnSpPr>
        <p:spPr>
          <a:xfrm flipH="1">
            <a:off x="5194832" y="5001500"/>
            <a:ext cx="523129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3" idx="2"/>
            <a:endCxn id="38" idx="6"/>
          </p:cNvCxnSpPr>
          <p:nvPr/>
        </p:nvCxnSpPr>
        <p:spPr>
          <a:xfrm flipH="1">
            <a:off x="5904617" y="4984574"/>
            <a:ext cx="523129" cy="1692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>
            <a:stCxn id="34" idx="4"/>
            <a:endCxn id="34" idx="1"/>
          </p:cNvCxnSpPr>
          <p:nvPr/>
        </p:nvCxnSpPr>
        <p:spPr>
          <a:xfrm rot="5400000" flipH="1">
            <a:off x="3326818" y="4675046"/>
            <a:ext cx="162755" cy="65993"/>
          </a:xfrm>
          <a:prstGeom prst="curvedConnector5">
            <a:avLst>
              <a:gd name="adj1" fmla="val -59626"/>
              <a:gd name="adj2" fmla="val 384080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urved Connector 53"/>
          <p:cNvCxnSpPr/>
          <p:nvPr/>
        </p:nvCxnSpPr>
        <p:spPr>
          <a:xfrm rot="5400000" flipH="1">
            <a:off x="6500028" y="4937325"/>
            <a:ext cx="162755" cy="65993"/>
          </a:xfrm>
          <a:prstGeom prst="curvedConnector5">
            <a:avLst>
              <a:gd name="adj1" fmla="val -11925"/>
              <a:gd name="adj2" fmla="val -306876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/>
          <p:nvPr/>
        </p:nvCxnSpPr>
        <p:spPr>
          <a:xfrm rot="5400000" flipH="1">
            <a:off x="4033833" y="4053445"/>
            <a:ext cx="162755" cy="65993"/>
          </a:xfrm>
          <a:prstGeom prst="curvedConnector5">
            <a:avLst>
              <a:gd name="adj1" fmla="val -18740"/>
              <a:gd name="adj2" fmla="val -306876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urved Connector 32"/>
          <p:cNvCxnSpPr>
            <a:stCxn id="34" idx="0"/>
            <a:endCxn id="37" idx="0"/>
          </p:cNvCxnSpPr>
          <p:nvPr/>
        </p:nvCxnSpPr>
        <p:spPr>
          <a:xfrm rot="16200000" flipH="1">
            <a:off x="4117638" y="3922301"/>
            <a:ext cx="307421" cy="1660312"/>
          </a:xfrm>
          <a:prstGeom prst="curvedConnector3">
            <a:avLst>
              <a:gd name="adj1" fmla="val -269672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593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3600" dirty="0" smtClean="0">
                <a:latin typeface="Calibri" panose="020F0502020204030204" pitchFamily="34" charset="0"/>
                <a:ea typeface="Calibri" panose="020F0502020204030204" pitchFamily="34" charset="0"/>
              </a:rPr>
              <a:t>حالت مانا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45512" y="4240372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479753" y="5106110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05824" y="4547792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15609" y="4547792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32142" y="4357113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72911" y="3652480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25394" y="4530867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7" idx="7"/>
            <a:endCxn id="12" idx="3"/>
          </p:cNvCxnSpPr>
          <p:nvPr/>
        </p:nvCxnSpPr>
        <p:spPr>
          <a:xfrm flipV="1">
            <a:off x="704833" y="3815234"/>
            <a:ext cx="495413" cy="453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0"/>
            <a:endCxn id="12" idx="4"/>
          </p:cNvCxnSpPr>
          <p:nvPr/>
        </p:nvCxnSpPr>
        <p:spPr>
          <a:xfrm flipH="1" flipV="1">
            <a:off x="1266239" y="3843159"/>
            <a:ext cx="159232" cy="5139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" idx="2"/>
            <a:endCxn id="7" idx="6"/>
          </p:cNvCxnSpPr>
          <p:nvPr/>
        </p:nvCxnSpPr>
        <p:spPr>
          <a:xfrm flipH="1" flipV="1">
            <a:off x="732168" y="4335711"/>
            <a:ext cx="599974" cy="1167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6"/>
            <a:endCxn id="9" idx="2"/>
          </p:cNvCxnSpPr>
          <p:nvPr/>
        </p:nvCxnSpPr>
        <p:spPr>
          <a:xfrm>
            <a:off x="1518798" y="4452453"/>
            <a:ext cx="687025" cy="1906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7"/>
            <a:endCxn id="9" idx="3"/>
          </p:cNvCxnSpPr>
          <p:nvPr/>
        </p:nvCxnSpPr>
        <p:spPr>
          <a:xfrm flipV="1">
            <a:off x="1639074" y="4710547"/>
            <a:ext cx="594085" cy="42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0"/>
            <a:endCxn id="11" idx="4"/>
          </p:cNvCxnSpPr>
          <p:nvPr/>
        </p:nvCxnSpPr>
        <p:spPr>
          <a:xfrm flipH="1" flipV="1">
            <a:off x="1425470" y="4547792"/>
            <a:ext cx="147611" cy="55831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  <a:endCxn id="9" idx="6"/>
          </p:cNvCxnSpPr>
          <p:nvPr/>
        </p:nvCxnSpPr>
        <p:spPr>
          <a:xfrm flipH="1">
            <a:off x="2392480" y="4643132"/>
            <a:ext cx="523129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3" idx="2"/>
            <a:endCxn id="10" idx="6"/>
          </p:cNvCxnSpPr>
          <p:nvPr/>
        </p:nvCxnSpPr>
        <p:spPr>
          <a:xfrm flipH="1">
            <a:off x="3102265" y="4626206"/>
            <a:ext cx="523129" cy="1692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7" idx="4"/>
            <a:endCxn id="7" idx="1"/>
          </p:cNvCxnSpPr>
          <p:nvPr/>
        </p:nvCxnSpPr>
        <p:spPr>
          <a:xfrm rot="5400000" flipH="1">
            <a:off x="524466" y="4316678"/>
            <a:ext cx="162755" cy="65993"/>
          </a:xfrm>
          <a:prstGeom prst="curvedConnector5">
            <a:avLst>
              <a:gd name="adj1" fmla="val -59626"/>
              <a:gd name="adj2" fmla="val 384080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rot="5400000" flipH="1">
            <a:off x="3697676" y="4578957"/>
            <a:ext cx="162755" cy="65993"/>
          </a:xfrm>
          <a:prstGeom prst="curvedConnector5">
            <a:avLst>
              <a:gd name="adj1" fmla="val -11925"/>
              <a:gd name="adj2" fmla="val -306876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urved Connector 23"/>
          <p:cNvCxnSpPr/>
          <p:nvPr/>
        </p:nvCxnSpPr>
        <p:spPr>
          <a:xfrm rot="5400000" flipH="1">
            <a:off x="1231481" y="3695077"/>
            <a:ext cx="162755" cy="65993"/>
          </a:xfrm>
          <a:prstGeom prst="curvedConnector5">
            <a:avLst>
              <a:gd name="adj1" fmla="val -18740"/>
              <a:gd name="adj2" fmla="val -306876"/>
              <a:gd name="adj3" fmla="val 11873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urved Connector 5"/>
          <p:cNvCxnSpPr>
            <a:stCxn id="7" idx="0"/>
            <a:endCxn id="9" idx="0"/>
          </p:cNvCxnSpPr>
          <p:nvPr/>
        </p:nvCxnSpPr>
        <p:spPr>
          <a:xfrm rot="16200000" flipH="1">
            <a:off x="1315286" y="3563926"/>
            <a:ext cx="307421" cy="1660312"/>
          </a:xfrm>
          <a:prstGeom prst="curvedConnector3">
            <a:avLst>
              <a:gd name="adj1" fmla="val -269672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899592" y="1772816"/>
            <a:ext cx="76993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مانا: 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8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ی که خارج شدن از آن غیر ممکن باشد.</a:t>
            </a:r>
            <a:endParaRPr lang="en-US" sz="2800" dirty="0" smtClean="0"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26881" y="2526196"/>
                <a:ext cx="18712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81" y="2526196"/>
                <a:ext cx="1871282" cy="36933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683568" y="5013176"/>
            <a:ext cx="779755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2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نظر به اینکه زنجیره مارکوف متناهی </a:t>
            </a:r>
            <a:r>
              <a:rPr lang="fa-IR" sz="22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،</a:t>
            </a:r>
          </a:p>
          <a:p>
            <a:pPr algn="r" rtl="1">
              <a:lnSpc>
                <a:spcPct val="150000"/>
              </a:lnSpc>
            </a:pPr>
            <a:r>
              <a:rPr lang="fa-IR" sz="22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ر </a:t>
            </a:r>
            <a:r>
              <a:rPr lang="fa-IR" sz="22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در این نوع زنجیره مارکوف یا گذراست یا </a:t>
            </a:r>
            <a:r>
              <a:rPr lang="fa-IR" sz="22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انای </a:t>
            </a:r>
            <a:r>
              <a:rPr lang="fa-IR" sz="22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غیر تهی </a:t>
            </a:r>
            <a:r>
              <a:rPr lang="fa-IR" sz="22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</a:t>
            </a:r>
            <a:r>
              <a:rPr lang="fa-IR" sz="22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200" dirty="0">
              <a:solidFill>
                <a:srgbClr val="008000"/>
              </a:solidFill>
              <a:cs typeface="B Titr" pitchFamily="2" charset="-78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03755"/>
              </p:ext>
            </p:extLst>
          </p:nvPr>
        </p:nvGraphicFramePr>
        <p:xfrm>
          <a:off x="2592453" y="3475129"/>
          <a:ext cx="4398018" cy="8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4" imgW="2616120" imgH="482400" progId="">
                  <p:embed/>
                </p:oleObj>
              </mc:Choice>
              <mc:Fallback>
                <p:oleObj name="Equation" r:id="rId4" imgW="2616120" imgH="48240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453" y="3475129"/>
                        <a:ext cx="4398018" cy="811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1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 animBg="1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3600" dirty="0" smtClean="0"/>
              <a:t>الگوریتم تشخیص </a:t>
            </a:r>
            <a:r>
              <a:rPr lang="ar-SA" sz="3600" dirty="0" smtClean="0"/>
              <a:t>اجزای قویا همبند گراف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525374" y="1628800"/>
            <a:ext cx="80790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اکزیمال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: زیر گرافی که</a:t>
            </a:r>
            <a:r>
              <a:rPr lang="en-US" sz="2400" dirty="0" smtClean="0">
                <a:cs typeface="B Titr" pitchFamily="2" charset="-78"/>
              </a:rPr>
              <a:t> </a:t>
            </a:r>
            <a:r>
              <a:rPr lang="fa-IR" sz="2400" dirty="0" smtClean="0">
                <a:cs typeface="B Titr" pitchFamily="2" charset="-78"/>
              </a:rPr>
              <a:t>مسیری</a:t>
            </a:r>
            <a:r>
              <a:rPr lang="en-US" sz="2400" dirty="0" smtClean="0">
                <a:cs typeface="B Titr" pitchFamily="2" charset="-78"/>
              </a:rPr>
              <a:t> </a:t>
            </a:r>
            <a:r>
              <a:rPr lang="ar-SA" sz="2400" dirty="0">
                <a:cs typeface="B Titr" pitchFamily="2" charset="-78"/>
              </a:rPr>
              <a:t>در هر دو جهت </a:t>
            </a:r>
            <a:r>
              <a:rPr lang="ar-SA" sz="2400" dirty="0" smtClean="0">
                <a:cs typeface="B Titr" pitchFamily="2" charset="-78"/>
              </a:rPr>
              <a:t>بین</a:t>
            </a:r>
            <a:r>
              <a:rPr lang="fa-IR" sz="2400" dirty="0" smtClean="0">
                <a:cs typeface="B Titr" pitchFamily="2" charset="-78"/>
              </a:rPr>
              <a:t> تمام</a:t>
            </a:r>
            <a:r>
              <a:rPr lang="ar-SA" sz="2400" dirty="0" smtClean="0">
                <a:cs typeface="B Titr" pitchFamily="2" charset="-78"/>
              </a:rPr>
              <a:t> </a:t>
            </a:r>
            <a:r>
              <a:rPr lang="fa-IR" sz="2400" dirty="0" smtClean="0">
                <a:cs typeface="B Titr" pitchFamily="2" charset="-78"/>
              </a:rPr>
              <a:t>اعضای آن</a:t>
            </a:r>
            <a:r>
              <a:rPr lang="ar-SA" sz="2400" dirty="0" smtClean="0">
                <a:cs typeface="B Titr" pitchFamily="2" charset="-78"/>
              </a:rPr>
              <a:t> </a:t>
            </a:r>
            <a:r>
              <a:rPr lang="ar-SA" sz="2400" dirty="0">
                <a:cs typeface="B Titr" pitchFamily="2" charset="-78"/>
              </a:rPr>
              <a:t>وجود داشته </a:t>
            </a:r>
            <a:r>
              <a:rPr lang="ar-SA" sz="2400" dirty="0" smtClean="0">
                <a:cs typeface="B Titr" pitchFamily="2" charset="-78"/>
              </a:rPr>
              <a:t>باشد</a:t>
            </a:r>
            <a:r>
              <a:rPr lang="fa-IR" sz="2400" dirty="0" smtClean="0">
                <a:cs typeface="B Titr" pitchFamily="2" charset="-78"/>
              </a:rPr>
              <a:t>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2778894"/>
            <a:ext cx="828092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مولفه‌های </a:t>
            </a:r>
            <a:r>
              <a:rPr lang="fa-IR" sz="2400" dirty="0">
                <a:solidFill>
                  <a:srgbClr val="0070C0"/>
                </a:solidFill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قویا همبند </a:t>
            </a:r>
            <a:r>
              <a:rPr lang="fa-IR" sz="2400" dirty="0"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یک گراف جهت‌دار با مولفه‌های قویا همبند معکوس آن گراف جهت‌دار یکی </a:t>
            </a:r>
            <a:r>
              <a:rPr lang="fa-IR" sz="2400" dirty="0" smtClean="0">
                <a:latin typeface="Tahoma" panose="020B0604030504040204" pitchFamily="34" charset="0"/>
                <a:ea typeface="Calibri" panose="020F0502020204030204" pitchFamily="34" charset="0"/>
                <a:cs typeface="B Titr" pitchFamily="2" charset="-78"/>
              </a:rPr>
              <a:t>است.</a:t>
            </a:r>
            <a:endParaRPr lang="en-US" sz="2400" dirty="0">
              <a:cs typeface="B Titr" pitchFamily="2" charset="-78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4289229" y="4284349"/>
            <a:ext cx="1578915" cy="1232883"/>
            <a:chOff x="6686485" y="-116720"/>
            <a:chExt cx="1578915" cy="1232883"/>
          </a:xfrm>
        </p:grpSpPr>
        <p:sp>
          <p:nvSpPr>
            <p:cNvPr id="7" name="Oval 6"/>
            <p:cNvSpPr/>
            <p:nvPr/>
          </p:nvSpPr>
          <p:spPr>
            <a:xfrm>
              <a:off x="6686485" y="496827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8066400" y="525970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7388773" y="917163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7355375" y="-116720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11" name="Straight Arrow Connector 10"/>
            <p:cNvCxnSpPr>
              <a:stCxn id="7" idx="7"/>
              <a:endCxn id="10" idx="3"/>
            </p:cNvCxnSpPr>
            <p:nvPr/>
          </p:nvCxnSpPr>
          <p:spPr>
            <a:xfrm flipV="1">
              <a:off x="6856342" y="53137"/>
              <a:ext cx="528176" cy="47283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0"/>
              <a:endCxn id="10" idx="4"/>
            </p:cNvCxnSpPr>
            <p:nvPr/>
          </p:nvCxnSpPr>
          <p:spPr>
            <a:xfrm flipH="1" flipV="1">
              <a:off x="7454875" y="82280"/>
              <a:ext cx="33398" cy="83488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9" idx="2"/>
              <a:endCxn id="7" idx="6"/>
            </p:cNvCxnSpPr>
            <p:nvPr/>
          </p:nvCxnSpPr>
          <p:spPr>
            <a:xfrm flipH="1" flipV="1">
              <a:off x="6885485" y="596327"/>
              <a:ext cx="503288" cy="42033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9" idx="6"/>
              <a:endCxn id="8" idx="2"/>
            </p:cNvCxnSpPr>
            <p:nvPr/>
          </p:nvCxnSpPr>
          <p:spPr>
            <a:xfrm flipV="1">
              <a:off x="7587773" y="625470"/>
              <a:ext cx="478627" cy="39119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8" idx="1"/>
              <a:endCxn id="10" idx="5"/>
            </p:cNvCxnSpPr>
            <p:nvPr/>
          </p:nvCxnSpPr>
          <p:spPr>
            <a:xfrm flipH="1" flipV="1">
              <a:off x="7525232" y="53137"/>
              <a:ext cx="570311" cy="50197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124425"/>
              </p:ext>
            </p:extLst>
          </p:nvPr>
        </p:nvGraphicFramePr>
        <p:xfrm>
          <a:off x="1115616" y="3663032"/>
          <a:ext cx="197895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95790"/>
                <a:gridCol w="395790"/>
                <a:gridCol w="395790"/>
                <a:gridCol w="395790"/>
                <a:gridCol w="3957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2329389" y="4051241"/>
            <a:ext cx="358816" cy="3318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637283"/>
              </p:ext>
            </p:extLst>
          </p:nvPr>
        </p:nvGraphicFramePr>
        <p:xfrm>
          <a:off x="683568" y="5638410"/>
          <a:ext cx="2885956" cy="382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489"/>
                <a:gridCol w="721489"/>
                <a:gridCol w="721489"/>
                <a:gridCol w="721489"/>
              </a:tblGrid>
              <a:tr h="382878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" name="Group 18"/>
          <p:cNvGrpSpPr/>
          <p:nvPr/>
        </p:nvGrpSpPr>
        <p:grpSpPr>
          <a:xfrm>
            <a:off x="6737501" y="4260374"/>
            <a:ext cx="1578915" cy="1232883"/>
            <a:chOff x="6689084" y="1334604"/>
            <a:chExt cx="1578915" cy="1232883"/>
          </a:xfrm>
        </p:grpSpPr>
        <p:grpSp>
          <p:nvGrpSpPr>
            <p:cNvPr id="19" name="Group 19"/>
            <p:cNvGrpSpPr/>
            <p:nvPr/>
          </p:nvGrpSpPr>
          <p:grpSpPr>
            <a:xfrm>
              <a:off x="6689084" y="1334604"/>
              <a:ext cx="1578915" cy="1232883"/>
              <a:chOff x="836935" y="4256862"/>
              <a:chExt cx="1578915" cy="1232883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836935" y="4870409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16850" y="4899552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539223" y="5290745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</a:t>
                </a:r>
                <a:endParaRPr lang="en-US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505825" y="4256862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b</a:t>
                </a:r>
                <a:endParaRPr lang="en-US" dirty="0"/>
              </a:p>
            </p:txBody>
          </p:sp>
          <p:cxnSp>
            <p:nvCxnSpPr>
              <p:cNvPr id="26" name="Straight Arrow Connector 25"/>
              <p:cNvCxnSpPr>
                <a:stCxn id="22" idx="7"/>
                <a:endCxn id="25" idx="3"/>
              </p:cNvCxnSpPr>
              <p:nvPr/>
            </p:nvCxnSpPr>
            <p:spPr>
              <a:xfrm flipV="1">
                <a:off x="1006792" y="4426719"/>
                <a:ext cx="528176" cy="47283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stCxn id="24" idx="0"/>
                <a:endCxn id="25" idx="4"/>
              </p:cNvCxnSpPr>
              <p:nvPr/>
            </p:nvCxnSpPr>
            <p:spPr>
              <a:xfrm flipH="1" flipV="1">
                <a:off x="1605325" y="4455862"/>
                <a:ext cx="33398" cy="83488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>
                <a:stCxn id="24" idx="6"/>
                <a:endCxn id="23" idx="2"/>
              </p:cNvCxnSpPr>
              <p:nvPr/>
            </p:nvCxnSpPr>
            <p:spPr>
              <a:xfrm flipV="1">
                <a:off x="1738223" y="4999052"/>
                <a:ext cx="478627" cy="39119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stCxn id="23" idx="1"/>
                <a:endCxn id="25" idx="5"/>
              </p:cNvCxnSpPr>
              <p:nvPr/>
            </p:nvCxnSpPr>
            <p:spPr>
              <a:xfrm flipH="1" flipV="1">
                <a:off x="1675682" y="4426719"/>
                <a:ext cx="570311" cy="50197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/>
            <p:cNvCxnSpPr>
              <a:stCxn id="24" idx="2"/>
              <a:endCxn id="22" idx="5"/>
            </p:cNvCxnSpPr>
            <p:nvPr/>
          </p:nvCxnSpPr>
          <p:spPr>
            <a:xfrm flipH="1" flipV="1">
              <a:off x="6858941" y="2118008"/>
              <a:ext cx="532431" cy="34997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050169"/>
              </p:ext>
            </p:extLst>
          </p:nvPr>
        </p:nvGraphicFramePr>
        <p:xfrm>
          <a:off x="683568" y="5616177"/>
          <a:ext cx="2885956" cy="382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489"/>
                <a:gridCol w="721489"/>
                <a:gridCol w="721489"/>
                <a:gridCol w="721489"/>
              </a:tblGrid>
              <a:tr h="382878"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Oval 32"/>
          <p:cNvSpPr/>
          <p:nvPr/>
        </p:nvSpPr>
        <p:spPr>
          <a:xfrm>
            <a:off x="6678907" y="4158601"/>
            <a:ext cx="1368152" cy="1430639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22942" y="5158997"/>
            <a:ext cx="358816" cy="3318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71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33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dirty="0" smtClean="0"/>
              <a:t>اجزای </a:t>
            </a:r>
            <a:r>
              <a:rPr lang="fa-IR" dirty="0" smtClean="0"/>
              <a:t>قویا همبند نهای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55576" y="1700808"/>
            <a:ext cx="76448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رگاه هیچ یالی از اعضای مجموعه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C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به گره­هایی که در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C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نیستند وجود نداشته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شد.</a:t>
            </a:r>
            <a:endParaRPr lang="en-US" sz="2000" dirty="0">
              <a:cs typeface="B Titr" pitchFamily="2" charset="-7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70849" y="2352578"/>
            <a:ext cx="3482562" cy="1722101"/>
            <a:chOff x="3742180" y="3185955"/>
            <a:chExt cx="3482562" cy="1722101"/>
          </a:xfrm>
        </p:grpSpPr>
        <p:sp>
          <p:nvSpPr>
            <p:cNvPr id="5" name="Oval 4"/>
            <p:cNvSpPr/>
            <p:nvPr/>
          </p:nvSpPr>
          <p:spPr>
            <a:xfrm>
              <a:off x="3742180" y="3805538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738205" y="4709056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512292" y="4126374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269017" y="4126374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580832" y="3927374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411070" y="3191991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025742" y="4108710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>
              <a:stCxn id="5" idx="7"/>
              <a:endCxn id="10" idx="3"/>
            </p:cNvCxnSpPr>
            <p:nvPr/>
          </p:nvCxnSpPr>
          <p:spPr>
            <a:xfrm flipV="1">
              <a:off x="3912037" y="3361848"/>
              <a:ext cx="528176" cy="47283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9" idx="0"/>
              <a:endCxn id="10" idx="4"/>
            </p:cNvCxnSpPr>
            <p:nvPr/>
          </p:nvCxnSpPr>
          <p:spPr>
            <a:xfrm flipH="1" flipV="1">
              <a:off x="4510570" y="3390991"/>
              <a:ext cx="169762" cy="53638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9" idx="2"/>
              <a:endCxn id="5" idx="6"/>
            </p:cNvCxnSpPr>
            <p:nvPr/>
          </p:nvCxnSpPr>
          <p:spPr>
            <a:xfrm flipH="1" flipV="1">
              <a:off x="3941180" y="3905038"/>
              <a:ext cx="639652" cy="1218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9" idx="6"/>
              <a:endCxn id="7" idx="2"/>
            </p:cNvCxnSpPr>
            <p:nvPr/>
          </p:nvCxnSpPr>
          <p:spPr>
            <a:xfrm>
              <a:off x="4779832" y="4026874"/>
              <a:ext cx="732460" cy="199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6" idx="7"/>
              <a:endCxn id="7" idx="3"/>
            </p:cNvCxnSpPr>
            <p:nvPr/>
          </p:nvCxnSpPr>
          <p:spPr>
            <a:xfrm flipV="1">
              <a:off x="4908062" y="4296231"/>
              <a:ext cx="633373" cy="4419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0"/>
              <a:endCxn id="9" idx="4"/>
            </p:cNvCxnSpPr>
            <p:nvPr/>
          </p:nvCxnSpPr>
          <p:spPr>
            <a:xfrm flipH="1" flipV="1">
              <a:off x="4680332" y="4126374"/>
              <a:ext cx="157373" cy="58268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8" idx="2"/>
              <a:endCxn id="7" idx="6"/>
            </p:cNvCxnSpPr>
            <p:nvPr/>
          </p:nvCxnSpPr>
          <p:spPr>
            <a:xfrm flipH="1">
              <a:off x="5711292" y="4225874"/>
              <a:ext cx="55772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1" idx="2"/>
              <a:endCxn id="8" idx="6"/>
            </p:cNvCxnSpPr>
            <p:nvPr/>
          </p:nvCxnSpPr>
          <p:spPr>
            <a:xfrm flipH="1">
              <a:off x="6468017" y="4208210"/>
              <a:ext cx="557725" cy="17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urved Connector 19"/>
            <p:cNvCxnSpPr>
              <a:stCxn id="5" idx="4"/>
              <a:endCxn id="5" idx="1"/>
            </p:cNvCxnSpPr>
            <p:nvPr/>
          </p:nvCxnSpPr>
          <p:spPr>
            <a:xfrm rot="5400000" flipH="1">
              <a:off x="3721573" y="3884432"/>
              <a:ext cx="169857" cy="70357"/>
            </a:xfrm>
            <a:prstGeom prst="curvedConnector5">
              <a:avLst>
                <a:gd name="adj1" fmla="val -59626"/>
                <a:gd name="adj2" fmla="val 384080"/>
                <a:gd name="adj3" fmla="val 118739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/>
            <p:nvPr/>
          </p:nvCxnSpPr>
          <p:spPr>
            <a:xfrm rot="5400000" flipH="1">
              <a:off x="7104635" y="4158157"/>
              <a:ext cx="169857" cy="70357"/>
            </a:xfrm>
            <a:prstGeom prst="curvedConnector5">
              <a:avLst>
                <a:gd name="adj1" fmla="val -11925"/>
                <a:gd name="adj2" fmla="val -306876"/>
                <a:gd name="adj3" fmla="val 118739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urved Connector 21"/>
            <p:cNvCxnSpPr/>
            <p:nvPr/>
          </p:nvCxnSpPr>
          <p:spPr>
            <a:xfrm rot="5400000" flipH="1">
              <a:off x="4475344" y="3235705"/>
              <a:ext cx="169857" cy="70357"/>
            </a:xfrm>
            <a:prstGeom prst="curvedConnector5">
              <a:avLst>
                <a:gd name="adj1" fmla="val -18740"/>
                <a:gd name="adj2" fmla="val -306876"/>
                <a:gd name="adj3" fmla="val 118739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Oval 22"/>
          <p:cNvSpPr/>
          <p:nvPr/>
        </p:nvSpPr>
        <p:spPr>
          <a:xfrm flipH="1" flipV="1">
            <a:off x="4748153" y="2919090"/>
            <a:ext cx="2115634" cy="911483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flipH="1" flipV="1">
            <a:off x="3634450" y="2101209"/>
            <a:ext cx="531924" cy="635884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flipH="1" flipV="1">
            <a:off x="2834030" y="2817670"/>
            <a:ext cx="531924" cy="635884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 rot="20722289" flipH="1" flipV="1">
            <a:off x="3880526" y="2925026"/>
            <a:ext cx="531924" cy="1350535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39238" y="4221088"/>
            <a:ext cx="4765209" cy="194421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</a:t>
            </a:r>
            <a:r>
              <a:rPr lang="fa-IR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رسیدن به سایر راسهای </a:t>
            </a:r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 مولفه </a:t>
            </a:r>
            <a:r>
              <a:rPr lang="fa-IR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ویا همبند در </a:t>
            </a:r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تعداد </a:t>
            </a:r>
            <a:r>
              <a:rPr lang="fa-IR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تناهی از مراحل غیر صفر می </a:t>
            </a:r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شد.</a:t>
            </a:r>
            <a:endParaRPr lang="fa-IR" sz="2000" dirty="0" smtClean="0">
              <a:solidFill>
                <a:srgbClr val="0070C0"/>
              </a:solidFill>
              <a:cs typeface="B Titr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رسیدن به سایر راسهای در مولفه قویا همبند </a:t>
            </a:r>
            <a:r>
              <a:rPr lang="fa-IR" sz="2000" dirty="0">
                <a:solidFill>
                  <a:srgbClr val="002060"/>
                </a:solidFill>
                <a:cs typeface="B Titr" pitchFamily="2" charset="-78"/>
              </a:rPr>
              <a:t>نهایی </a:t>
            </a:r>
            <a:r>
              <a:rPr lang="fa-IR" sz="2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 </a:t>
            </a:r>
            <a:r>
              <a:rPr lang="fa-IR" sz="20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تعداد متناهی از مراحل </a:t>
            </a:r>
            <a:r>
              <a:rPr lang="fa-IR" sz="2000" dirty="0">
                <a:solidFill>
                  <a:srgbClr val="002060"/>
                </a:solidFill>
                <a:cs typeface="B Titr" pitchFamily="2" charset="-78"/>
              </a:rPr>
              <a:t>برابر 1 </a:t>
            </a:r>
            <a:r>
              <a:rPr lang="fa-IR" sz="2000" dirty="0" smtClean="0">
                <a:solidFill>
                  <a:srgbClr val="002060"/>
                </a:solidFill>
                <a:cs typeface="B Titr" pitchFamily="2" charset="-78"/>
              </a:rPr>
              <a:t>است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83568" y="4221088"/>
            <a:ext cx="2952328" cy="1872208"/>
          </a:xfrm>
          <a:prstGeom prst="rect">
            <a:avLst/>
          </a:prstGeom>
          <a:solidFill>
            <a:srgbClr val="FFDA65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fa-IR" sz="2000" dirty="0"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fa-IR" sz="2000" dirty="0" smtClean="0">
                <a:ea typeface="Calibri" panose="020F0502020204030204" pitchFamily="34" charset="0"/>
                <a:cs typeface="B Titr" pitchFamily="2" charset="-78"/>
              </a:rPr>
              <a:t>مانا </a:t>
            </a:r>
            <a:r>
              <a:rPr lang="fa-IR" sz="2000" dirty="0">
                <a:ea typeface="Calibri" panose="020F0502020204030204" pitchFamily="34" charset="0"/>
                <a:cs typeface="B Titr" pitchFamily="2" charset="-78"/>
              </a:rPr>
              <a:t>است اگر و تنها اگر آن حالت در یک </a:t>
            </a:r>
            <a:r>
              <a:rPr lang="fa-IR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ولفه قویا همبند نهایی</a:t>
            </a:r>
            <a:r>
              <a:rPr lang="fa-IR" sz="2000" dirty="0">
                <a:solidFill>
                  <a:srgbClr val="0070C0"/>
                </a:solidFill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ea typeface="Calibri" panose="020F0502020204030204" pitchFamily="34" charset="0"/>
                <a:cs typeface="B Titr" pitchFamily="2" charset="-78"/>
              </a:rPr>
              <a:t>نهفته باشد.</a:t>
            </a:r>
            <a:endParaRPr lang="en-US" sz="20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2348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7" grpId="0"/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3600" dirty="0" smtClean="0">
                <a:latin typeface="Calibri" panose="020F0502020204030204" pitchFamily="34" charset="0"/>
                <a:ea typeface="Calibri" panose="020F0502020204030204" pitchFamily="34" charset="0"/>
              </a:rPr>
              <a:t>زنجیره مارکوف کاهش 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ناپذیر 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683568" y="1916832"/>
            <a:ext cx="7750586" cy="936104"/>
          </a:xfrm>
          <a:prstGeom prst="rect">
            <a:avLst/>
          </a:prstGeom>
          <a:solidFill>
            <a:srgbClr val="FFF2C9"/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anchor="ctr">
            <a:noAutofit/>
          </a:bodyPr>
          <a:lstStyle/>
          <a:p>
            <a:pPr algn="ctr" rtl="1"/>
            <a:r>
              <a:rPr lang="ar-SA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مبند ضعیف است اگر </a:t>
            </a:r>
            <a:r>
              <a:rPr lang="ar-SA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</a:t>
            </a:r>
            <a:r>
              <a:rPr lang="ar-SA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ذف جهت یال‌ها </a:t>
            </a:r>
            <a:r>
              <a:rPr lang="ar-SA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راف </a:t>
            </a:r>
            <a:r>
              <a:rPr lang="ar-SA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مبند </a:t>
            </a:r>
            <a:r>
              <a:rPr lang="ar-SA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شد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8" y="2924944"/>
            <a:ext cx="7750586" cy="1296144"/>
          </a:xfrm>
          <a:prstGeom prst="rect">
            <a:avLst/>
          </a:prstGeom>
          <a:solidFill>
            <a:srgbClr val="FFEAA7"/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noAutofit/>
          </a:bodyPr>
          <a:lstStyle/>
          <a:p>
            <a:pPr algn="ct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زنجیره مارکوف را </a:t>
            </a:r>
            <a:r>
              <a:rPr lang="fa-IR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اهش ناپذیر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ویند هرگاه گراف زمینه آن تنها یک مولفه قویا همبند داشته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شد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3569" y="4293096"/>
            <a:ext cx="7750586" cy="144016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noAutofit/>
          </a:bodyPr>
          <a:lstStyle/>
          <a:p>
            <a:pPr algn="ct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اگر بخواهیم </a:t>
            </a: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همه حالتها مانا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باشند باید</a:t>
            </a:r>
            <a:r>
              <a:rPr lang="fa-IR" sz="2400" dirty="0">
                <a:cs typeface="Titr" panose="00000700000000000000" pitchFamily="2" charset="-78"/>
              </a:rPr>
              <a:t> مولفه قوی منحصر به فرد در یک زنجیره مارکوف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 کاهش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Titr" panose="00000700000000000000" pitchFamily="2" charset="-78"/>
              </a:rPr>
              <a:t>ناپذیر، </a:t>
            </a:r>
            <a:r>
              <a:rPr lang="fa-IR" sz="2400" dirty="0" smtClean="0">
                <a:cs typeface="Titr" panose="00000700000000000000" pitchFamily="2" charset="-78"/>
              </a:rPr>
              <a:t>نهایی باشد.</a:t>
            </a:r>
            <a:endParaRPr lang="en-US" sz="2400" dirty="0">
              <a:cs typeface="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063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بردار حالت احتمالات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568" y="1844824"/>
            <a:ext cx="7931224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 smtClean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هر مولفه­ </a:t>
            </a:r>
            <a:r>
              <a:rPr lang="fa-IR" sz="2400" dirty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احتمال </a:t>
            </a:r>
            <a:r>
              <a:rPr lang="fa-IR" sz="2400" dirty="0" smtClean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حضور زنجیره مارکوف را در زمان </a:t>
            </a:r>
            <a:r>
              <a:rPr lang="en-US" sz="2400" dirty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t</a:t>
            </a:r>
            <a:r>
              <a:rPr lang="fa-IR" sz="2400" dirty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 و در حالت </a:t>
            </a:r>
            <a:r>
              <a:rPr lang="en-US" sz="2400" dirty="0" err="1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fa-IR" sz="2400" dirty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 نشان </a:t>
            </a:r>
            <a:r>
              <a:rPr lang="fa-IR" sz="2400" dirty="0" smtClean="0">
                <a:solidFill>
                  <a:srgbClr val="222222"/>
                </a:solidFill>
                <a:ea typeface="Calibri" panose="020F0502020204030204" pitchFamily="34" charset="0"/>
                <a:cs typeface="B Titr" pitchFamily="2" charset="-78"/>
              </a:rPr>
              <a:t>می دهد 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9552" y="3596823"/>
            <a:ext cx="8036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رفتار یک زنجیره مارکف در هر زمانی وابسته به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ولیه</a:t>
            </a:r>
            <a:r>
              <a:rPr lang="fa-IR" sz="2400" dirty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و ماتریس انتقال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آن می باشد: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37745"/>
              </p:ext>
            </p:extLst>
          </p:nvPr>
        </p:nvGraphicFramePr>
        <p:xfrm>
          <a:off x="827584" y="2564904"/>
          <a:ext cx="2176204" cy="5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1" name="Equation" r:id="rId3" imgW="1130040" imgH="279360" progId="">
                  <p:embed/>
                </p:oleObj>
              </mc:Choice>
              <mc:Fallback>
                <p:oleObj name="Equation" r:id="rId3" imgW="1130040" imgH="27936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2176204" cy="53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74645"/>
              </p:ext>
            </p:extLst>
          </p:nvPr>
        </p:nvGraphicFramePr>
        <p:xfrm>
          <a:off x="899592" y="4423072"/>
          <a:ext cx="1312101" cy="44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2" name="Equation" r:id="rId5" imgW="672840" imgH="228600" progId="">
                  <p:embed/>
                </p:oleObj>
              </mc:Choice>
              <mc:Fallback>
                <p:oleObj name="Equation" r:id="rId5" imgW="672840" imgH="228600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23072"/>
                        <a:ext cx="1312101" cy="445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10790"/>
              </p:ext>
            </p:extLst>
          </p:nvPr>
        </p:nvGraphicFramePr>
        <p:xfrm>
          <a:off x="899592" y="5215160"/>
          <a:ext cx="3765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3" name="Equation" r:id="rId7" imgW="1930320" imgH="228600" progId="">
                  <p:embed/>
                </p:oleObj>
              </mc:Choice>
              <mc:Fallback>
                <p:oleObj name="Equation" r:id="rId7" imgW="1930320" imgH="2286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15160"/>
                        <a:ext cx="37655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95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بردار توزیع پایدار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568" y="3212976"/>
            <a:ext cx="7787766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وضعیتی است که اگر بردار حالت در احتمال گذر ضرب شود بردار حالت حاصل تغییری نکند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1560" y="1916832"/>
            <a:ext cx="79208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زنجیره مارکوف در بسیاری از موارد به حالت تعادل گرایش پیدا می کند: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08904"/>
              </p:ext>
            </p:extLst>
          </p:nvPr>
        </p:nvGraphicFramePr>
        <p:xfrm>
          <a:off x="827584" y="2636912"/>
          <a:ext cx="1538515" cy="43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3" imgW="583920" imgH="164880" progId="">
                  <p:embed/>
                </p:oleObj>
              </mc:Choice>
              <mc:Fallback>
                <p:oleObj name="Equation" r:id="rId3" imgW="583920" imgH="164880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1538515" cy="43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1560" y="4509120"/>
            <a:ext cx="78369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در صورتی که زنجیره مارکوف در گام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t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anose="00000700000000000000" pitchFamily="2" charset="-78"/>
              </a:rPr>
              <a:t>در </a:t>
            </a:r>
            <a:r>
              <a:rPr lang="fa-IR" sz="2400" dirty="0">
                <a:latin typeface="B Nazanin" panose="00000400000000000000" pitchFamily="2" charset="-78"/>
                <a:ea typeface="Calibri" panose="020F0502020204030204" pitchFamily="34" charset="0"/>
                <a:cs typeface="B Titr" panose="00000700000000000000" pitchFamily="2" charset="-78"/>
              </a:rPr>
              <a:t>توزیع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پایدار قرار داشته باشد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، </a:t>
            </a:r>
            <a:endParaRPr lang="fa-IR" sz="2400" dirty="0" smtClean="0">
              <a:latin typeface="Calibri" panose="020F0502020204030204" pitchFamily="34" charset="0"/>
              <a:ea typeface="Calibri" panose="020F0502020204030204" pitchFamily="34" charset="0"/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و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در گام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t+1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در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توزیع پایدار باقی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بماند.</a:t>
            </a:r>
            <a:endParaRPr lang="en-US" sz="24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1948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بردار توزیع پایدار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99592" y="1844824"/>
            <a:ext cx="77327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2400" dirty="0" smtClean="0">
                <a:cs typeface="B Titr" panose="00000700000000000000" pitchFamily="2" charset="-78"/>
              </a:rPr>
              <a:t> </a:t>
            </a:r>
            <a:r>
              <a:rPr lang="ar-SA" sz="2400" dirty="0">
                <a:cs typeface="B Titr" panose="00000700000000000000" pitchFamily="2" charset="-78"/>
              </a:rPr>
              <a:t>زنجیره </a:t>
            </a:r>
            <a:r>
              <a:rPr lang="fa-IR" sz="2400" dirty="0" smtClean="0">
                <a:cs typeface="B Titr" panose="00000700000000000000" pitchFamily="2" charset="-78"/>
              </a:rPr>
              <a:t>مارکوف </a:t>
            </a:r>
            <a:r>
              <a:rPr lang="ar-SA" sz="2400" dirty="0" smtClean="0">
                <a:cs typeface="B Titr" panose="00000700000000000000" pitchFamily="2" charset="-78"/>
              </a:rPr>
              <a:t>صرف </a:t>
            </a:r>
            <a:r>
              <a:rPr lang="ar-SA" sz="2400" dirty="0">
                <a:cs typeface="B Titr" panose="00000700000000000000" pitchFamily="2" charset="-78"/>
              </a:rPr>
              <a:t>نظر از نقطه شروع به توزیع </a:t>
            </a:r>
            <a:r>
              <a:rPr lang="fa-IR" sz="2400" dirty="0">
                <a:cs typeface="B Titr" panose="00000700000000000000" pitchFamily="2" charset="-78"/>
              </a:rPr>
              <a:t>پایدار </a:t>
            </a:r>
            <a:r>
              <a:rPr lang="ar-SA" sz="2400" dirty="0">
                <a:cs typeface="B Titr" panose="00000700000000000000" pitchFamily="2" charset="-78"/>
              </a:rPr>
              <a:t>میل </a:t>
            </a:r>
            <a:r>
              <a:rPr lang="ar-SA" sz="2400" dirty="0" smtClean="0">
                <a:cs typeface="B Titr" panose="00000700000000000000" pitchFamily="2" charset="-78"/>
              </a:rPr>
              <a:t>می</a:t>
            </a:r>
            <a:r>
              <a:rPr lang="fa-IR" sz="2400" dirty="0" smtClean="0">
                <a:cs typeface="B Titr" panose="00000700000000000000" pitchFamily="2" charset="-78"/>
              </a:rPr>
              <a:t> </a:t>
            </a:r>
            <a:r>
              <a:rPr lang="ar-SA" sz="2400" dirty="0" smtClean="0">
                <a:cs typeface="B Titr" panose="00000700000000000000" pitchFamily="2" charset="-78"/>
              </a:rPr>
              <a:t>کند</a:t>
            </a:r>
            <a:r>
              <a:rPr lang="fa-IR" sz="2400" dirty="0" smtClean="0">
                <a:cs typeface="B Titr" panose="00000700000000000000" pitchFamily="2" charset="-78"/>
              </a:rPr>
              <a:t>: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27473"/>
              </p:ext>
            </p:extLst>
          </p:nvPr>
        </p:nvGraphicFramePr>
        <p:xfrm>
          <a:off x="683568" y="5085184"/>
          <a:ext cx="211002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0" name="Equation" r:id="rId3" imgW="787058" imgH="342751" progId="">
                  <p:embed/>
                </p:oleObj>
              </mc:Choice>
              <mc:Fallback>
                <p:oleObj name="Equation" r:id="rId3" imgW="787058" imgH="342751" progId="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5184"/>
                        <a:ext cx="211002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71714"/>
              </p:ext>
            </p:extLst>
          </p:nvPr>
        </p:nvGraphicFramePr>
        <p:xfrm>
          <a:off x="574675" y="2564594"/>
          <a:ext cx="2979628" cy="57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1" name="Equation" r:id="rId5" imgW="1180800" imgH="228600" progId="">
                  <p:embed/>
                </p:oleObj>
              </mc:Choice>
              <mc:Fallback>
                <p:oleObj name="Equation" r:id="rId5" imgW="1180800" imgH="228600" progId="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564594"/>
                        <a:ext cx="2979628" cy="576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0312"/>
              </p:ext>
            </p:extLst>
          </p:nvPr>
        </p:nvGraphicFramePr>
        <p:xfrm>
          <a:off x="4501782" y="2545020"/>
          <a:ext cx="1447248" cy="61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2" name="Equation" r:id="rId7" imgW="596880" imgH="253800" progId="">
                  <p:embed/>
                </p:oleObj>
              </mc:Choice>
              <mc:Fallback>
                <p:oleObj name="Equation" r:id="rId7" imgW="596880" imgH="253800" progId="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782" y="2545020"/>
                        <a:ext cx="1447248" cy="61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6368"/>
              </p:ext>
            </p:extLst>
          </p:nvPr>
        </p:nvGraphicFramePr>
        <p:xfrm>
          <a:off x="574355" y="3300455"/>
          <a:ext cx="57753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3" name="Equation" r:id="rId9" imgW="3124080" imgH="939600" progId="">
                  <p:embed/>
                </p:oleObj>
              </mc:Choice>
              <mc:Fallback>
                <p:oleObj name="Equation" r:id="rId9" imgW="3124080" imgH="939600" progId="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5" y="3300455"/>
                        <a:ext cx="5775325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91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طرح مسئله</a:t>
            </a:r>
            <a:endParaRPr lang="en-US" dirty="0"/>
          </a:p>
        </p:txBody>
      </p:sp>
      <p:grpSp>
        <p:nvGrpSpPr>
          <p:cNvPr id="3" name="Group 4"/>
          <p:cNvGrpSpPr/>
          <p:nvPr/>
        </p:nvGrpSpPr>
        <p:grpSpPr>
          <a:xfrm>
            <a:off x="755576" y="4653136"/>
            <a:ext cx="3096344" cy="1368152"/>
            <a:chOff x="671970" y="2162145"/>
            <a:chExt cx="3422732" cy="1169492"/>
          </a:xfrm>
        </p:grpSpPr>
        <p:sp>
          <p:nvSpPr>
            <p:cNvPr id="4" name="Rectangle 3"/>
            <p:cNvSpPr/>
            <p:nvPr/>
          </p:nvSpPr>
          <p:spPr>
            <a:xfrm>
              <a:off x="671970" y="2162145"/>
              <a:ext cx="111351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ea typeface="Calibri" panose="020F0502020204030204" pitchFamily="34" charset="0"/>
                  <a:cs typeface="+mj-cs"/>
                </a:rPr>
                <a:t>G </a:t>
              </a:r>
              <a:r>
                <a:rPr lang="en-US" sz="1200" dirty="0">
                  <a:latin typeface="Arial" panose="020B0604020202020204" pitchFamily="34" charset="0"/>
                  <a:ea typeface="Calibri" panose="020F0502020204030204" pitchFamily="34" charset="0"/>
                  <a:cs typeface="+mj-cs"/>
                </a:rPr>
                <a:t>= </a:t>
              </a:r>
              <a:r>
                <a:rPr lang="en-US" dirty="0">
                  <a:latin typeface="Times New Roman" panose="02020603050405020304" pitchFamily="18" charset="0"/>
                  <a:ea typeface="Calibri" panose="020F0502020204030204" pitchFamily="34" charset="0"/>
                  <a:cs typeface="+mj-cs"/>
                </a:rPr>
                <a:t>(V, 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+mj-cs"/>
                </a:rPr>
                <a:t>E)</a:t>
              </a:r>
              <a:endParaRPr lang="en-US" dirty="0">
                <a:cs typeface="+mj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671970" y="2962305"/>
                  <a:ext cx="34227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>
                              <a:latin typeface="Cambria Math" panose="02040503050406030204" pitchFamily="18" charset="0"/>
                              <a:cs typeface="+mj-cs"/>
                            </a:rPr>
                            <m:t>Γ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  <a:cs typeface="+mj-cs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b="0" i="0">
                              <a:latin typeface="Cambria Math" panose="02040503050406030204" pitchFamily="18" charset="0"/>
                              <a:cs typeface="+mj-cs"/>
                            </a:rPr>
                            <m:t>v</m:t>
                          </m:r>
                        </m:e>
                      </m:d>
                    </m:oMath>
                  </a14:m>
                  <a:r>
                    <a:rPr lang="fa-IR" dirty="0" smtClean="0">
                      <a:cs typeface="+mj-cs"/>
                    </a:rPr>
                    <a:t> :</a:t>
                  </a:r>
                  <a:r>
                    <a:rPr lang="en-US" dirty="0" smtClean="0">
                      <a:cs typeface="+mj-cs"/>
                    </a:rPr>
                    <a:t>{ set </a:t>
                  </a:r>
                  <a:r>
                    <a:rPr lang="en-US" dirty="0">
                      <a:cs typeface="+mj-cs"/>
                    </a:rPr>
                    <a:t>of neighbors of v in </a:t>
                  </a:r>
                  <a:r>
                    <a:rPr lang="en-US" dirty="0" smtClean="0">
                      <a:cs typeface="+mj-cs"/>
                    </a:rPr>
                    <a:t>G }</a:t>
                  </a:r>
                  <a:endParaRPr lang="en-US" dirty="0">
                    <a:cs typeface="+mj-cs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970" y="2962305"/>
                  <a:ext cx="3422732" cy="369332"/>
                </a:xfrm>
                <a:prstGeom prst="rect">
                  <a:avLst/>
                </a:prstGeom>
                <a:blipFill rotWithShape="0">
                  <a:blip r:embed="rId2" cstate="print"/>
                  <a:stretch>
                    <a:fillRect t="-119672" b="-1836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71970" y="2577614"/>
                  <a:ext cx="7934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  <a:cs typeface="+mj-cs"/>
                          </a:rPr>
                          <m:t>v</m:t>
                        </m:r>
                        <m:r>
                          <a:rPr lang="en-US" b="0" i="0">
                            <a:latin typeface="Cambria Math" panose="02040503050406030204" pitchFamily="18" charset="0"/>
                            <a:cs typeface="+mj-cs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  <a:cs typeface="+mj-cs"/>
                          </a:rPr>
                          <m:t>V</m:t>
                        </m:r>
                      </m:oMath>
                    </m:oMathPara>
                  </a14:m>
                  <a:endParaRPr lang="en-US" dirty="0">
                    <a:cs typeface="+mj-cs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970" y="2577614"/>
                  <a:ext cx="793422" cy="369332"/>
                </a:xfrm>
                <a:prstGeom prst="rect">
                  <a:avLst/>
                </a:prstGeom>
                <a:blipFill rotWithShape="0">
                  <a:blip r:embed="rId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7"/>
          <p:cNvSpPr/>
          <p:nvPr/>
        </p:nvSpPr>
        <p:spPr>
          <a:xfrm>
            <a:off x="829370" y="4581128"/>
            <a:ext cx="7667625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1. تعداد </a:t>
            </a:r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ام برای رسیدن از یک راس به راس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یگر.</a:t>
            </a:r>
          </a:p>
        </p:txBody>
      </p:sp>
      <p:sp>
        <p:nvSpPr>
          <p:cNvPr id="79" name="Line 4"/>
          <p:cNvSpPr>
            <a:spLocks noChangeShapeType="1"/>
          </p:cNvSpPr>
          <p:nvPr/>
        </p:nvSpPr>
        <p:spPr bwMode="auto">
          <a:xfrm flipV="1">
            <a:off x="4347179" y="3078871"/>
            <a:ext cx="825462" cy="4820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0" name="Freeform 5"/>
          <p:cNvSpPr>
            <a:spLocks/>
          </p:cNvSpPr>
          <p:nvPr/>
        </p:nvSpPr>
        <p:spPr bwMode="auto">
          <a:xfrm>
            <a:off x="3418054" y="2885259"/>
            <a:ext cx="1856329" cy="1351246"/>
          </a:xfrm>
          <a:custGeom>
            <a:avLst/>
            <a:gdLst>
              <a:gd name="T0" fmla="*/ 432 w 864"/>
              <a:gd name="T1" fmla="*/ 0 h 672"/>
              <a:gd name="T2" fmla="*/ 432 w 864"/>
              <a:gd name="T3" fmla="*/ 336 h 672"/>
              <a:gd name="T4" fmla="*/ 0 w 864"/>
              <a:gd name="T5" fmla="*/ 192 h 672"/>
              <a:gd name="T6" fmla="*/ 144 w 864"/>
              <a:gd name="T7" fmla="*/ 528 h 672"/>
              <a:gd name="T8" fmla="*/ 432 w 864"/>
              <a:gd name="T9" fmla="*/ 336 h 672"/>
              <a:gd name="T10" fmla="*/ 528 w 864"/>
              <a:gd name="T11" fmla="*/ 672 h 672"/>
              <a:gd name="T12" fmla="*/ 432 w 864"/>
              <a:gd name="T13" fmla="*/ 336 h 672"/>
              <a:gd name="T14" fmla="*/ 864 w 864"/>
              <a:gd name="T15" fmla="*/ 43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64" h="672">
                <a:moveTo>
                  <a:pt x="432" y="0"/>
                </a:moveTo>
                <a:lnTo>
                  <a:pt x="432" y="336"/>
                </a:lnTo>
                <a:lnTo>
                  <a:pt x="0" y="192"/>
                </a:lnTo>
                <a:lnTo>
                  <a:pt x="144" y="528"/>
                </a:lnTo>
                <a:lnTo>
                  <a:pt x="432" y="336"/>
                </a:lnTo>
                <a:lnTo>
                  <a:pt x="528" y="672"/>
                </a:lnTo>
                <a:lnTo>
                  <a:pt x="432" y="336"/>
                </a:lnTo>
                <a:lnTo>
                  <a:pt x="864" y="43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1" name="Line 6"/>
          <p:cNvSpPr>
            <a:spLocks noChangeShapeType="1"/>
          </p:cNvSpPr>
          <p:nvPr/>
        </p:nvSpPr>
        <p:spPr bwMode="auto">
          <a:xfrm>
            <a:off x="5689034" y="2403247"/>
            <a:ext cx="825462" cy="968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2" name="Freeform 7"/>
          <p:cNvSpPr>
            <a:spLocks/>
          </p:cNvSpPr>
          <p:nvPr/>
        </p:nvSpPr>
        <p:spPr bwMode="auto">
          <a:xfrm>
            <a:off x="3418054" y="2018042"/>
            <a:ext cx="2580049" cy="1157635"/>
          </a:xfrm>
          <a:custGeom>
            <a:avLst/>
            <a:gdLst>
              <a:gd name="T0" fmla="*/ 0 w 1200"/>
              <a:gd name="T1" fmla="*/ 288 h 576"/>
              <a:gd name="T2" fmla="*/ 144 w 1200"/>
              <a:gd name="T3" fmla="*/ 96 h 576"/>
              <a:gd name="T4" fmla="*/ 384 w 1200"/>
              <a:gd name="T5" fmla="*/ 144 h 576"/>
              <a:gd name="T6" fmla="*/ 720 w 1200"/>
              <a:gd name="T7" fmla="*/ 0 h 576"/>
              <a:gd name="T8" fmla="*/ 816 w 1200"/>
              <a:gd name="T9" fmla="*/ 528 h 576"/>
              <a:gd name="T10" fmla="*/ 1056 w 1200"/>
              <a:gd name="T11" fmla="*/ 192 h 576"/>
              <a:gd name="T12" fmla="*/ 720 w 1200"/>
              <a:gd name="T13" fmla="*/ 0 h 576"/>
              <a:gd name="T14" fmla="*/ 1056 w 1200"/>
              <a:gd name="T15" fmla="*/ 192 h 576"/>
              <a:gd name="T16" fmla="*/ 1200 w 1200"/>
              <a:gd name="T1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00" h="576">
                <a:moveTo>
                  <a:pt x="0" y="288"/>
                </a:moveTo>
                <a:lnTo>
                  <a:pt x="144" y="96"/>
                </a:lnTo>
                <a:lnTo>
                  <a:pt x="384" y="144"/>
                </a:lnTo>
                <a:lnTo>
                  <a:pt x="720" y="0"/>
                </a:lnTo>
                <a:lnTo>
                  <a:pt x="816" y="528"/>
                </a:lnTo>
                <a:lnTo>
                  <a:pt x="1056" y="192"/>
                </a:lnTo>
                <a:lnTo>
                  <a:pt x="720" y="0"/>
                </a:lnTo>
                <a:lnTo>
                  <a:pt x="1056" y="192"/>
                </a:lnTo>
                <a:lnTo>
                  <a:pt x="1200" y="57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3" name="Text Box 8"/>
          <p:cNvSpPr txBox="1">
            <a:spLocks noChangeArrowheads="1"/>
          </p:cNvSpPr>
          <p:nvPr/>
        </p:nvSpPr>
        <p:spPr bwMode="auto">
          <a:xfrm>
            <a:off x="6307171" y="3175676"/>
            <a:ext cx="376257" cy="58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sz="2400" dirty="0">
                <a:solidFill>
                  <a:schemeClr val="accent1"/>
                </a:solidFill>
              </a:rPr>
              <a:t>-</a:t>
            </a:r>
          </a:p>
        </p:txBody>
      </p:sp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6307171" y="2209635"/>
            <a:ext cx="422329" cy="58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 flipH="1">
            <a:off x="2696255" y="2596858"/>
            <a:ext cx="721799" cy="385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6" name="Freeform 11"/>
          <p:cNvSpPr>
            <a:spLocks/>
          </p:cNvSpPr>
          <p:nvPr/>
        </p:nvSpPr>
        <p:spPr bwMode="auto">
          <a:xfrm>
            <a:off x="2696255" y="2306441"/>
            <a:ext cx="4436378" cy="1930064"/>
          </a:xfrm>
          <a:custGeom>
            <a:avLst/>
            <a:gdLst>
              <a:gd name="T0" fmla="*/ 1872 w 2064"/>
              <a:gd name="T1" fmla="*/ 816 h 960"/>
              <a:gd name="T2" fmla="*/ 1776 w 2064"/>
              <a:gd name="T3" fmla="*/ 576 h 960"/>
              <a:gd name="T4" fmla="*/ 1536 w 2064"/>
              <a:gd name="T5" fmla="*/ 864 h 960"/>
              <a:gd name="T6" fmla="*/ 1536 w 2064"/>
              <a:gd name="T7" fmla="*/ 432 h 960"/>
              <a:gd name="T8" fmla="*/ 1776 w 2064"/>
              <a:gd name="T9" fmla="*/ 576 h 960"/>
              <a:gd name="T10" fmla="*/ 1776 w 2064"/>
              <a:gd name="T11" fmla="*/ 96 h 960"/>
              <a:gd name="T12" fmla="*/ 2064 w 2064"/>
              <a:gd name="T13" fmla="*/ 96 h 960"/>
              <a:gd name="T14" fmla="*/ 1776 w 2064"/>
              <a:gd name="T15" fmla="*/ 96 h 960"/>
              <a:gd name="T16" fmla="*/ 1536 w 2064"/>
              <a:gd name="T17" fmla="*/ 432 h 960"/>
              <a:gd name="T18" fmla="*/ 1152 w 2064"/>
              <a:gd name="T19" fmla="*/ 384 h 960"/>
              <a:gd name="T20" fmla="*/ 1200 w 2064"/>
              <a:gd name="T21" fmla="*/ 720 h 960"/>
              <a:gd name="T22" fmla="*/ 1536 w 2064"/>
              <a:gd name="T23" fmla="*/ 432 h 960"/>
              <a:gd name="T24" fmla="*/ 1536 w 2064"/>
              <a:gd name="T25" fmla="*/ 864 h 960"/>
              <a:gd name="T26" fmla="*/ 1152 w 2064"/>
              <a:gd name="T27" fmla="*/ 720 h 960"/>
              <a:gd name="T28" fmla="*/ 864 w 2064"/>
              <a:gd name="T29" fmla="*/ 960 h 960"/>
              <a:gd name="T30" fmla="*/ 480 w 2064"/>
              <a:gd name="T31" fmla="*/ 816 h 960"/>
              <a:gd name="T32" fmla="*/ 336 w 2064"/>
              <a:gd name="T33" fmla="*/ 480 h 960"/>
              <a:gd name="T34" fmla="*/ 480 w 2064"/>
              <a:gd name="T35" fmla="*/ 816 h 960"/>
              <a:gd name="T36" fmla="*/ 96 w 2064"/>
              <a:gd name="T37" fmla="*/ 912 h 960"/>
              <a:gd name="T38" fmla="*/ 0 w 2064"/>
              <a:gd name="T39" fmla="*/ 576 h 960"/>
              <a:gd name="T40" fmla="*/ 0 w 2064"/>
              <a:gd name="T41" fmla="*/ 336 h 960"/>
              <a:gd name="T42" fmla="*/ 334 w 2064"/>
              <a:gd name="T43" fmla="*/ 488 h 960"/>
              <a:gd name="T44" fmla="*/ 0 w 2064"/>
              <a:gd name="T45" fmla="*/ 576 h 960"/>
              <a:gd name="T46" fmla="*/ 334 w 2064"/>
              <a:gd name="T47" fmla="*/ 495 h 960"/>
              <a:gd name="T48" fmla="*/ 336 w 2064"/>
              <a:gd name="T49" fmla="*/ 144 h 960"/>
              <a:gd name="T50" fmla="*/ 480 w 2064"/>
              <a:gd name="T51" fmla="*/ 288 h 960"/>
              <a:gd name="T52" fmla="*/ 336 w 2064"/>
              <a:gd name="T53" fmla="*/ 480 h 960"/>
              <a:gd name="T54" fmla="*/ 480 w 2064"/>
              <a:gd name="T55" fmla="*/ 288 h 960"/>
              <a:gd name="T56" fmla="*/ 720 w 2064"/>
              <a:gd name="T57" fmla="*/ 0 h 960"/>
              <a:gd name="T58" fmla="*/ 768 w 2064"/>
              <a:gd name="T59" fmla="*/ 288 h 960"/>
              <a:gd name="T60" fmla="*/ 480 w 2064"/>
              <a:gd name="T61" fmla="*/ 288 h 960"/>
              <a:gd name="T62" fmla="*/ 816 w 2064"/>
              <a:gd name="T63" fmla="*/ 288 h 960"/>
              <a:gd name="T64" fmla="*/ 1152 w 2064"/>
              <a:gd name="T65" fmla="*/ 384 h 960"/>
              <a:gd name="T66" fmla="*/ 1536 w 2064"/>
              <a:gd name="T67" fmla="*/ 432 h 960"/>
              <a:gd name="T68" fmla="*/ 1776 w 2064"/>
              <a:gd name="T69" fmla="*/ 576 h 960"/>
              <a:gd name="T70" fmla="*/ 1536 w 2064"/>
              <a:gd name="T71" fmla="*/ 864 h 960"/>
              <a:gd name="T72" fmla="*/ 1872 w 2064"/>
              <a:gd name="T73" fmla="*/ 816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064" h="960">
                <a:moveTo>
                  <a:pt x="1872" y="816"/>
                </a:moveTo>
                <a:lnTo>
                  <a:pt x="1776" y="576"/>
                </a:lnTo>
                <a:lnTo>
                  <a:pt x="1536" y="864"/>
                </a:lnTo>
                <a:lnTo>
                  <a:pt x="1536" y="432"/>
                </a:lnTo>
                <a:lnTo>
                  <a:pt x="1776" y="576"/>
                </a:lnTo>
                <a:lnTo>
                  <a:pt x="1776" y="96"/>
                </a:lnTo>
                <a:lnTo>
                  <a:pt x="2064" y="96"/>
                </a:lnTo>
                <a:lnTo>
                  <a:pt x="1776" y="96"/>
                </a:lnTo>
                <a:lnTo>
                  <a:pt x="1536" y="432"/>
                </a:lnTo>
                <a:lnTo>
                  <a:pt x="1152" y="384"/>
                </a:lnTo>
                <a:lnTo>
                  <a:pt x="1200" y="720"/>
                </a:lnTo>
                <a:lnTo>
                  <a:pt x="1536" y="432"/>
                </a:lnTo>
                <a:lnTo>
                  <a:pt x="1536" y="864"/>
                </a:lnTo>
                <a:lnTo>
                  <a:pt x="1152" y="720"/>
                </a:lnTo>
                <a:lnTo>
                  <a:pt x="864" y="960"/>
                </a:lnTo>
                <a:lnTo>
                  <a:pt x="480" y="816"/>
                </a:lnTo>
                <a:lnTo>
                  <a:pt x="336" y="480"/>
                </a:lnTo>
                <a:lnTo>
                  <a:pt x="480" y="816"/>
                </a:lnTo>
                <a:lnTo>
                  <a:pt x="96" y="912"/>
                </a:lnTo>
                <a:lnTo>
                  <a:pt x="0" y="576"/>
                </a:lnTo>
                <a:lnTo>
                  <a:pt x="0" y="336"/>
                </a:lnTo>
                <a:lnTo>
                  <a:pt x="334" y="488"/>
                </a:lnTo>
                <a:lnTo>
                  <a:pt x="0" y="576"/>
                </a:lnTo>
                <a:lnTo>
                  <a:pt x="334" y="495"/>
                </a:lnTo>
                <a:lnTo>
                  <a:pt x="336" y="144"/>
                </a:lnTo>
                <a:lnTo>
                  <a:pt x="480" y="288"/>
                </a:lnTo>
                <a:lnTo>
                  <a:pt x="336" y="480"/>
                </a:lnTo>
                <a:lnTo>
                  <a:pt x="480" y="288"/>
                </a:lnTo>
                <a:lnTo>
                  <a:pt x="720" y="0"/>
                </a:lnTo>
                <a:lnTo>
                  <a:pt x="768" y="288"/>
                </a:lnTo>
                <a:lnTo>
                  <a:pt x="480" y="288"/>
                </a:lnTo>
                <a:lnTo>
                  <a:pt x="816" y="288"/>
                </a:lnTo>
                <a:lnTo>
                  <a:pt x="1152" y="384"/>
                </a:lnTo>
                <a:lnTo>
                  <a:pt x="1536" y="432"/>
                </a:lnTo>
                <a:lnTo>
                  <a:pt x="1776" y="576"/>
                </a:lnTo>
                <a:lnTo>
                  <a:pt x="1536" y="864"/>
                </a:lnTo>
                <a:lnTo>
                  <a:pt x="1872" y="816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7" name="Oval 12"/>
          <p:cNvSpPr>
            <a:spLocks noChangeArrowheads="1"/>
          </p:cNvSpPr>
          <p:nvPr/>
        </p:nvSpPr>
        <p:spPr bwMode="auto">
          <a:xfrm>
            <a:off x="6410834" y="3369288"/>
            <a:ext cx="207325" cy="191594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88" name="Oval 13"/>
          <p:cNvSpPr>
            <a:spLocks noChangeArrowheads="1"/>
          </p:cNvSpPr>
          <p:nvPr/>
        </p:nvSpPr>
        <p:spPr bwMode="auto">
          <a:xfrm>
            <a:off x="6410834" y="2403247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89" name="Oval 14"/>
          <p:cNvSpPr>
            <a:spLocks noChangeArrowheads="1"/>
          </p:cNvSpPr>
          <p:nvPr/>
        </p:nvSpPr>
        <p:spPr bwMode="auto">
          <a:xfrm>
            <a:off x="3314392" y="2500053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0" name="Oval 15"/>
          <p:cNvSpPr>
            <a:spLocks noChangeArrowheads="1"/>
          </p:cNvSpPr>
          <p:nvPr/>
        </p:nvSpPr>
        <p:spPr bwMode="auto">
          <a:xfrm>
            <a:off x="3314392" y="3175676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1" name="Oval 16"/>
          <p:cNvSpPr>
            <a:spLocks noChangeArrowheads="1"/>
          </p:cNvSpPr>
          <p:nvPr/>
        </p:nvSpPr>
        <p:spPr bwMode="auto">
          <a:xfrm>
            <a:off x="6618159" y="3849283"/>
            <a:ext cx="205406" cy="19562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" name="Oval 17"/>
          <p:cNvSpPr>
            <a:spLocks noChangeArrowheads="1"/>
          </p:cNvSpPr>
          <p:nvPr/>
        </p:nvSpPr>
        <p:spPr bwMode="auto">
          <a:xfrm>
            <a:off x="7030891" y="2403247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" name="Oval 18"/>
          <p:cNvSpPr>
            <a:spLocks noChangeArrowheads="1"/>
          </p:cNvSpPr>
          <p:nvPr/>
        </p:nvSpPr>
        <p:spPr bwMode="auto">
          <a:xfrm>
            <a:off x="5894441" y="3078871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4" name="Oval 19"/>
          <p:cNvSpPr>
            <a:spLocks noChangeArrowheads="1"/>
          </p:cNvSpPr>
          <p:nvPr/>
        </p:nvSpPr>
        <p:spPr bwMode="auto">
          <a:xfrm>
            <a:off x="2592592" y="3369288"/>
            <a:ext cx="205405" cy="191594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" name="Oval 20"/>
          <p:cNvSpPr>
            <a:spLocks noChangeArrowheads="1"/>
          </p:cNvSpPr>
          <p:nvPr/>
        </p:nvSpPr>
        <p:spPr bwMode="auto">
          <a:xfrm>
            <a:off x="4139854" y="2209635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" name="Oval 21"/>
          <p:cNvSpPr>
            <a:spLocks noChangeArrowheads="1"/>
          </p:cNvSpPr>
          <p:nvPr/>
        </p:nvSpPr>
        <p:spPr bwMode="auto">
          <a:xfrm>
            <a:off x="2797997" y="4044910"/>
            <a:ext cx="20732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7" name="Oval 22"/>
          <p:cNvSpPr>
            <a:spLocks noChangeArrowheads="1"/>
          </p:cNvSpPr>
          <p:nvPr/>
        </p:nvSpPr>
        <p:spPr bwMode="auto">
          <a:xfrm>
            <a:off x="3625380" y="3849283"/>
            <a:ext cx="205405" cy="19562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" name="Oval 23"/>
          <p:cNvSpPr>
            <a:spLocks noChangeArrowheads="1"/>
          </p:cNvSpPr>
          <p:nvPr/>
        </p:nvSpPr>
        <p:spPr bwMode="auto">
          <a:xfrm>
            <a:off x="3625380" y="2788453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" name="Oval 24"/>
          <p:cNvSpPr>
            <a:spLocks noChangeArrowheads="1"/>
          </p:cNvSpPr>
          <p:nvPr/>
        </p:nvSpPr>
        <p:spPr bwMode="auto">
          <a:xfrm>
            <a:off x="5583453" y="2306441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0" name="Oval 25"/>
          <p:cNvSpPr>
            <a:spLocks noChangeArrowheads="1"/>
          </p:cNvSpPr>
          <p:nvPr/>
        </p:nvSpPr>
        <p:spPr bwMode="auto">
          <a:xfrm>
            <a:off x="5894441" y="3948104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" name="Oval 26"/>
          <p:cNvSpPr>
            <a:spLocks noChangeArrowheads="1"/>
          </p:cNvSpPr>
          <p:nvPr/>
        </p:nvSpPr>
        <p:spPr bwMode="auto">
          <a:xfrm>
            <a:off x="5172641" y="3657687"/>
            <a:ext cx="20540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" name="Oval 27"/>
          <p:cNvSpPr>
            <a:spLocks noChangeArrowheads="1"/>
          </p:cNvSpPr>
          <p:nvPr/>
        </p:nvSpPr>
        <p:spPr bwMode="auto">
          <a:xfrm>
            <a:off x="2592592" y="2885259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4450842" y="4139700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04" name="Oval 29"/>
          <p:cNvSpPr>
            <a:spLocks noChangeArrowheads="1"/>
          </p:cNvSpPr>
          <p:nvPr/>
        </p:nvSpPr>
        <p:spPr bwMode="auto">
          <a:xfrm>
            <a:off x="4245436" y="2806604"/>
            <a:ext cx="205406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05" name="Oval 30"/>
          <p:cNvSpPr>
            <a:spLocks noChangeArrowheads="1"/>
          </p:cNvSpPr>
          <p:nvPr/>
        </p:nvSpPr>
        <p:spPr bwMode="auto">
          <a:xfrm>
            <a:off x="4243517" y="3464076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6" name="Oval 31"/>
          <p:cNvSpPr>
            <a:spLocks noChangeArrowheads="1"/>
          </p:cNvSpPr>
          <p:nvPr/>
        </p:nvSpPr>
        <p:spPr bwMode="auto">
          <a:xfrm>
            <a:off x="5068979" y="2980047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7" name="Oval 32"/>
          <p:cNvSpPr>
            <a:spLocks noChangeArrowheads="1"/>
          </p:cNvSpPr>
          <p:nvPr/>
        </p:nvSpPr>
        <p:spPr bwMode="auto">
          <a:xfrm>
            <a:off x="4861653" y="1921236"/>
            <a:ext cx="207325" cy="19159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8" name="Oval 33"/>
          <p:cNvSpPr>
            <a:spLocks noChangeArrowheads="1"/>
          </p:cNvSpPr>
          <p:nvPr/>
        </p:nvSpPr>
        <p:spPr bwMode="auto">
          <a:xfrm>
            <a:off x="3625380" y="2112830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 flipH="1">
            <a:off x="5459251" y="1714265"/>
            <a:ext cx="408893" cy="537723"/>
            <a:chOff x="752" y="745"/>
            <a:chExt cx="2155" cy="3580"/>
          </a:xfrm>
          <a:solidFill>
            <a:srgbClr val="7030A0"/>
          </a:solidFill>
        </p:grpSpPr>
        <p:sp>
          <p:nvSpPr>
            <p:cNvPr id="121" name="Freeform 36"/>
            <p:cNvSpPr>
              <a:spLocks/>
            </p:cNvSpPr>
            <p:nvPr/>
          </p:nvSpPr>
          <p:spPr bwMode="auto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2" name="Freeform 37"/>
            <p:cNvSpPr>
              <a:spLocks/>
            </p:cNvSpPr>
            <p:nvPr/>
          </p:nvSpPr>
          <p:spPr bwMode="auto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3" name="Freeform 38"/>
            <p:cNvSpPr>
              <a:spLocks/>
            </p:cNvSpPr>
            <p:nvPr/>
          </p:nvSpPr>
          <p:spPr bwMode="auto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4" name="Freeform 39"/>
            <p:cNvSpPr>
              <a:spLocks/>
            </p:cNvSpPr>
            <p:nvPr/>
          </p:nvSpPr>
          <p:spPr bwMode="auto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5" name="Freeform 40"/>
            <p:cNvSpPr>
              <a:spLocks/>
            </p:cNvSpPr>
            <p:nvPr/>
          </p:nvSpPr>
          <p:spPr bwMode="auto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6" name="Freeform 41"/>
            <p:cNvSpPr>
              <a:spLocks/>
            </p:cNvSpPr>
            <p:nvPr/>
          </p:nvSpPr>
          <p:spPr bwMode="auto">
            <a:xfrm>
              <a:off x="1453" y="2869"/>
              <a:ext cx="542" cy="1376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110" name="Picture 56" descr="tmckzquf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98" y="3330968"/>
            <a:ext cx="575904" cy="47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Oval 14"/>
          <p:cNvSpPr>
            <a:spLocks noChangeArrowheads="1"/>
          </p:cNvSpPr>
          <p:nvPr/>
        </p:nvSpPr>
        <p:spPr bwMode="auto">
          <a:xfrm>
            <a:off x="3314997" y="2500054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29" name="Oval 15"/>
          <p:cNvSpPr>
            <a:spLocks noChangeArrowheads="1"/>
          </p:cNvSpPr>
          <p:nvPr/>
        </p:nvSpPr>
        <p:spPr bwMode="auto">
          <a:xfrm>
            <a:off x="3314997" y="3175677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30" name="Oval 20"/>
          <p:cNvSpPr>
            <a:spLocks noChangeArrowheads="1"/>
          </p:cNvSpPr>
          <p:nvPr/>
        </p:nvSpPr>
        <p:spPr bwMode="auto">
          <a:xfrm>
            <a:off x="4140459" y="2209636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1" name="Oval 21"/>
          <p:cNvSpPr>
            <a:spLocks noChangeArrowheads="1"/>
          </p:cNvSpPr>
          <p:nvPr/>
        </p:nvSpPr>
        <p:spPr bwMode="auto">
          <a:xfrm>
            <a:off x="2798602" y="4044911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2" name="Oval 22"/>
          <p:cNvSpPr>
            <a:spLocks noChangeArrowheads="1"/>
          </p:cNvSpPr>
          <p:nvPr/>
        </p:nvSpPr>
        <p:spPr bwMode="auto">
          <a:xfrm>
            <a:off x="3625985" y="3849284"/>
            <a:ext cx="205405" cy="19562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" name="Oval 23"/>
          <p:cNvSpPr>
            <a:spLocks noChangeArrowheads="1"/>
          </p:cNvSpPr>
          <p:nvPr/>
        </p:nvSpPr>
        <p:spPr bwMode="auto">
          <a:xfrm>
            <a:off x="3625985" y="2788454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" name="Oval 26"/>
          <p:cNvSpPr>
            <a:spLocks noChangeArrowheads="1"/>
          </p:cNvSpPr>
          <p:nvPr/>
        </p:nvSpPr>
        <p:spPr bwMode="auto">
          <a:xfrm>
            <a:off x="5173246" y="3657688"/>
            <a:ext cx="20540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" name="Oval 27"/>
          <p:cNvSpPr>
            <a:spLocks noChangeArrowheads="1"/>
          </p:cNvSpPr>
          <p:nvPr/>
        </p:nvSpPr>
        <p:spPr bwMode="auto">
          <a:xfrm>
            <a:off x="2593197" y="2885260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451447" y="4139701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37" name="Oval 29"/>
          <p:cNvSpPr>
            <a:spLocks noChangeArrowheads="1"/>
          </p:cNvSpPr>
          <p:nvPr/>
        </p:nvSpPr>
        <p:spPr bwMode="auto">
          <a:xfrm>
            <a:off x="4246041" y="2806605"/>
            <a:ext cx="205406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38" name="Oval 30"/>
          <p:cNvSpPr>
            <a:spLocks noChangeArrowheads="1"/>
          </p:cNvSpPr>
          <p:nvPr/>
        </p:nvSpPr>
        <p:spPr bwMode="auto">
          <a:xfrm>
            <a:off x="4244122" y="3464077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9" name="Oval 31"/>
          <p:cNvSpPr>
            <a:spLocks noChangeArrowheads="1"/>
          </p:cNvSpPr>
          <p:nvPr/>
        </p:nvSpPr>
        <p:spPr bwMode="auto">
          <a:xfrm>
            <a:off x="5069584" y="2980048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0" name="Oval 32"/>
          <p:cNvSpPr>
            <a:spLocks noChangeArrowheads="1"/>
          </p:cNvSpPr>
          <p:nvPr/>
        </p:nvSpPr>
        <p:spPr bwMode="auto">
          <a:xfrm>
            <a:off x="4862258" y="1921237"/>
            <a:ext cx="207325" cy="191594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" name="Oval 33"/>
          <p:cNvSpPr>
            <a:spLocks noChangeArrowheads="1"/>
          </p:cNvSpPr>
          <p:nvPr/>
        </p:nvSpPr>
        <p:spPr bwMode="auto">
          <a:xfrm>
            <a:off x="3625985" y="2112831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043608" y="5157192"/>
            <a:ext cx="7453387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2. تعداد </a:t>
            </a:r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امهایی که باید طی شود تا با شروع از یک گره تمام گره­ها را ملاقات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نیم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5988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وره تناوب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55576" y="1700808"/>
            <a:ext cx="78534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دارای دوره تناوب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k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.</a:t>
            </a:r>
          </a:p>
          <a:p>
            <a:pPr algn="r" rtl="1">
              <a:lnSpc>
                <a:spcPct val="150000"/>
              </a:lnSpc>
            </a:pP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اگر </a:t>
            </a: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هر مسیر بازگشت به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حالت</a:t>
            </a:r>
            <a:r>
              <a:rPr lang="en-US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به </a:t>
            </a: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طول مضارب </a:t>
            </a:r>
            <a:r>
              <a:rPr lang="en-US" sz="2400" dirty="0">
                <a:latin typeface="FreeSerifItalic"/>
                <a:ea typeface="Calibri" panose="020F0502020204030204" pitchFamily="34" charset="0"/>
                <a:cs typeface="B Titr" pitchFamily="2" charset="-78"/>
              </a:rPr>
              <a:t>k</a:t>
            </a:r>
            <a:r>
              <a:rPr lang="ar-SA" sz="2400" dirty="0">
                <a:latin typeface="FreeSerifItalic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ar-SA" sz="2400" dirty="0" smtClean="0">
                <a:latin typeface="FreeSerifItalic"/>
                <a:ea typeface="Calibri" panose="020F0502020204030204" pitchFamily="34" charset="0"/>
                <a:cs typeface="B Titr" pitchFamily="2" charset="-78"/>
              </a:rPr>
              <a:t>باشد</a:t>
            </a:r>
            <a:r>
              <a:rPr lang="fa-IR" sz="2400" dirty="0" smtClean="0">
                <a:latin typeface="FreeSerifItalic"/>
                <a:ea typeface="Calibri" panose="020F0502020204030204" pitchFamily="34" charset="0"/>
                <a:cs typeface="B Titr" pitchFamily="2" charset="-78"/>
              </a:rPr>
              <a:t>.</a:t>
            </a:r>
            <a:r>
              <a:rPr lang="ar-SA" sz="2400" dirty="0" smtClean="0">
                <a:latin typeface="FreeSerifItalic"/>
                <a:ea typeface="Calibri" panose="020F0502020204030204" pitchFamily="34" charset="0"/>
                <a:cs typeface="B Titr" pitchFamily="2" charset="-78"/>
              </a:rPr>
              <a:t> 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568" y="3861048"/>
            <a:ext cx="790651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اگر یک حالت دوره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تناوب</a:t>
            </a:r>
            <a:r>
              <a:rPr lang="en-US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k</a:t>
            </a:r>
            <a:r>
              <a:rPr lang="en-US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داشته باشد ممکن است نتوان به این حالت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با</a:t>
            </a:r>
            <a:r>
              <a:rPr lang="en-US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k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حرکت رسید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.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07362"/>
              </p:ext>
            </p:extLst>
          </p:nvPr>
        </p:nvGraphicFramePr>
        <p:xfrm>
          <a:off x="697590" y="3192084"/>
          <a:ext cx="4469410" cy="5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8" name="Equation" r:id="rId3" imgW="2209680" imgH="253800" progId="">
                  <p:embed/>
                </p:oleObj>
              </mc:Choice>
              <mc:Fallback>
                <p:oleObj name="Equation" r:id="rId3" imgW="2209680" imgH="253800" progId="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90" y="3192084"/>
                        <a:ext cx="4469410" cy="513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72310"/>
              </p:ext>
            </p:extLst>
          </p:nvPr>
        </p:nvGraphicFramePr>
        <p:xfrm>
          <a:off x="755576" y="4941168"/>
          <a:ext cx="2922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Equation" r:id="rId5" imgW="1600200" imgH="253800" progId="">
                  <p:embed/>
                </p:oleObj>
              </mc:Choice>
              <mc:Fallback>
                <p:oleObj name="Equation" r:id="rId5" imgW="1600200" imgH="253800" progId="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41168"/>
                        <a:ext cx="29225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94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دوره تناوب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2822" y="1972333"/>
                <a:ext cx="3592009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𝑝𝑒𝑟𝑖𝑜𝑑𝑖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𝑎𝑝𝑒𝑟𝑖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𝑑𝑖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22" y="1972333"/>
                <a:ext cx="3592009" cy="778868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203848" y="3861048"/>
            <a:ext cx="5366850" cy="882678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400" dirty="0" smtClean="0">
                <a:solidFill>
                  <a:srgbClr val="0070C0"/>
                </a:solidFill>
                <a:latin typeface="Nazli"/>
                <a:ea typeface="Calibri" panose="020F0502020204030204" pitchFamily="34" charset="0"/>
                <a:cs typeface="B Titr" pitchFamily="2" charset="-78"/>
              </a:rPr>
              <a:t>نامتناوب: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بازگشت </a:t>
            </a: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به 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حا</a:t>
            </a:r>
            <a:r>
              <a:rPr lang="fa-IR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ل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ت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en-US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د</a:t>
            </a:r>
            <a:r>
              <a:rPr lang="ar-SA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ر </a:t>
            </a:r>
            <a:r>
              <a:rPr lang="ar-SA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حرکت های غیر منظم انجام خواهد گرفت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56176" y="5157192"/>
            <a:ext cx="2452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solidFill>
                  <a:srgbClr val="0070C0"/>
                </a:solidFill>
                <a:latin typeface="Nazli-Bold"/>
                <a:cs typeface="B Titr" pitchFamily="2" charset="-78"/>
              </a:rPr>
              <a:t>متوسط زمان بازگشت</a:t>
            </a:r>
            <a:endParaRPr lang="en-US" sz="2400" dirty="0">
              <a:solidFill>
                <a:srgbClr val="0070C0"/>
              </a:solidFill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5768" y="5185003"/>
                <a:ext cx="2047484" cy="847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68" y="5185003"/>
                <a:ext cx="2047484" cy="847604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743395" y="2928723"/>
            <a:ext cx="2668966" cy="793797"/>
            <a:chOff x="743395" y="2928723"/>
            <a:chExt cx="2668966" cy="793797"/>
          </a:xfrm>
        </p:grpSpPr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838718" y="3101287"/>
              <a:ext cx="1573643" cy="24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iodicity is 3</a:t>
              </a: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743395" y="3273852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1240334" y="2928723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530216" y="3549955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950453" y="3066774"/>
              <a:ext cx="289882" cy="241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1405981" y="3101287"/>
              <a:ext cx="207058" cy="448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H="1" flipV="1">
              <a:off x="950453" y="3411904"/>
              <a:ext cx="579763" cy="207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43395" y="4218430"/>
            <a:ext cx="2370151" cy="793797"/>
            <a:chOff x="474218" y="4244533"/>
            <a:chExt cx="2370151" cy="793797"/>
          </a:xfrm>
        </p:grpSpPr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980844" y="4485489"/>
              <a:ext cx="1863525" cy="24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Aperiodic</a:t>
              </a: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474218" y="4589662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971158" y="4244533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1261039" y="4865765"/>
              <a:ext cx="207058" cy="1725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V="1">
              <a:off x="681276" y="4382585"/>
              <a:ext cx="289882" cy="241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1136804" y="4417098"/>
              <a:ext cx="207058" cy="448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 flipH="1" flipV="1">
              <a:off x="681276" y="4727714"/>
              <a:ext cx="579763" cy="207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Arc 34"/>
            <p:cNvSpPr>
              <a:spLocks/>
            </p:cNvSpPr>
            <p:nvPr/>
          </p:nvSpPr>
          <p:spPr bwMode="auto">
            <a:xfrm>
              <a:off x="1410294" y="4900278"/>
              <a:ext cx="223450" cy="138052"/>
            </a:xfrm>
            <a:custGeom>
              <a:avLst/>
              <a:gdLst>
                <a:gd name="G0" fmla="+- 3820 0 0"/>
                <a:gd name="G1" fmla="+- 21600 0 0"/>
                <a:gd name="G2" fmla="+- 21600 0 0"/>
                <a:gd name="T0" fmla="*/ 3820 w 25420"/>
                <a:gd name="T1" fmla="*/ 0 h 43200"/>
                <a:gd name="T2" fmla="*/ 0 w 25420"/>
                <a:gd name="T3" fmla="*/ 42859 h 43200"/>
                <a:gd name="T4" fmla="*/ 3820 w 254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20" h="43200" fill="none" extrusionOk="0">
                  <a:moveTo>
                    <a:pt x="3820" y="0"/>
                  </a:moveTo>
                  <a:cubicBezTo>
                    <a:pt x="15749" y="0"/>
                    <a:pt x="25420" y="9670"/>
                    <a:pt x="25420" y="21600"/>
                  </a:cubicBezTo>
                  <a:cubicBezTo>
                    <a:pt x="25420" y="33529"/>
                    <a:pt x="15749" y="43200"/>
                    <a:pt x="3820" y="43200"/>
                  </a:cubicBezTo>
                  <a:cubicBezTo>
                    <a:pt x="2539" y="43200"/>
                    <a:pt x="1260" y="43086"/>
                    <a:pt x="-1" y="42859"/>
                  </a:cubicBezTo>
                </a:path>
                <a:path w="25420" h="43200" stroke="0" extrusionOk="0">
                  <a:moveTo>
                    <a:pt x="3820" y="0"/>
                  </a:moveTo>
                  <a:cubicBezTo>
                    <a:pt x="15749" y="0"/>
                    <a:pt x="25420" y="9670"/>
                    <a:pt x="25420" y="21600"/>
                  </a:cubicBezTo>
                  <a:cubicBezTo>
                    <a:pt x="25420" y="33529"/>
                    <a:pt x="15749" y="43200"/>
                    <a:pt x="3820" y="43200"/>
                  </a:cubicBezTo>
                  <a:cubicBezTo>
                    <a:pt x="2539" y="43200"/>
                    <a:pt x="1260" y="43086"/>
                    <a:pt x="-1" y="42859"/>
                  </a:cubicBezTo>
                  <a:lnTo>
                    <a:pt x="382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6804248" y="2996952"/>
            <a:ext cx="17412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b="1" dirty="0">
                <a:solidFill>
                  <a:srgbClr val="0070C0"/>
                </a:solidFill>
                <a:latin typeface="Nazli"/>
                <a:ea typeface="Calibri" panose="020F0502020204030204" pitchFamily="34" charset="0"/>
                <a:cs typeface="B Titr" pitchFamily="2" charset="-78"/>
              </a:rPr>
              <a:t>م</a:t>
            </a:r>
            <a:r>
              <a:rPr lang="ar-SA" sz="2800" b="1" dirty="0" smtClean="0">
                <a:solidFill>
                  <a:srgbClr val="0070C0"/>
                </a:solidFill>
                <a:latin typeface="Nazli"/>
                <a:ea typeface="Calibri" panose="020F0502020204030204" pitchFamily="34" charset="0"/>
                <a:cs typeface="B Titr" pitchFamily="2" charset="-78"/>
              </a:rPr>
              <a:t>تناوب</a:t>
            </a:r>
            <a:endParaRPr lang="en-US" sz="2800" b="1" dirty="0">
              <a:solidFill>
                <a:srgbClr val="0070C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3767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رگودیک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568" y="2059792"/>
            <a:ext cx="7759381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حالتی از زنجیره است که </a:t>
            </a:r>
            <a:r>
              <a:rPr lang="fa-IR" sz="2400" dirty="0" smtClean="0">
                <a:solidFill>
                  <a:srgbClr val="0070C0"/>
                </a:solidFill>
                <a:latin typeface="Nazli"/>
                <a:ea typeface="Calibri" panose="020F0502020204030204" pitchFamily="34" charset="0"/>
                <a:cs typeface="B Titr" pitchFamily="2" charset="-78"/>
              </a:rPr>
              <a:t>هم نامتناوب 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است و هم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</a:t>
            </a:r>
            <a:r>
              <a:rPr lang="fa-IR" sz="24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ولفه </a:t>
            </a:r>
            <a:r>
              <a:rPr lang="fa-IR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ویا همبند </a:t>
            </a:r>
            <a:r>
              <a:rPr lang="fa-IR" sz="2400" dirty="0">
                <a:solidFill>
                  <a:srgbClr val="0070C0"/>
                </a:solidFill>
                <a:cs typeface="B Titr" pitchFamily="2" charset="-78"/>
              </a:rPr>
              <a:t>نهایی</a:t>
            </a:r>
            <a:r>
              <a:rPr lang="fa-IR" sz="2400" dirty="0" smtClean="0">
                <a:solidFill>
                  <a:srgbClr val="0070C0"/>
                </a:solidFill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می باشد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3568" y="3243646"/>
            <a:ext cx="77768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زنجیره مارکوف 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ارگودیک است  اگر تمام حالات زنجیره مارکوف ارگودیک باشد. 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5576" y="4460919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ماتریس تصادفی </a:t>
            </a:r>
            <a:r>
              <a:rPr lang="en-US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P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 در صورتی ارگودیک</a:t>
            </a:r>
            <a:r>
              <a:rPr lang="fa-IR" sz="2400" dirty="0">
                <a:latin typeface="Nazli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Nazli"/>
                <a:ea typeface="Calibri" panose="020F0502020204030204" pitchFamily="34" charset="0"/>
                <a:cs typeface="B Titr" pitchFamily="2" charset="-78"/>
              </a:rPr>
              <a:t>است که                       موجود باشد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91523"/>
              </p:ext>
            </p:extLst>
          </p:nvPr>
        </p:nvGraphicFramePr>
        <p:xfrm>
          <a:off x="1907704" y="4546888"/>
          <a:ext cx="919691" cy="50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Equation" r:id="rId3" imgW="596880" imgH="330120" progId="">
                  <p:embed/>
                </p:oleObj>
              </mc:Choice>
              <mc:Fallback>
                <p:oleObj name="Equation" r:id="rId3" imgW="596880" imgH="33012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46888"/>
                        <a:ext cx="919691" cy="508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69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قضیه اساسی زنجیره مارکوف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11560" y="1844824"/>
            <a:ext cx="799288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ر زنجیره مارکوف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اهش ناپذیر، متناهی و </a:t>
            </a:r>
            <a:r>
              <a:rPr lang="fa-IR" sz="2400" dirty="0" smtClean="0">
                <a:ea typeface="Calibri" panose="020F0502020204030204" pitchFamily="34" charset="0"/>
                <a:cs typeface="B Titr" pitchFamily="2" charset="-78"/>
              </a:rPr>
              <a:t>ارگودیک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ارای 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خواص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زیر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:</a:t>
            </a:r>
          </a:p>
          <a:p>
            <a:pPr marL="446088" lvl="2" indent="-342900" algn="r" rtl="1">
              <a:lnSpc>
                <a:spcPct val="200000"/>
              </a:lnSpc>
              <a:buFont typeface="+mj-lt"/>
              <a:buAutoNum type="arabicPeriod"/>
            </a:pPr>
            <a:r>
              <a:rPr lang="fa-IR" sz="2000" dirty="0" smtClean="0">
                <a:cs typeface="B Titr" pitchFamily="2" charset="-78"/>
              </a:rPr>
              <a:t>تمامی حالتها </a:t>
            </a:r>
            <a:r>
              <a:rPr lang="fa-IR" sz="2000" dirty="0">
                <a:ea typeface="Calibri" panose="020F0502020204030204" pitchFamily="34" charset="0"/>
                <a:cs typeface="B Titr" pitchFamily="2" charset="-78"/>
              </a:rPr>
              <a:t>ارگودیک</a:t>
            </a:r>
            <a:r>
              <a:rPr lang="fa-IR" sz="2000" dirty="0" smtClean="0">
                <a:cs typeface="B Titr" pitchFamily="2" charset="-78"/>
              </a:rPr>
              <a:t> است</a:t>
            </a:r>
          </a:p>
          <a:p>
            <a:pPr marL="446088" lvl="2" indent="-342900" algn="r" rtl="1">
              <a:lnSpc>
                <a:spcPct val="200000"/>
              </a:lnSpc>
              <a:buFont typeface="+mj-lt"/>
              <a:buAutoNum type="arabicPeriod"/>
            </a:pPr>
            <a:r>
              <a:rPr lang="fa-IR" sz="2000" dirty="0">
                <a:cs typeface="B Titr" pitchFamily="2" charset="-78"/>
              </a:rPr>
              <a:t>یک توزیع پایدار منحصر به فرد </a:t>
            </a:r>
            <a:r>
              <a:rPr lang="el-GR" sz="2000" dirty="0" smtClean="0">
                <a:cs typeface="B Titr" pitchFamily="2" charset="-78"/>
              </a:rPr>
              <a:t>π</a:t>
            </a:r>
            <a:r>
              <a:rPr lang="fa-IR" sz="2000" dirty="0" smtClean="0">
                <a:cs typeface="B Titr" pitchFamily="2" charset="-78"/>
              </a:rPr>
              <a:t> موجود </a:t>
            </a:r>
            <a:r>
              <a:rPr lang="fa-IR" sz="2000" dirty="0">
                <a:cs typeface="B Titr" pitchFamily="2" charset="-78"/>
              </a:rPr>
              <a:t>است به طوری </a:t>
            </a:r>
            <a:r>
              <a:rPr lang="fa-IR" sz="2000" dirty="0" smtClean="0">
                <a:cs typeface="B Titr" pitchFamily="2" charset="-78"/>
              </a:rPr>
              <a:t>برای </a:t>
            </a:r>
            <a:r>
              <a:rPr lang="en-US" sz="2000" dirty="0" smtClean="0">
                <a:cs typeface="B Titr" pitchFamily="2" charset="-78"/>
              </a:rPr>
              <a:t>1≤i</a:t>
            </a:r>
            <a:r>
              <a:rPr lang="en-US" sz="2000" dirty="0">
                <a:cs typeface="B Titr" pitchFamily="2" charset="-78"/>
              </a:rPr>
              <a:t> </a:t>
            </a:r>
            <a:r>
              <a:rPr lang="en-US" sz="2000" dirty="0" smtClean="0">
                <a:cs typeface="B Titr" pitchFamily="2" charset="-78"/>
              </a:rPr>
              <a:t>≤n</a:t>
            </a:r>
            <a:r>
              <a:rPr lang="fa-IR" sz="2000" dirty="0" smtClean="0">
                <a:cs typeface="B Titr" pitchFamily="2" charset="-78"/>
              </a:rPr>
              <a:t>، </a:t>
            </a:r>
            <a:endParaRPr lang="en-US" sz="2000" dirty="0" smtClean="0">
              <a:cs typeface="B Titr" pitchFamily="2" charset="-78"/>
            </a:endParaRPr>
          </a:p>
          <a:p>
            <a:pPr marL="446088" lvl="2" indent="-342900" algn="r" rtl="1">
              <a:lnSpc>
                <a:spcPct val="200000"/>
              </a:lnSpc>
              <a:buFont typeface="+mj-lt"/>
              <a:buAutoNum type="arabicPeriod"/>
            </a:pPr>
            <a:r>
              <a:rPr lang="fa-IR" sz="2000" dirty="0">
                <a:cs typeface="B Titr" pitchFamily="2" charset="-78"/>
              </a:rPr>
              <a:t>برای </a:t>
            </a:r>
            <a:r>
              <a:rPr lang="en-US" sz="2000" dirty="0">
                <a:cs typeface="B Titr" pitchFamily="2" charset="-78"/>
              </a:rPr>
              <a:t>1≤i ≤</a:t>
            </a:r>
            <a:r>
              <a:rPr lang="en-US" sz="2000" dirty="0" smtClean="0">
                <a:cs typeface="B Titr" pitchFamily="2" charset="-78"/>
              </a:rPr>
              <a:t>n</a:t>
            </a:r>
            <a:r>
              <a:rPr lang="fa-IR" sz="2000" dirty="0" smtClean="0">
                <a:cs typeface="B Titr" pitchFamily="2" charset="-78"/>
              </a:rPr>
              <a:t> داریم:</a:t>
            </a:r>
          </a:p>
          <a:p>
            <a:pPr marL="446088" lvl="2" indent="-342900" algn="r" rtl="1">
              <a:lnSpc>
                <a:spcPct val="200000"/>
              </a:lnSpc>
              <a:buFont typeface="+mj-lt"/>
              <a:buAutoNum type="arabicPeriod"/>
            </a:pPr>
            <a:r>
              <a:rPr lang="fa-IR" sz="2000" dirty="0" smtClean="0">
                <a:cs typeface="B Titr" pitchFamily="2" charset="-78"/>
              </a:rPr>
              <a:t>فرض کنید </a:t>
            </a:r>
            <a:r>
              <a:rPr lang="en-US" sz="2000" dirty="0" smtClean="0">
                <a:cs typeface="B Titr" pitchFamily="2" charset="-78"/>
              </a:rPr>
              <a:t>N(</a:t>
            </a:r>
            <a:r>
              <a:rPr lang="en-US" sz="2000" dirty="0" err="1" smtClean="0">
                <a:cs typeface="B Titr" pitchFamily="2" charset="-78"/>
              </a:rPr>
              <a:t>I,t</a:t>
            </a:r>
            <a:r>
              <a:rPr lang="en-US" sz="2000" dirty="0" smtClean="0">
                <a:cs typeface="B Titr" pitchFamily="2" charset="-78"/>
              </a:rPr>
              <a:t>)</a:t>
            </a:r>
            <a:r>
              <a:rPr lang="fa-IR" sz="2000" dirty="0">
                <a:cs typeface="B Titr" pitchFamily="2" charset="-78"/>
              </a:rPr>
              <a:t> </a:t>
            </a:r>
            <a:r>
              <a:rPr lang="fa-IR" sz="2000" dirty="0" smtClean="0">
                <a:cs typeface="B Titr" pitchFamily="2" charset="-78"/>
              </a:rPr>
              <a:t>تعداد دفعاتی باشد که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زنجیره مارکوف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ا مرحله </a:t>
            </a: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t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، حالت 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i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را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زدید می کند: </a:t>
            </a:r>
            <a:endParaRPr lang="en-US" sz="2000" dirty="0">
              <a:cs typeface="B Titr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57505"/>
              </p:ext>
            </p:extLst>
          </p:nvPr>
        </p:nvGraphicFramePr>
        <p:xfrm>
          <a:off x="971600" y="3717032"/>
          <a:ext cx="684659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4" name="Equation" r:id="rId3" imgW="406224" imgH="228501" progId="">
                  <p:embed/>
                </p:oleObj>
              </mc:Choice>
              <mc:Fallback>
                <p:oleObj name="Equation" r:id="rId3" imgW="406224" imgH="228501" progId="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684659" cy="38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57377"/>
              </p:ext>
            </p:extLst>
          </p:nvPr>
        </p:nvGraphicFramePr>
        <p:xfrm>
          <a:off x="971600" y="4221088"/>
          <a:ext cx="1598792" cy="70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5" name="Equation" r:id="rId5" imgW="977900" imgH="431800" progId="">
                  <p:embed/>
                </p:oleObj>
              </mc:Choice>
              <mc:Fallback>
                <p:oleObj name="Equation" r:id="rId5" imgW="977900" imgH="431800" progId="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1598792" cy="705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20762"/>
              </p:ext>
            </p:extLst>
          </p:nvPr>
        </p:nvGraphicFramePr>
        <p:xfrm>
          <a:off x="899592" y="5373216"/>
          <a:ext cx="1803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7" imgW="1117440" imgH="431640" progId="">
                  <p:embed/>
                </p:oleObj>
              </mc:Choice>
              <mc:Fallback>
                <p:oleObj name="Equation" r:id="rId7" imgW="1117440" imgH="431640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73216"/>
                        <a:ext cx="1803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سئله قمارباز</a:t>
            </a:r>
            <a:endParaRPr lang="en-US" dirty="0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043608" y="1772816"/>
            <a:ext cx="6291264" cy="2297114"/>
            <a:chOff x="706" y="2782"/>
            <a:chExt cx="3963" cy="1447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714" y="3127"/>
              <a:ext cx="268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341" y="3127"/>
              <a:ext cx="268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939" y="3157"/>
              <a:ext cx="268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402" y="3141"/>
              <a:ext cx="404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99</a:t>
              </a: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197" y="3169"/>
              <a:ext cx="472" cy="3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>
                  <a:latin typeface="Times New Roman" panose="02020603050405020304" pitchFamily="18" charset="0"/>
                </a:rPr>
                <a:t>100</a:t>
              </a:r>
            </a:p>
          </p:txBody>
        </p:sp>
        <p:cxnSp>
          <p:nvCxnSpPr>
            <p:cNvPr id="9" name="AutoShape 11"/>
            <p:cNvCxnSpPr>
              <a:cxnSpLocks noChangeShapeType="1"/>
              <a:stCxn id="5" idx="7"/>
              <a:endCxn id="6" idx="1"/>
            </p:cNvCxnSpPr>
            <p:nvPr/>
          </p:nvCxnSpPr>
          <p:spPr bwMode="auto">
            <a:xfrm rot="5400000" flipV="1">
              <a:off x="1759" y="2989"/>
              <a:ext cx="30" cy="408"/>
            </a:xfrm>
            <a:prstGeom prst="curvedConnector3">
              <a:avLst>
                <a:gd name="adj1" fmla="val -6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2"/>
            <p:cNvCxnSpPr>
              <a:cxnSpLocks noChangeShapeType="1"/>
              <a:stCxn id="6" idx="7"/>
            </p:cNvCxnSpPr>
            <p:nvPr/>
          </p:nvCxnSpPr>
          <p:spPr bwMode="auto">
            <a:xfrm rot="5400000" flipV="1">
              <a:off x="2462" y="2914"/>
              <a:ext cx="8" cy="595"/>
            </a:xfrm>
            <a:prstGeom prst="curvedConnector4">
              <a:avLst>
                <a:gd name="adj1" fmla="val -2437500"/>
                <a:gd name="adj2" fmla="val 53278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3"/>
            <p:cNvCxnSpPr>
              <a:cxnSpLocks noChangeShapeType="1"/>
              <a:stCxn id="7" idx="7"/>
              <a:endCxn id="8" idx="1"/>
            </p:cNvCxnSpPr>
            <p:nvPr/>
          </p:nvCxnSpPr>
          <p:spPr bwMode="auto">
            <a:xfrm rot="5400000" flipV="1">
              <a:off x="4058" y="2935"/>
              <a:ext cx="1" cy="516"/>
            </a:xfrm>
            <a:prstGeom prst="curvedConnector3">
              <a:avLst>
                <a:gd name="adj1" fmla="val -19500009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"/>
            <p:cNvCxnSpPr>
              <a:cxnSpLocks noChangeShapeType="1"/>
              <a:endCxn id="7" idx="1"/>
            </p:cNvCxnSpPr>
            <p:nvPr/>
          </p:nvCxnSpPr>
          <p:spPr bwMode="auto">
            <a:xfrm flipV="1">
              <a:off x="2968" y="3192"/>
              <a:ext cx="440" cy="22"/>
            </a:xfrm>
            <a:prstGeom prst="curvedConnector4">
              <a:avLst>
                <a:gd name="adj1" fmla="val 40681"/>
                <a:gd name="adj2" fmla="val 986366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5"/>
            <p:cNvCxnSpPr>
              <a:cxnSpLocks noChangeShapeType="1"/>
              <a:stCxn id="6" idx="3"/>
              <a:endCxn id="5" idx="5"/>
            </p:cNvCxnSpPr>
            <p:nvPr/>
          </p:nvCxnSpPr>
          <p:spPr bwMode="auto">
            <a:xfrm rot="16200000" flipV="1">
              <a:off x="1759" y="3287"/>
              <a:ext cx="30" cy="408"/>
            </a:xfrm>
            <a:prstGeom prst="curvedConnector3">
              <a:avLst>
                <a:gd name="adj1" fmla="val -6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6"/>
            <p:cNvCxnSpPr>
              <a:cxnSpLocks noChangeShapeType="1"/>
              <a:stCxn id="5" idx="3"/>
              <a:endCxn id="4" idx="5"/>
            </p:cNvCxnSpPr>
            <p:nvPr/>
          </p:nvCxnSpPr>
          <p:spPr bwMode="auto">
            <a:xfrm rot="5400000">
              <a:off x="1161" y="3258"/>
              <a:ext cx="1" cy="437"/>
            </a:xfrm>
            <a:prstGeom prst="curvedConnector3">
              <a:avLst>
                <a:gd name="adj1" fmla="val 19500009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7"/>
            <p:cNvCxnSpPr>
              <a:cxnSpLocks noChangeShapeType="1"/>
              <a:stCxn id="7" idx="3"/>
            </p:cNvCxnSpPr>
            <p:nvPr/>
          </p:nvCxnSpPr>
          <p:spPr bwMode="auto">
            <a:xfrm rot="5400000">
              <a:off x="3210" y="3329"/>
              <a:ext cx="38" cy="359"/>
            </a:xfrm>
            <a:prstGeom prst="curvedConnector4">
              <a:avLst>
                <a:gd name="adj1" fmla="val 513157"/>
                <a:gd name="adj2" fmla="val 61282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8"/>
            <p:cNvCxnSpPr>
              <a:cxnSpLocks noChangeShapeType="1"/>
              <a:endCxn id="6" idx="5"/>
            </p:cNvCxnSpPr>
            <p:nvPr/>
          </p:nvCxnSpPr>
          <p:spPr bwMode="auto">
            <a:xfrm rot="10800000" flipV="1">
              <a:off x="2168" y="3492"/>
              <a:ext cx="570" cy="14"/>
            </a:xfrm>
            <a:prstGeom prst="curvedConnector4">
              <a:avLst>
                <a:gd name="adj1" fmla="val 46491"/>
                <a:gd name="adj2" fmla="val 1492856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683" y="2782"/>
              <a:ext cx="1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2280" y="2803"/>
              <a:ext cx="1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3200" y="2796"/>
              <a:ext cx="1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3994" y="2803"/>
              <a:ext cx="1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979" y="3656"/>
              <a:ext cx="29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1-p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1621" y="3692"/>
              <a:ext cx="29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1-p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2197" y="3685"/>
              <a:ext cx="29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1-p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117" y="3670"/>
              <a:ext cx="29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i="1">
                  <a:latin typeface="Times New Roman" panose="02020603050405020304" pitchFamily="18" charset="0"/>
                </a:rPr>
                <a:t>1-p</a:t>
              </a:r>
            </a:p>
          </p:txBody>
        </p:sp>
        <p:sp>
          <p:nvSpPr>
            <p:cNvPr id="25" name="AutoShape 27"/>
            <p:cNvSpPr>
              <a:spLocks noChangeArrowheads="1"/>
            </p:cNvSpPr>
            <p:nvPr/>
          </p:nvSpPr>
          <p:spPr bwMode="auto">
            <a:xfrm>
              <a:off x="2521" y="3579"/>
              <a:ext cx="598" cy="650"/>
            </a:xfrm>
            <a:prstGeom prst="upArrowCallout">
              <a:avLst>
                <a:gd name="adj1" fmla="val 25000"/>
                <a:gd name="adj2" fmla="val 25000"/>
                <a:gd name="adj3" fmla="val 18116"/>
                <a:gd name="adj4" fmla="val 66667"/>
              </a:avLst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i="1">
                  <a:latin typeface="Times New Roman" panose="02020603050405020304" pitchFamily="18" charset="0"/>
                </a:rPr>
                <a:t>Start </a:t>
              </a:r>
              <a:r>
                <a:rPr lang="en-US" sz="2000">
                  <a:latin typeface="Times New Roman" panose="02020603050405020304" pitchFamily="18" charset="0"/>
                </a:rPr>
                <a:t>(10$)</a:t>
              </a:r>
            </a:p>
          </p:txBody>
        </p:sp>
        <p:cxnSp>
          <p:nvCxnSpPr>
            <p:cNvPr id="26" name="AutoShape 28"/>
            <p:cNvCxnSpPr>
              <a:cxnSpLocks noChangeShapeType="1"/>
              <a:stCxn id="4" idx="1"/>
              <a:endCxn id="4" idx="2"/>
            </p:cNvCxnSpPr>
            <p:nvPr/>
          </p:nvCxnSpPr>
          <p:spPr bwMode="auto">
            <a:xfrm rot="-5400000" flipH="1" flipV="1">
              <a:off x="655" y="3229"/>
              <a:ext cx="149" cy="47"/>
            </a:xfrm>
            <a:prstGeom prst="curvedConnector4">
              <a:avLst>
                <a:gd name="adj1" fmla="val -130870"/>
                <a:gd name="adj2" fmla="val 389361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29"/>
            <p:cNvCxnSpPr>
              <a:cxnSpLocks noChangeShapeType="1"/>
              <a:stCxn id="8" idx="7"/>
              <a:endCxn id="8" idx="6"/>
            </p:cNvCxnSpPr>
            <p:nvPr/>
          </p:nvCxnSpPr>
          <p:spPr bwMode="auto">
            <a:xfrm rot="5400000" flipV="1">
              <a:off x="4503" y="3240"/>
              <a:ext cx="149" cy="56"/>
            </a:xfrm>
            <a:prstGeom prst="curvedConnector4">
              <a:avLst>
                <a:gd name="adj1" fmla="val -130870"/>
                <a:gd name="adj2" fmla="val 342856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365"/>
              </p:ext>
            </p:extLst>
          </p:nvPr>
        </p:nvGraphicFramePr>
        <p:xfrm>
          <a:off x="611560" y="4121815"/>
          <a:ext cx="2987794" cy="189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2" name="Equation" r:id="rId3" imgW="2158920" imgH="1371600" progId="">
                  <p:embed/>
                </p:oleObj>
              </mc:Choice>
              <mc:Fallback>
                <p:oleObj name="Equation" r:id="rId3" imgW="2158920" imgH="1371600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21815"/>
                        <a:ext cx="2987794" cy="1898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1480"/>
              </p:ext>
            </p:extLst>
          </p:nvPr>
        </p:nvGraphicFramePr>
        <p:xfrm>
          <a:off x="4947399" y="4069930"/>
          <a:ext cx="354965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3" name="Equation" r:id="rId5" imgW="2565360" imgH="1371600" progId="">
                  <p:embed/>
                </p:oleObj>
              </mc:Choice>
              <mc:Fallback>
                <p:oleObj name="Equation" r:id="rId5" imgW="2565360" imgH="13716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399" y="4069930"/>
                        <a:ext cx="3549650" cy="189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24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سئله قمارباز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92397"/>
              </p:ext>
            </p:extLst>
          </p:nvPr>
        </p:nvGraphicFramePr>
        <p:xfrm>
          <a:off x="755576" y="1844318"/>
          <a:ext cx="6807489" cy="230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0" name="Equation" r:id="rId3" imgW="4051080" imgH="1371600" progId="">
                  <p:embed/>
                </p:oleObj>
              </mc:Choice>
              <mc:Fallback>
                <p:oleObj name="Equation" r:id="rId3" imgW="4051080" imgH="1371600" progId="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318"/>
                        <a:ext cx="6807489" cy="230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58682"/>
              </p:ext>
            </p:extLst>
          </p:nvPr>
        </p:nvGraphicFramePr>
        <p:xfrm>
          <a:off x="635318" y="3789040"/>
          <a:ext cx="3520441" cy="234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1" name="Equation" r:id="rId5" imgW="2095200" imgH="1396800" progId="">
                  <p:embed/>
                </p:oleObj>
              </mc:Choice>
              <mc:Fallback>
                <p:oleObj name="Equation" r:id="rId5" imgW="2095200" imgH="139680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8" y="3789040"/>
                        <a:ext cx="3520441" cy="2348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12653"/>
              </p:ext>
            </p:extLst>
          </p:nvPr>
        </p:nvGraphicFramePr>
        <p:xfrm>
          <a:off x="5205633" y="4862396"/>
          <a:ext cx="2695133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2" name="Equation" r:id="rId7" imgW="1257120" imgH="228600" progId="">
                  <p:embed/>
                </p:oleObj>
              </mc:Choice>
              <mc:Fallback>
                <p:oleObj name="Equation" r:id="rId7" imgW="1257120" imgH="2286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633" y="4862396"/>
                        <a:ext cx="2695133" cy="49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01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سئله نوشابه</a:t>
            </a:r>
            <a:endParaRPr lang="en-US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485" y="1960716"/>
            <a:ext cx="2308623" cy="1108244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1624442" y="1628800"/>
            <a:ext cx="16514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2000" dirty="0"/>
              <a:t>coke    </a:t>
            </a:r>
            <a:r>
              <a:rPr lang="en-US" sz="2000" dirty="0" err="1"/>
              <a:t>pepsi</a:t>
            </a:r>
            <a:endParaRPr lang="en-US" sz="2000" dirty="0"/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760346" y="1844824"/>
            <a:ext cx="841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2000" dirty="0"/>
              <a:t>coke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760346" y="2636912"/>
            <a:ext cx="7986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pepsi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827584" y="3284984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dirty="0"/>
              <a:t>[ </a:t>
            </a:r>
            <a:r>
              <a:rPr lang="en-US" dirty="0" err="1">
                <a:solidFill>
                  <a:srgbClr val="3333CC"/>
                </a:solidFill>
              </a:rPr>
              <a:t>Pepsi</a:t>
            </a:r>
            <a:r>
              <a:rPr lang="en-US" dirty="0" err="1">
                <a:sym typeface="Wingdings" panose="05000000000000000000" pitchFamily="2" charset="2"/>
              </a:rPr>
              <a:t></a:t>
            </a:r>
            <a:r>
              <a:rPr lang="en-US" dirty="0" err="1">
                <a:solidFill>
                  <a:schemeClr val="hlink"/>
                </a:solidFill>
                <a:sym typeface="Wingdings" panose="05000000000000000000" pitchFamily="2" charset="2"/>
              </a:rPr>
              <a:t>Coke</a:t>
            </a:r>
            <a:r>
              <a:rPr lang="en-US" dirty="0" err="1">
                <a:sym typeface="Wingdings" panose="05000000000000000000" pitchFamily="2" charset="2"/>
              </a:rPr>
              <a:t></a:t>
            </a:r>
            <a:r>
              <a:rPr lang="en-US" dirty="0" err="1">
                <a:solidFill>
                  <a:schemeClr val="hlink"/>
                </a:solidFill>
                <a:sym typeface="Wingdings" panose="05000000000000000000" pitchFamily="2" charset="2"/>
              </a:rPr>
              <a:t>Coke</a:t>
            </a:r>
            <a:r>
              <a:rPr lang="en-US" dirty="0">
                <a:solidFill>
                  <a:schemeClr val="hlink"/>
                </a:solidFill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]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dirty="0"/>
              <a:t>[ </a:t>
            </a:r>
            <a:r>
              <a:rPr lang="en-US" dirty="0">
                <a:solidFill>
                  <a:srgbClr val="3333CC"/>
                </a:solidFill>
              </a:rPr>
              <a:t>Pepsi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3333CC"/>
                </a:solidFill>
              </a:rPr>
              <a:t>Pepsi</a:t>
            </a:r>
            <a:r>
              <a:rPr lang="en-US" dirty="0">
                <a:sym typeface="Wingdings" panose="05000000000000000000" pitchFamily="2" charset="2"/>
              </a:rPr>
              <a:t> </a:t>
            </a:r>
            <a:r>
              <a:rPr lang="en-US" dirty="0">
                <a:solidFill>
                  <a:schemeClr val="hlink"/>
                </a:solidFill>
                <a:sym typeface="Wingdings" panose="05000000000000000000" pitchFamily="2" charset="2"/>
              </a:rPr>
              <a:t>Coke </a:t>
            </a:r>
            <a:r>
              <a:rPr lang="en-US" dirty="0">
                <a:sym typeface="Wingdings" panose="05000000000000000000" pitchFamily="2" charset="2"/>
              </a:rPr>
              <a:t>]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.2*.9 + .8*.2=.3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19" name="Picture 18" descr="tutorial5_simul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41" y="3724225"/>
            <a:ext cx="6461719" cy="2369071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grayscl/>
          </a:blip>
          <a:stretch>
            <a:fillRect/>
          </a:stretch>
        </p:blipFill>
        <p:spPr>
          <a:xfrm>
            <a:off x="3033591" y="4393328"/>
            <a:ext cx="3235124" cy="8514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550811" y="3742447"/>
            <a:ext cx="57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 rot="16200000">
            <a:off x="791510" y="4833085"/>
            <a:ext cx="16882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k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048765" y="1817571"/>
            <a:ext cx="4046490" cy="1436961"/>
            <a:chOff x="469" y="2387"/>
            <a:chExt cx="2603" cy="1120"/>
          </a:xfrm>
        </p:grpSpPr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763" y="2751"/>
              <a:ext cx="644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coke</a:t>
              </a: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1975" y="2757"/>
              <a:ext cx="705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err="1">
                  <a:latin typeface="Times New Roman" panose="02020603050405020304" pitchFamily="18" charset="0"/>
                </a:rPr>
                <a:t>pepsi</a:t>
              </a:r>
              <a:endParaRPr 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26" name="AutoShape 6"/>
            <p:cNvCxnSpPr>
              <a:cxnSpLocks noChangeShapeType="1"/>
              <a:stCxn id="24" idx="7"/>
              <a:endCxn id="25" idx="1"/>
            </p:cNvCxnSpPr>
            <p:nvPr/>
          </p:nvCxnSpPr>
          <p:spPr bwMode="auto">
            <a:xfrm rot="5400000" flipV="1">
              <a:off x="1693" y="2422"/>
              <a:ext cx="6" cy="765"/>
            </a:xfrm>
            <a:prstGeom prst="curvedConnector3">
              <a:avLst>
                <a:gd name="adj1" fmla="val -32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7"/>
            <p:cNvCxnSpPr>
              <a:cxnSpLocks noChangeShapeType="1"/>
              <a:stCxn id="25" idx="3"/>
              <a:endCxn id="24" idx="5"/>
            </p:cNvCxnSpPr>
            <p:nvPr/>
          </p:nvCxnSpPr>
          <p:spPr bwMode="auto">
            <a:xfrm rot="16200000" flipV="1">
              <a:off x="1693" y="2720"/>
              <a:ext cx="6" cy="765"/>
            </a:xfrm>
            <a:prstGeom prst="curvedConnector3">
              <a:avLst>
                <a:gd name="adj1" fmla="val -32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8"/>
            <p:cNvCxnSpPr>
              <a:cxnSpLocks noChangeShapeType="1"/>
              <a:stCxn id="25" idx="7"/>
              <a:endCxn id="25" idx="6"/>
            </p:cNvCxnSpPr>
            <p:nvPr/>
          </p:nvCxnSpPr>
          <p:spPr bwMode="auto">
            <a:xfrm rot="5400000" flipV="1">
              <a:off x="2558" y="2827"/>
              <a:ext cx="149" cy="111"/>
            </a:xfrm>
            <a:prstGeom prst="curvedConnector4">
              <a:avLst>
                <a:gd name="adj1" fmla="val -130870"/>
                <a:gd name="adj2" fmla="val 22252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9"/>
            <p:cNvCxnSpPr>
              <a:cxnSpLocks noChangeShapeType="1"/>
              <a:stCxn id="24" idx="1"/>
              <a:endCxn id="24" idx="2"/>
            </p:cNvCxnSpPr>
            <p:nvPr/>
          </p:nvCxnSpPr>
          <p:spPr bwMode="auto">
            <a:xfrm rot="-5400000" flipH="1" flipV="1">
              <a:off x="731" y="2826"/>
              <a:ext cx="149" cy="102"/>
            </a:xfrm>
            <a:prstGeom prst="curvedConnector4">
              <a:avLst>
                <a:gd name="adj1" fmla="val -130870"/>
                <a:gd name="adj2" fmla="val 2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525" y="2387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1</a:t>
              </a:r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469" y="2446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9</a:t>
              </a: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2758" y="2468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1538" y="3276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372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1" grpId="0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سئله نوشابه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7544" y="1844824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کاهش ناپذیر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متناه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ea typeface="Calibri" panose="020F0502020204030204" pitchFamily="34" charset="0"/>
                <a:cs typeface="B Titr" pitchFamily="2" charset="-78"/>
              </a:rPr>
              <a:t>ارگودیک</a:t>
            </a:r>
            <a:endParaRPr lang="fa-IR" sz="2400" dirty="0" smtClean="0"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55576" y="1844824"/>
            <a:ext cx="4046490" cy="1436961"/>
            <a:chOff x="469" y="2387"/>
            <a:chExt cx="2603" cy="112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763" y="2751"/>
              <a:ext cx="644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>
                  <a:latin typeface="Times New Roman" panose="02020603050405020304" pitchFamily="18" charset="0"/>
                </a:rPr>
                <a:t>coke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975" y="2757"/>
              <a:ext cx="705" cy="4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err="1">
                  <a:latin typeface="Times New Roman" panose="02020603050405020304" pitchFamily="18" charset="0"/>
                </a:rPr>
                <a:t>pepsi</a:t>
              </a:r>
              <a:endParaRPr 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8" name="AutoShape 6"/>
            <p:cNvCxnSpPr>
              <a:cxnSpLocks noChangeShapeType="1"/>
              <a:stCxn id="6" idx="7"/>
              <a:endCxn id="7" idx="1"/>
            </p:cNvCxnSpPr>
            <p:nvPr/>
          </p:nvCxnSpPr>
          <p:spPr bwMode="auto">
            <a:xfrm rot="5400000" flipV="1">
              <a:off x="1693" y="2422"/>
              <a:ext cx="6" cy="765"/>
            </a:xfrm>
            <a:prstGeom prst="curvedConnector3">
              <a:avLst>
                <a:gd name="adj1" fmla="val -32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7"/>
            <p:cNvCxnSpPr>
              <a:cxnSpLocks noChangeShapeType="1"/>
              <a:stCxn id="7" idx="3"/>
              <a:endCxn id="6" idx="5"/>
            </p:cNvCxnSpPr>
            <p:nvPr/>
          </p:nvCxnSpPr>
          <p:spPr bwMode="auto">
            <a:xfrm rot="16200000" flipV="1">
              <a:off x="1693" y="2720"/>
              <a:ext cx="6" cy="765"/>
            </a:xfrm>
            <a:prstGeom prst="curvedConnector3">
              <a:avLst>
                <a:gd name="adj1" fmla="val -32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8"/>
            <p:cNvCxnSpPr>
              <a:cxnSpLocks noChangeShapeType="1"/>
              <a:stCxn id="7" idx="7"/>
              <a:endCxn id="7" idx="6"/>
            </p:cNvCxnSpPr>
            <p:nvPr/>
          </p:nvCxnSpPr>
          <p:spPr bwMode="auto">
            <a:xfrm rot="5400000" flipV="1">
              <a:off x="2558" y="2827"/>
              <a:ext cx="149" cy="111"/>
            </a:xfrm>
            <a:prstGeom prst="curvedConnector4">
              <a:avLst>
                <a:gd name="adj1" fmla="val -130870"/>
                <a:gd name="adj2" fmla="val 22252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9"/>
            <p:cNvCxnSpPr>
              <a:cxnSpLocks noChangeShapeType="1"/>
              <a:stCxn id="6" idx="1"/>
              <a:endCxn id="6" idx="2"/>
            </p:cNvCxnSpPr>
            <p:nvPr/>
          </p:nvCxnSpPr>
          <p:spPr bwMode="auto">
            <a:xfrm rot="-5400000" flipH="1" flipV="1">
              <a:off x="731" y="2826"/>
              <a:ext cx="149" cy="102"/>
            </a:xfrm>
            <a:prstGeom prst="curvedConnector4">
              <a:avLst>
                <a:gd name="adj1" fmla="val -130870"/>
                <a:gd name="adj2" fmla="val 2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525" y="2387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1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69" y="2446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9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758" y="2468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538" y="3276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Comic Sans MS" panose="030F0702030302020204" pitchFamily="66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Times New Roman" panose="02020603050405020304" pitchFamily="18" charset="0"/>
                </a:rPr>
                <a:t>0.2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0561"/>
              </p:ext>
            </p:extLst>
          </p:nvPr>
        </p:nvGraphicFramePr>
        <p:xfrm>
          <a:off x="971600" y="4320778"/>
          <a:ext cx="2147888" cy="77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3" imgW="1193760" imgH="431640" progId="">
                  <p:embed/>
                </p:oleObj>
              </mc:Choice>
              <mc:Fallback>
                <p:oleObj name="Equation" r:id="rId3" imgW="1193760" imgH="43164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20778"/>
                        <a:ext cx="2147888" cy="777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83646"/>
              </p:ext>
            </p:extLst>
          </p:nvPr>
        </p:nvGraphicFramePr>
        <p:xfrm>
          <a:off x="3270083" y="4372465"/>
          <a:ext cx="2658952" cy="69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5" imgW="1650960" imgH="431640" progId="">
                  <p:embed/>
                </p:oleObj>
              </mc:Choice>
              <mc:Fallback>
                <p:oleObj name="Equation" r:id="rId5" imgW="1650960" imgH="431640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083" y="4372465"/>
                        <a:ext cx="2658952" cy="695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40417"/>
              </p:ext>
            </p:extLst>
          </p:nvPr>
        </p:nvGraphicFramePr>
        <p:xfrm>
          <a:off x="971600" y="5157192"/>
          <a:ext cx="2149458" cy="69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9" name="Equation" r:id="rId7" imgW="1333440" imgH="431640" progId="">
                  <p:embed/>
                </p:oleObj>
              </mc:Choice>
              <mc:Fallback>
                <p:oleObj name="Equation" r:id="rId7" imgW="1333440" imgH="43164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2149458" cy="695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46023"/>
              </p:ext>
            </p:extLst>
          </p:nvPr>
        </p:nvGraphicFramePr>
        <p:xfrm>
          <a:off x="3359902" y="5230538"/>
          <a:ext cx="3127185" cy="5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0" name="Equation" r:id="rId9" imgW="2349360" imgH="431640" progId="">
                  <p:embed/>
                </p:oleObj>
              </mc:Choice>
              <mc:Fallback>
                <p:oleObj name="Equation" r:id="rId9" imgW="2349360" imgH="431640" progId="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02" y="5230538"/>
                        <a:ext cx="3127185" cy="57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12422"/>
              </p:ext>
            </p:extLst>
          </p:nvPr>
        </p:nvGraphicFramePr>
        <p:xfrm>
          <a:off x="971600" y="3854053"/>
          <a:ext cx="127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1" name="Equation" r:id="rId11" imgW="622080" imgH="228600" progId="">
                  <p:embed/>
                </p:oleObj>
              </mc:Choice>
              <mc:Fallback>
                <p:oleObj name="Equation" r:id="rId11" imgW="622080" imgH="22860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54053"/>
                        <a:ext cx="1270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76056" y="3356992"/>
            <a:ext cx="34499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1. تمامی </a:t>
            </a:r>
            <a:r>
              <a:rPr lang="fa-IR" sz="2400" dirty="0">
                <a:cs typeface="B Titr" pitchFamily="2" charset="-78"/>
              </a:rPr>
              <a:t>حالتها </a:t>
            </a:r>
            <a:r>
              <a:rPr lang="fa-IR" sz="2400" dirty="0">
                <a:ea typeface="Calibri" panose="020F0502020204030204" pitchFamily="34" charset="0"/>
                <a:cs typeface="B Titr" pitchFamily="2" charset="-78"/>
              </a:rPr>
              <a:t>ارگودیک</a:t>
            </a:r>
            <a:r>
              <a:rPr lang="fa-IR" sz="2400" dirty="0">
                <a:cs typeface="B Titr" pitchFamily="2" charset="-78"/>
              </a:rPr>
              <a:t> است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473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بخش 4: گشت تصادف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485536" y="1844824"/>
            <a:ext cx="2882519" cy="327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دوره </a:t>
            </a:r>
            <a:r>
              <a:rPr lang="fa-IR" sz="2800" dirty="0" smtClean="0">
                <a:cs typeface="B Titr" pitchFamily="2" charset="-78"/>
              </a:rPr>
              <a:t>تناوب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 smtClean="0">
                <a:cs typeface="B Titr" pitchFamily="2" charset="-78"/>
              </a:rPr>
              <a:t>توزیع پایدار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 smtClean="0">
                <a:cs typeface="B Titr" pitchFamily="2" charset="-78"/>
              </a:rPr>
              <a:t>زمان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مرتبه زمان </a:t>
            </a:r>
            <a:r>
              <a:rPr lang="fa-IR" sz="2800" dirty="0" smtClean="0">
                <a:cs typeface="B Titr" pitchFamily="2" charset="-78"/>
              </a:rPr>
              <a:t>پوشش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گراف آبنبات</a:t>
            </a:r>
            <a:endParaRPr lang="fa-IR" sz="2800" b="1" dirty="0" smtClean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340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گشت تصادف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66845" y="1916832"/>
            <a:ext cx="6739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G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یک گراف </a:t>
            </a:r>
            <a:r>
              <a:rPr lang="fa-IR" sz="28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تصل،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غیر دو </a:t>
            </a:r>
            <a:r>
              <a:rPr lang="fa-IR" sz="28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خشی و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دون </a:t>
            </a:r>
            <a:r>
              <a:rPr lang="fa-IR" sz="28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جهت است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68212"/>
              </p:ext>
            </p:extLst>
          </p:nvPr>
        </p:nvGraphicFramePr>
        <p:xfrm>
          <a:off x="683568" y="2924944"/>
          <a:ext cx="3749683" cy="171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3" imgW="2501900" imgH="1143000" progId="">
                  <p:embed/>
                </p:oleObj>
              </mc:Choice>
              <mc:Fallback>
                <p:oleObj name="Equation" r:id="rId3" imgW="2501900" imgH="11430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3749683" cy="1713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19501" y="5157192"/>
            <a:ext cx="71545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800" dirty="0" smtClean="0">
                <a:cs typeface="B Titr" pitchFamily="2" charset="-78"/>
              </a:rPr>
              <a:t>چون</a:t>
            </a:r>
            <a:r>
              <a:rPr lang="en-US" sz="2800" dirty="0" smtClean="0">
                <a:cs typeface="B Titr" pitchFamily="2" charset="-78"/>
              </a:rPr>
              <a:t>G </a:t>
            </a:r>
            <a:r>
              <a:rPr lang="fa-IR" sz="2800" dirty="0" smtClean="0">
                <a:cs typeface="B Titr" pitchFamily="2" charset="-78"/>
              </a:rPr>
              <a:t> </a:t>
            </a:r>
            <a:r>
              <a:rPr lang="en-US" sz="2800" dirty="0" smtClean="0">
                <a:cs typeface="B Titr" pitchFamily="2" charset="-78"/>
              </a:rPr>
              <a:t> </a:t>
            </a:r>
            <a:r>
              <a:rPr lang="fa-IR" sz="2800" dirty="0">
                <a:cs typeface="B Titr" pitchFamily="2" charset="-78"/>
              </a:rPr>
              <a:t>متصل است </a:t>
            </a:r>
            <a:r>
              <a:rPr lang="fa-IR" sz="2800" dirty="0" smtClean="0">
                <a:cs typeface="B Titr" pitchFamily="2" charset="-78"/>
              </a:rPr>
              <a:t>زنجیره مارکوف کاهش </a:t>
            </a:r>
            <a:r>
              <a:rPr lang="fa-IR" sz="2800" dirty="0">
                <a:cs typeface="B Titr" pitchFamily="2" charset="-78"/>
              </a:rPr>
              <a:t>ناپذیر </a:t>
            </a:r>
            <a:r>
              <a:rPr lang="fa-IR" sz="2800" dirty="0" smtClean="0">
                <a:cs typeface="B Titr" pitchFamily="2" charset="-78"/>
              </a:rPr>
              <a:t>است.</a:t>
            </a:r>
          </a:p>
        </p:txBody>
      </p:sp>
      <p:sp>
        <p:nvSpPr>
          <p:cNvPr id="25" name="Oval 24"/>
          <p:cNvSpPr/>
          <p:nvPr/>
        </p:nvSpPr>
        <p:spPr>
          <a:xfrm>
            <a:off x="5910992" y="3573029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459423" y="4137419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101182" y="3573028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459423" y="3573029"/>
            <a:ext cx="186656" cy="190679"/>
          </a:xfrm>
          <a:prstGeom prst="ellipse">
            <a:avLst/>
          </a:prstGeom>
          <a:solidFill>
            <a:srgbClr val="00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459423" y="3008637"/>
            <a:ext cx="186656" cy="19067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stCxn id="28" idx="0"/>
            <a:endCxn id="29" idx="4"/>
          </p:cNvCxnSpPr>
          <p:nvPr/>
        </p:nvCxnSpPr>
        <p:spPr>
          <a:xfrm flipV="1">
            <a:off x="6552751" y="3199316"/>
            <a:ext cx="0" cy="37371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8" idx="2"/>
            <a:endCxn id="25" idx="6"/>
          </p:cNvCxnSpPr>
          <p:nvPr/>
        </p:nvCxnSpPr>
        <p:spPr>
          <a:xfrm flipH="1">
            <a:off x="6097648" y="3668369"/>
            <a:ext cx="36177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8" idx="6"/>
            <a:endCxn id="27" idx="2"/>
          </p:cNvCxnSpPr>
          <p:nvPr/>
        </p:nvCxnSpPr>
        <p:spPr>
          <a:xfrm flipV="1">
            <a:off x="6646079" y="3668368"/>
            <a:ext cx="455103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6" idx="0"/>
            <a:endCxn id="28" idx="4"/>
          </p:cNvCxnSpPr>
          <p:nvPr/>
        </p:nvCxnSpPr>
        <p:spPr>
          <a:xfrm flipV="1">
            <a:off x="6552751" y="3763708"/>
            <a:ext cx="0" cy="37371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88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راه حل های قطع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298723" y="1988840"/>
            <a:ext cx="2997937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 rtl="1"/>
            <a:r>
              <a:rPr lang="fa-IR" sz="2800" dirty="0" smtClean="0">
                <a:ln w="0"/>
                <a:cs typeface="B Titr" pitchFamily="2" charset="-78"/>
              </a:rPr>
              <a:t>1.</a:t>
            </a:r>
            <a:r>
              <a:rPr lang="fa-IR" sz="2800" dirty="0">
                <a:ln w="0"/>
                <a:cs typeface="B Titr" pitchFamily="2" charset="-78"/>
              </a:rPr>
              <a:t> </a:t>
            </a:r>
            <a:r>
              <a:rPr lang="fa-IR" sz="2800" dirty="0" smtClean="0">
                <a:ln w="0"/>
                <a:cs typeface="B Titr" pitchFamily="2" charset="-78"/>
              </a:rPr>
              <a:t>تشکیل درخت حالت</a:t>
            </a:r>
          </a:p>
          <a:p>
            <a:pPr algn="ctr" rtl="1"/>
            <a:endParaRPr lang="fa-IR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506393374"/>
              </p:ext>
            </p:extLst>
          </p:nvPr>
        </p:nvGraphicFramePr>
        <p:xfrm>
          <a:off x="683568" y="1772816"/>
          <a:ext cx="4392488" cy="43218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1" name="Rectangle 60"/>
          <p:cNvSpPr/>
          <p:nvPr/>
        </p:nvSpPr>
        <p:spPr>
          <a:xfrm>
            <a:off x="6012160" y="2564904"/>
            <a:ext cx="22761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ln w="0"/>
                <a:latin typeface="Times New Roman MT Extra Bold" pitchFamily="18" charset="0"/>
                <a:cs typeface="B Titr" pitchFamily="2" charset="-78"/>
              </a:rPr>
              <a:t>2.</a:t>
            </a:r>
            <a:r>
              <a:rPr lang="en-US" sz="2400" dirty="0">
                <a:ln w="0"/>
                <a:latin typeface="Times New Roman MT Extra Bold" pitchFamily="18" charset="0"/>
                <a:cs typeface="B Titr" pitchFamily="2" charset="-78"/>
              </a:rPr>
              <a:t> DFS </a:t>
            </a:r>
            <a:r>
              <a:rPr lang="fa-IR" sz="2400" dirty="0">
                <a:ln w="0"/>
                <a:latin typeface="Times New Roman MT Extra Bold" pitchFamily="18" charset="0"/>
                <a:cs typeface="B Titr" pitchFamily="2" charset="-78"/>
              </a:rPr>
              <a:t> و </a:t>
            </a:r>
            <a:r>
              <a:rPr lang="en-US" sz="2400" dirty="0">
                <a:ln w="0"/>
                <a:latin typeface="Times New Roman MT Extra Bold" pitchFamily="18" charset="0"/>
                <a:cs typeface="B Titr" pitchFamily="2" charset="-78"/>
              </a:rPr>
              <a:t>BFS</a:t>
            </a:r>
            <a:endParaRPr lang="fa-IR" sz="2400" dirty="0">
              <a:ln w="0"/>
              <a:latin typeface="Times New Roman MT Extra Bold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7992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دوره تناوب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67544" y="1772816"/>
            <a:ext cx="80599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تناوب </a:t>
            </a:r>
            <a:r>
              <a:rPr lang="fa-IR" sz="2400" dirty="0">
                <a:cs typeface="B Titr" pitchFamily="2" charset="-78"/>
              </a:rPr>
              <a:t>حالتها در</a:t>
            </a:r>
            <a:r>
              <a:rPr lang="en-US" sz="2400" dirty="0">
                <a:cs typeface="B Titr" pitchFamily="2" charset="-78"/>
              </a:rPr>
              <a:t>M</a:t>
            </a:r>
            <a:r>
              <a:rPr lang="fa-IR" sz="2400" dirty="0">
                <a:cs typeface="B Titr" pitchFamily="2" charset="-78"/>
              </a:rPr>
              <a:t> برابر بزرگترین مقسوم علیه </a:t>
            </a:r>
            <a:r>
              <a:rPr lang="fa-IR" sz="2400" dirty="0" smtClean="0">
                <a:cs typeface="B Titr" pitchFamily="2" charset="-78"/>
              </a:rPr>
              <a:t>مشترک طول تمام گشتهای بسته در </a:t>
            </a:r>
            <a:r>
              <a:rPr lang="en-US" sz="2400" dirty="0" smtClean="0">
                <a:cs typeface="B Titr" pitchFamily="2" charset="-78"/>
              </a:rPr>
              <a:t>G</a:t>
            </a:r>
            <a:r>
              <a:rPr lang="fa-IR" sz="2400" dirty="0" smtClean="0">
                <a:cs typeface="B Titr" pitchFamily="2" charset="-78"/>
              </a:rPr>
              <a:t> است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08608" y="4752574"/>
            <a:ext cx="7413067" cy="980682"/>
            <a:chOff x="908608" y="4392534"/>
            <a:chExt cx="7413067" cy="980682"/>
          </a:xfrm>
        </p:grpSpPr>
        <p:sp>
          <p:nvSpPr>
            <p:cNvPr id="4" name="Oval 3"/>
            <p:cNvSpPr/>
            <p:nvPr/>
          </p:nvSpPr>
          <p:spPr>
            <a:xfrm>
              <a:off x="3178170" y="5174216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952257" y="4591534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3020797" y="4392534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7" idx="6"/>
              <a:endCxn id="5" idx="2"/>
            </p:cNvCxnSpPr>
            <p:nvPr/>
          </p:nvCxnSpPr>
          <p:spPr>
            <a:xfrm>
              <a:off x="3219797" y="4492034"/>
              <a:ext cx="732460" cy="199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4" idx="7"/>
              <a:endCxn id="5" idx="3"/>
            </p:cNvCxnSpPr>
            <p:nvPr/>
          </p:nvCxnSpPr>
          <p:spPr>
            <a:xfrm flipV="1">
              <a:off x="3348027" y="4761391"/>
              <a:ext cx="633373" cy="44196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4" idx="0"/>
              <a:endCxn id="7" idx="4"/>
            </p:cNvCxnSpPr>
            <p:nvPr/>
          </p:nvCxnSpPr>
          <p:spPr>
            <a:xfrm flipH="1" flipV="1">
              <a:off x="3120297" y="4591534"/>
              <a:ext cx="157373" cy="58268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908608" y="4783375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665333" y="4783375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>
              <a:stCxn id="15" idx="2"/>
              <a:endCxn id="14" idx="6"/>
            </p:cNvCxnSpPr>
            <p:nvPr/>
          </p:nvCxnSpPr>
          <p:spPr>
            <a:xfrm flipH="1">
              <a:off x="1107608" y="4882875"/>
              <a:ext cx="55772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814623"/>
                </p:ext>
              </p:extLst>
            </p:nvPr>
          </p:nvGraphicFramePr>
          <p:xfrm>
            <a:off x="4762500" y="4457700"/>
            <a:ext cx="35591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3" imgW="1841400" imgH="241200" progId="">
                    <p:embed/>
                  </p:oleObj>
                </mc:Choice>
                <mc:Fallback>
                  <p:oleObj name="Equation" r:id="rId3" imgW="1841400" imgH="241200" progId="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0" y="4457700"/>
                          <a:ext cx="35591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2195736" y="4449886"/>
              <a:ext cx="588623" cy="92333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fa-IR" sz="5400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+</a:t>
              </a:r>
              <a:endPara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720452" y="3212976"/>
            <a:ext cx="7735079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1. متصل و بدون جهت است بنابراین دور به طول 2 دارد.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2. دو بخشی نیست بنابراین </a:t>
            </a:r>
            <a:r>
              <a:rPr lang="fa-IR" sz="2400" dirty="0">
                <a:cs typeface="B Titr" pitchFamily="2" charset="-78"/>
              </a:rPr>
              <a:t>دور به </a:t>
            </a:r>
            <a:r>
              <a:rPr lang="fa-IR" sz="2400" dirty="0" smtClean="0">
                <a:cs typeface="B Titr" pitchFamily="2" charset="-78"/>
              </a:rPr>
              <a:t>طول فرد دارد.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50324"/>
              </p:ext>
            </p:extLst>
          </p:nvPr>
        </p:nvGraphicFramePr>
        <p:xfrm>
          <a:off x="520998" y="2496671"/>
          <a:ext cx="4469410" cy="5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5" imgW="2209680" imgH="253800" progId="">
                  <p:embed/>
                </p:oleObj>
              </mc:Choice>
              <mc:Fallback>
                <p:oleObj name="Equation" r:id="rId5" imgW="2209680" imgH="2538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98" y="2496671"/>
                        <a:ext cx="4469410" cy="513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61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توزیع پایدار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15946" y="1844824"/>
            <a:ext cx="67457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000" dirty="0" smtClean="0">
                <a:cs typeface="B Titr" pitchFamily="2" charset="-78"/>
              </a:rPr>
              <a:t>G </a:t>
            </a:r>
            <a:r>
              <a:rPr lang="fa-IR" sz="2000" dirty="0">
                <a:cs typeface="B Titr" pitchFamily="2" charset="-78"/>
              </a:rPr>
              <a:t> </a:t>
            </a:r>
            <a:r>
              <a:rPr lang="fa-IR" sz="2000" dirty="0" smtClean="0">
                <a:cs typeface="B Titr" pitchFamily="2" charset="-78"/>
              </a:rPr>
              <a:t>متناهی است بنابراین نشان می</a:t>
            </a:r>
            <a:r>
              <a:rPr lang="en-US" sz="2000" dirty="0" smtClean="0">
                <a:cs typeface="B Titr" pitchFamily="2" charset="-78"/>
              </a:rPr>
              <a:t> </a:t>
            </a:r>
            <a:r>
              <a:rPr lang="fa-IR" sz="2000" dirty="0" smtClean="0">
                <a:cs typeface="B Titr" pitchFamily="2" charset="-78"/>
              </a:rPr>
              <a:t>دهیم توزیع پایدار منحصر</a:t>
            </a:r>
            <a:r>
              <a:rPr lang="en-US" sz="2000" dirty="0" smtClean="0">
                <a:cs typeface="B Titr" pitchFamily="2" charset="-78"/>
              </a:rPr>
              <a:t> </a:t>
            </a:r>
            <a:r>
              <a:rPr lang="fa-IR" sz="2000" dirty="0" smtClean="0">
                <a:cs typeface="B Titr" pitchFamily="2" charset="-78"/>
              </a:rPr>
              <a:t>به فرد دارد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85600"/>
              </p:ext>
            </p:extLst>
          </p:nvPr>
        </p:nvGraphicFramePr>
        <p:xfrm>
          <a:off x="549703" y="2311715"/>
          <a:ext cx="1790049" cy="68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0" name="Equation" r:id="rId3" imgW="1028254" imgH="393529" progId="">
                  <p:embed/>
                </p:oleObj>
              </mc:Choice>
              <mc:Fallback>
                <p:oleObj name="Equation" r:id="rId3" imgW="1028254" imgH="393529" progId="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3" y="2311715"/>
                        <a:ext cx="1790049" cy="6852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30340"/>
              </p:ext>
            </p:extLst>
          </p:nvPr>
        </p:nvGraphicFramePr>
        <p:xfrm>
          <a:off x="479425" y="3260725"/>
          <a:ext cx="2457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1" name="Equation" r:id="rId5" imgW="1346040" imgH="431640" progId="">
                  <p:embed/>
                </p:oleObj>
              </mc:Choice>
              <mc:Fallback>
                <p:oleObj name="Equation" r:id="rId5" imgW="1346040" imgH="431640" progId="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260725"/>
                        <a:ext cx="24574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33772"/>
              </p:ext>
            </p:extLst>
          </p:nvPr>
        </p:nvGraphicFramePr>
        <p:xfrm>
          <a:off x="479119" y="4221088"/>
          <a:ext cx="5305260" cy="142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2" name="Equation" r:id="rId7" imgW="3111500" imgH="838200" progId="">
                  <p:embed/>
                </p:oleObj>
              </mc:Choice>
              <mc:Fallback>
                <p:oleObj name="Equation" r:id="rId7" imgW="3111500" imgH="838200" progId="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19" y="4221088"/>
                        <a:ext cx="5305260" cy="1429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9497816"/>
              </p:ext>
            </p:extLst>
          </p:nvPr>
        </p:nvGraphicFramePr>
        <p:xfrm>
          <a:off x="3196696" y="3313635"/>
          <a:ext cx="2685329" cy="4919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11"/>
                <a:gridCol w="470676"/>
                <a:gridCol w="572314"/>
                <a:gridCol w="572314"/>
                <a:gridCol w="572314"/>
              </a:tblGrid>
              <a:tr h="491925">
                <a:tc>
                  <a:txBody>
                    <a:bodyPr/>
                    <a:lstStyle/>
                    <a:p>
                      <a:pPr algn="ctr"/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94206"/>
              </p:ext>
            </p:extLst>
          </p:nvPr>
        </p:nvGraphicFramePr>
        <p:xfrm>
          <a:off x="6230275" y="4892310"/>
          <a:ext cx="1436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3" name="Equation" r:id="rId9" imgW="825480" imgH="419040" progId="">
                  <p:embed/>
                </p:oleObj>
              </mc:Choice>
              <mc:Fallback>
                <p:oleObj name="Equation" r:id="rId9" imgW="825480" imgH="419040" progId="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275" y="4892310"/>
                        <a:ext cx="1436688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677558"/>
              </p:ext>
            </p:extLst>
          </p:nvPr>
        </p:nvGraphicFramePr>
        <p:xfrm>
          <a:off x="5963300" y="2204864"/>
          <a:ext cx="2747060" cy="2231586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49412"/>
                <a:gridCol w="549412"/>
                <a:gridCol w="549412"/>
                <a:gridCol w="549412"/>
                <a:gridCol w="549412"/>
              </a:tblGrid>
              <a:tr h="526874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5156">
                <a:tc rowSpan="3" gridSpan="2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v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 rowSpan="3" gridSpan="2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790312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5156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nv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33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Double Bracket 12"/>
          <p:cNvSpPr/>
          <p:nvPr/>
        </p:nvSpPr>
        <p:spPr>
          <a:xfrm>
            <a:off x="5940152" y="2703481"/>
            <a:ext cx="2731625" cy="178250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79119" y="2296300"/>
            <a:ext cx="1939702" cy="6988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539366" y="4889578"/>
            <a:ext cx="1150747" cy="73298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5919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1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زمان برخورد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11560" y="1700808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75" marR="0" algn="r" rtl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تعداد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گامهای مورد انتظار </a:t>
            </a:r>
            <a:r>
              <a:rPr lang="fa-IR" sz="2400" dirty="0">
                <a:cs typeface="B Titr" pitchFamily="2" charset="-78"/>
              </a:rPr>
              <a:t>برای </a:t>
            </a:r>
            <a:r>
              <a:rPr lang="fa-IR" sz="2400" dirty="0" smtClean="0">
                <a:cs typeface="B Titr" pitchFamily="2" charset="-78"/>
              </a:rPr>
              <a:t>اینکه </a:t>
            </a:r>
            <a:r>
              <a:rPr lang="fa-IR" sz="2400" dirty="0">
                <a:cs typeface="B Titr" pitchFamily="2" charset="-78"/>
              </a:rPr>
              <a:t>اولین بار </a:t>
            </a:r>
            <a:r>
              <a:rPr lang="fa-IR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به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حالت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v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برسیم در صورتی که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از حالت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u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B Titr" pitchFamily="2" charset="-78"/>
              </a:rPr>
              <a:t>شروع کنیم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69246"/>
              </p:ext>
            </p:extLst>
          </p:nvPr>
        </p:nvGraphicFramePr>
        <p:xfrm>
          <a:off x="683568" y="2996952"/>
          <a:ext cx="5256584" cy="43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3" imgW="2743200" imgH="228600" progId="">
                  <p:embed/>
                </p:oleObj>
              </mc:Choice>
              <mc:Fallback>
                <p:oleObj name="Equation" r:id="rId3" imgW="2743200" imgH="22860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5256584" cy="438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553327" y="4834495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242339" y="4062065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831527" y="5413311"/>
            <a:ext cx="20540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902403" y="5219700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5727865" y="4735671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4" name="Group 35"/>
          <p:cNvGrpSpPr>
            <a:grpSpLocks/>
          </p:cNvGrpSpPr>
          <p:nvPr/>
        </p:nvGrpSpPr>
        <p:grpSpPr bwMode="auto">
          <a:xfrm flipH="1">
            <a:off x="6309769" y="3586486"/>
            <a:ext cx="408892" cy="537724"/>
            <a:chOff x="752" y="745"/>
            <a:chExt cx="2155" cy="3580"/>
          </a:xfrm>
          <a:solidFill>
            <a:srgbClr val="7030A0"/>
          </a:solidFill>
        </p:grpSpPr>
        <p:sp>
          <p:nvSpPr>
            <p:cNvPr id="25" name="Freeform 36"/>
            <p:cNvSpPr>
              <a:spLocks/>
            </p:cNvSpPr>
            <p:nvPr/>
          </p:nvSpPr>
          <p:spPr bwMode="auto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8" name="Freeform 39"/>
            <p:cNvSpPr>
              <a:spLocks/>
            </p:cNvSpPr>
            <p:nvPr/>
          </p:nvSpPr>
          <p:spPr bwMode="auto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" name="Freeform 40"/>
            <p:cNvSpPr>
              <a:spLocks/>
            </p:cNvSpPr>
            <p:nvPr/>
          </p:nvSpPr>
          <p:spPr bwMode="auto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" name="Freeform 41"/>
            <p:cNvSpPr>
              <a:spLocks/>
            </p:cNvSpPr>
            <p:nvPr/>
          </p:nvSpPr>
          <p:spPr bwMode="auto">
            <a:xfrm>
              <a:off x="1453" y="2869"/>
              <a:ext cx="542" cy="1376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2" name="Oval 26"/>
          <p:cNvSpPr>
            <a:spLocks noChangeArrowheads="1"/>
          </p:cNvSpPr>
          <p:nvPr/>
        </p:nvSpPr>
        <p:spPr bwMode="auto">
          <a:xfrm>
            <a:off x="5832132" y="5413312"/>
            <a:ext cx="20540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5" name="Oval 30"/>
          <p:cNvSpPr>
            <a:spLocks noChangeArrowheads="1"/>
          </p:cNvSpPr>
          <p:nvPr/>
        </p:nvSpPr>
        <p:spPr bwMode="auto">
          <a:xfrm>
            <a:off x="4903008" y="5219701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6" name="Oval 31"/>
          <p:cNvSpPr>
            <a:spLocks noChangeArrowheads="1"/>
          </p:cNvSpPr>
          <p:nvPr/>
        </p:nvSpPr>
        <p:spPr bwMode="auto">
          <a:xfrm>
            <a:off x="5728470" y="4735672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6244268" y="4063990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5733567" y="4737687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6557335" y="4833347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5837229" y="5416022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4910024" y="5222259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5899355" y="4248130"/>
            <a:ext cx="351144" cy="48303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962010" y="4841180"/>
            <a:ext cx="552205" cy="8794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6017962" y="5033492"/>
            <a:ext cx="504311" cy="39603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5125265" y="5329999"/>
            <a:ext cx="705994" cy="17961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4434894" y="4833726"/>
            <a:ext cx="44114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810856" y="3503020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05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-0.09375 0.1067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75 0.10671 L 0.04479 0.144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27" y="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79 0.1449 L -0.0415 0.2150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3" y="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5 0.21504 L -0.13768 0.1747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9" y="-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39" grpId="1" animBg="1"/>
      <p:bldP spid="40" grpId="0" animBg="1"/>
      <p:bldP spid="40" grpId="1" animBg="1"/>
      <p:bldP spid="42" grpId="0" animBg="1"/>
      <p:bldP spid="42" grpId="1" animBg="1"/>
      <p:bldP spid="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زمان سفر بین </a:t>
            </a:r>
            <a:r>
              <a:rPr lang="en-US" dirty="0" smtClean="0"/>
              <a:t>u</a:t>
            </a:r>
            <a:r>
              <a:rPr lang="fa-IR" dirty="0" smtClean="0"/>
              <a:t> و </a:t>
            </a:r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9552" y="1700808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dirty="0" smtClean="0">
                <a:cs typeface="B Titr" pitchFamily="2" charset="-78"/>
              </a:rPr>
              <a:t>زمان </a:t>
            </a:r>
            <a:r>
              <a:rPr lang="fa-IR" sz="2800" dirty="0">
                <a:cs typeface="B Titr" pitchFamily="2" charset="-78"/>
              </a:rPr>
              <a:t>مورد انتظار برای گشت تصادفی با شروع </a:t>
            </a:r>
            <a:r>
              <a:rPr lang="fa-IR" sz="2800" dirty="0" smtClean="0">
                <a:cs typeface="B Titr" pitchFamily="2" charset="-78"/>
              </a:rPr>
              <a:t>از</a:t>
            </a:r>
            <a:r>
              <a:rPr lang="en-US" sz="2800" dirty="0" smtClean="0">
                <a:cs typeface="B Titr" pitchFamily="2" charset="-78"/>
              </a:rPr>
              <a:t>u </a:t>
            </a:r>
            <a:r>
              <a:rPr lang="fa-IR" sz="2800" dirty="0" smtClean="0">
                <a:cs typeface="B Titr" pitchFamily="2" charset="-78"/>
              </a:rPr>
              <a:t> </a:t>
            </a:r>
            <a:r>
              <a:rPr lang="fa-IR" sz="2800" dirty="0">
                <a:cs typeface="B Titr" pitchFamily="2" charset="-78"/>
              </a:rPr>
              <a:t>و برگشت </a:t>
            </a:r>
            <a:r>
              <a:rPr lang="fa-IR" sz="2800" dirty="0" smtClean="0">
                <a:cs typeface="B Titr" pitchFamily="2" charset="-78"/>
              </a:rPr>
              <a:t>به </a:t>
            </a:r>
            <a:r>
              <a:rPr lang="en-US" sz="2800" dirty="0" smtClean="0">
                <a:cs typeface="B Titr" pitchFamily="2" charset="-78"/>
              </a:rPr>
              <a:t>u</a:t>
            </a:r>
            <a:r>
              <a:rPr lang="fa-IR" sz="2800" dirty="0" smtClean="0">
                <a:cs typeface="B Titr" pitchFamily="2" charset="-78"/>
              </a:rPr>
              <a:t> </a:t>
            </a:r>
            <a:r>
              <a:rPr lang="en-US" sz="2800" dirty="0" smtClean="0">
                <a:cs typeface="B Titr" pitchFamily="2" charset="-78"/>
              </a:rPr>
              <a:t> </a:t>
            </a:r>
            <a:r>
              <a:rPr lang="fa-IR" sz="2800" dirty="0" smtClean="0">
                <a:cs typeface="B Titr" pitchFamily="2" charset="-78"/>
              </a:rPr>
              <a:t>با </a:t>
            </a:r>
            <a:r>
              <a:rPr lang="fa-IR" sz="2800" dirty="0">
                <a:cs typeface="B Titr" pitchFamily="2" charset="-78"/>
              </a:rPr>
              <a:t>حداقل یکبار بازدید </a:t>
            </a:r>
            <a:r>
              <a:rPr lang="en-US" sz="2800" dirty="0" smtClean="0">
                <a:latin typeface="Times New Roman" panose="02020603050405020304" pitchFamily="18" charset="0"/>
                <a:cs typeface="B Titr" pitchFamily="2" charset="-78"/>
              </a:rPr>
              <a:t>v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Titr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17651"/>
              </p:ext>
            </p:extLst>
          </p:nvPr>
        </p:nvGraphicFramePr>
        <p:xfrm>
          <a:off x="827584" y="3140968"/>
          <a:ext cx="2626499" cy="48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Equation" r:id="rId3" imgW="1231366" imgH="228501" progId="">
                  <p:embed/>
                </p:oleObj>
              </mc:Choice>
              <mc:Fallback>
                <p:oleObj name="Equation" r:id="rId3" imgW="1231366" imgH="228501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40968"/>
                        <a:ext cx="2626499" cy="487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553327" y="4834495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6242339" y="4062065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5831527" y="5413311"/>
            <a:ext cx="20540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902403" y="5219700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727865" y="4735671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 flipH="1">
            <a:off x="6309769" y="3586486"/>
            <a:ext cx="408892" cy="537724"/>
            <a:chOff x="752" y="745"/>
            <a:chExt cx="2155" cy="3580"/>
          </a:xfrm>
          <a:solidFill>
            <a:srgbClr val="7030A0"/>
          </a:solidFill>
        </p:grpSpPr>
        <p:sp>
          <p:nvSpPr>
            <p:cNvPr id="15" name="Freeform 36"/>
            <p:cNvSpPr>
              <a:spLocks/>
            </p:cNvSpPr>
            <p:nvPr/>
          </p:nvSpPr>
          <p:spPr bwMode="auto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Freeform 37"/>
            <p:cNvSpPr>
              <a:spLocks/>
            </p:cNvSpPr>
            <p:nvPr/>
          </p:nvSpPr>
          <p:spPr bwMode="auto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Freeform 38"/>
            <p:cNvSpPr>
              <a:spLocks/>
            </p:cNvSpPr>
            <p:nvPr/>
          </p:nvSpPr>
          <p:spPr bwMode="auto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" name="Freeform 40"/>
            <p:cNvSpPr>
              <a:spLocks/>
            </p:cNvSpPr>
            <p:nvPr/>
          </p:nvSpPr>
          <p:spPr bwMode="auto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" name="Freeform 41"/>
            <p:cNvSpPr>
              <a:spLocks/>
            </p:cNvSpPr>
            <p:nvPr/>
          </p:nvSpPr>
          <p:spPr bwMode="auto">
            <a:xfrm>
              <a:off x="1453" y="2869"/>
              <a:ext cx="542" cy="1376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1" name="Oval 26"/>
          <p:cNvSpPr>
            <a:spLocks noChangeArrowheads="1"/>
          </p:cNvSpPr>
          <p:nvPr/>
        </p:nvSpPr>
        <p:spPr bwMode="auto">
          <a:xfrm>
            <a:off x="5832132" y="5413312"/>
            <a:ext cx="20540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" name="Oval 30"/>
          <p:cNvSpPr>
            <a:spLocks noChangeArrowheads="1"/>
          </p:cNvSpPr>
          <p:nvPr/>
        </p:nvSpPr>
        <p:spPr bwMode="auto">
          <a:xfrm>
            <a:off x="4903008" y="5219701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" name="Oval 31"/>
          <p:cNvSpPr>
            <a:spLocks noChangeArrowheads="1"/>
          </p:cNvSpPr>
          <p:nvPr/>
        </p:nvSpPr>
        <p:spPr bwMode="auto">
          <a:xfrm>
            <a:off x="5728470" y="4735672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244268" y="4063990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899355" y="4248130"/>
            <a:ext cx="351144" cy="48303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962010" y="4841180"/>
            <a:ext cx="552205" cy="8794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017962" y="5033492"/>
            <a:ext cx="504311" cy="39603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5125265" y="5329999"/>
            <a:ext cx="705994" cy="17961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434894" y="4833726"/>
            <a:ext cx="44114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810856" y="3503020"/>
            <a:ext cx="47000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5" name="Straight Arrow Connector 34"/>
          <p:cNvCxnSpPr>
            <a:stCxn id="12" idx="0"/>
          </p:cNvCxnSpPr>
          <p:nvPr/>
        </p:nvCxnSpPr>
        <p:spPr>
          <a:xfrm flipH="1" flipV="1">
            <a:off x="4737925" y="4200450"/>
            <a:ext cx="268141" cy="101925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10" idx="2"/>
          </p:cNvCxnSpPr>
          <p:nvPr/>
        </p:nvCxnSpPr>
        <p:spPr>
          <a:xfrm>
            <a:off x="4841587" y="4104653"/>
            <a:ext cx="1400752" cy="5321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Oval 30"/>
          <p:cNvSpPr>
            <a:spLocks noChangeArrowheads="1"/>
          </p:cNvSpPr>
          <p:nvPr/>
        </p:nvSpPr>
        <p:spPr bwMode="auto">
          <a:xfrm>
            <a:off x="4627431" y="4027404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22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-0.09375 0.1067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75 0.10671 L 0.04479 0.144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27" y="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79 0.1449 L -0.0415 0.2150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3" y="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5 0.21504 L -0.13768 0.1747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9" y="-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767 0.17477 L -0.16667 0.0136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" y="-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667 0.01365 L -3.33333E-6 -3.7037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زمان پوشش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568" y="1844824"/>
            <a:ext cx="7789759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زمان انتظار یک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شت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صادفی در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G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طوریکه از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U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شروع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شود </a:t>
            </a:r>
            <a:r>
              <a:rPr lang="fa-IR" sz="24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و به آن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بازگردد </a:t>
            </a:r>
            <a:r>
              <a:rPr lang="fa-IR" sz="24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در حالیکه تمام راسها را حداقل یک بار ملاقات </a:t>
            </a:r>
            <a:r>
              <a:rPr lang="fa-IR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کند.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87209"/>
              </p:ext>
            </p:extLst>
          </p:nvPr>
        </p:nvGraphicFramePr>
        <p:xfrm>
          <a:off x="971600" y="3429000"/>
          <a:ext cx="2627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6" name="Equation" r:id="rId3" imgW="1206500" imgH="228600" progId="">
                  <p:embed/>
                </p:oleObj>
              </mc:Choice>
              <mc:Fallback>
                <p:oleObj name="Equation" r:id="rId3" imgW="1206500" imgH="2286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26273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09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مرتبه زمان پوشش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573931"/>
              </p:ext>
            </p:extLst>
          </p:nvPr>
        </p:nvGraphicFramePr>
        <p:xfrm>
          <a:off x="1475656" y="2132856"/>
          <a:ext cx="6096000" cy="1112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fa-IR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حافظه</a:t>
                      </a:r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زمان اجرا</a:t>
                      </a:r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O(|V|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O(|E|)</a:t>
                      </a:r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قطعی</a:t>
                      </a:r>
                      <a:r>
                        <a:rPr lang="fa-IR" baseline="0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 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(DFS)</a:t>
                      </a:r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O(|V||E|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dirty="0" smtClean="0">
                          <a:latin typeface="Times New Roman" panose="02020603050405020304" pitchFamily="18" charset="0"/>
                          <a:cs typeface="B Titr" panose="00000700000000000000" pitchFamily="2" charset="-78"/>
                        </a:rPr>
                        <a:t>تصادفی</a:t>
                      </a:r>
                      <a:endParaRPr lang="en-US" dirty="0">
                        <a:latin typeface="Times New Roman" panose="02020603050405020304" pitchFamily="18" charset="0"/>
                        <a:cs typeface="B Titr" panose="00000700000000000000" pitchFamily="2" charset="-78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5037"/>
              </p:ext>
            </p:extLst>
          </p:nvPr>
        </p:nvGraphicFramePr>
        <p:xfrm>
          <a:off x="1187624" y="3717032"/>
          <a:ext cx="1611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3" imgW="901309" imgH="253890" progId="">
                  <p:embed/>
                </p:oleObj>
              </mc:Choice>
              <mc:Fallback>
                <p:oleObj name="Equation" r:id="rId3" imgW="901309" imgH="25389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17032"/>
                        <a:ext cx="16113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45782"/>
              </p:ext>
            </p:extLst>
          </p:nvPr>
        </p:nvGraphicFramePr>
        <p:xfrm>
          <a:off x="1259632" y="4454178"/>
          <a:ext cx="64690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5" imgW="3619500" imgH="635000" progId="">
                  <p:embed/>
                </p:oleObj>
              </mc:Choice>
              <mc:Fallback>
                <p:oleObj name="Equation" r:id="rId5" imgW="3619500" imgH="63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54178"/>
                        <a:ext cx="6469063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59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گراف آبنبات</a:t>
            </a:r>
            <a:r>
              <a:rPr lang="fa-IR" dirty="0"/>
              <a:t> </a:t>
            </a:r>
            <a:r>
              <a:rPr lang="fa-IR" dirty="0" smtClean="0"/>
              <a:t>چوبی</a:t>
            </a:r>
            <a:r>
              <a:rPr lang="en-US" dirty="0" smtClean="0"/>
              <a:t>    </a:t>
            </a:r>
            <a:endParaRPr lang="en-US" dirty="0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21554"/>
              </p:ext>
            </p:extLst>
          </p:nvPr>
        </p:nvGraphicFramePr>
        <p:xfrm>
          <a:off x="517498" y="1691834"/>
          <a:ext cx="564205" cy="53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" name="Equation" r:id="rId3" imgW="241300" imgH="228600" progId="">
                  <p:embed/>
                </p:oleObj>
              </mc:Choice>
              <mc:Fallback>
                <p:oleObj name="Equation" r:id="rId3" imgW="241300" imgH="228600" progId="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98" y="1691834"/>
                        <a:ext cx="564205" cy="534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71482"/>
              </p:ext>
            </p:extLst>
          </p:nvPr>
        </p:nvGraphicFramePr>
        <p:xfrm>
          <a:off x="3022600" y="1675670"/>
          <a:ext cx="592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" name="Equation" r:id="rId5" imgW="253890" imgH="228501" progId="">
                  <p:embed/>
                </p:oleObj>
              </mc:Choice>
              <mc:Fallback>
                <p:oleObj name="Equation" r:id="rId5" imgW="253890" imgH="228501" progId="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675670"/>
                        <a:ext cx="5921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82966"/>
              </p:ext>
            </p:extLst>
          </p:nvPr>
        </p:nvGraphicFramePr>
        <p:xfrm>
          <a:off x="3347864" y="4869160"/>
          <a:ext cx="1984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5" name="Equation" r:id="rId7" imgW="838200" imgH="228600" progId="">
                  <p:embed/>
                </p:oleObj>
              </mc:Choice>
              <mc:Fallback>
                <p:oleObj name="Equation" r:id="rId7" imgW="838200" imgH="228600" progId="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69160"/>
                        <a:ext cx="19843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00256"/>
              </p:ext>
            </p:extLst>
          </p:nvPr>
        </p:nvGraphicFramePr>
        <p:xfrm>
          <a:off x="3275856" y="3573016"/>
          <a:ext cx="420528" cy="45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9" imgW="177569" imgH="202936" progId="">
                  <p:embed/>
                </p:oleObj>
              </mc:Choice>
              <mc:Fallback>
                <p:oleObj name="Equation" r:id="rId9" imgW="177569" imgH="202936" progId="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73016"/>
                        <a:ext cx="420528" cy="454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00345"/>
              </p:ext>
            </p:extLst>
          </p:nvPr>
        </p:nvGraphicFramePr>
        <p:xfrm>
          <a:off x="889691" y="4279439"/>
          <a:ext cx="1292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7" name="Equation" r:id="rId11" imgW="545626" imgH="203024" progId="">
                  <p:embed/>
                </p:oleObj>
              </mc:Choice>
              <mc:Fallback>
                <p:oleObj name="Equation" r:id="rId11" imgW="545626" imgH="203024" progId="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91" y="4279439"/>
                        <a:ext cx="12922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145"/>
          <p:cNvSpPr/>
          <p:nvPr/>
        </p:nvSpPr>
        <p:spPr>
          <a:xfrm>
            <a:off x="3750361" y="3645024"/>
            <a:ext cx="4782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a-IR" sz="2400" dirty="0">
                <a:solidFill>
                  <a:srgbClr val="0070C0"/>
                </a:solidFill>
                <a:cs typeface="B Titr" pitchFamily="2" charset="-78"/>
              </a:rPr>
              <a:t>گراف </a:t>
            </a:r>
            <a:r>
              <a:rPr lang="fa-IR" sz="2400" dirty="0" smtClean="0">
                <a:solidFill>
                  <a:srgbClr val="0070C0"/>
                </a:solidFill>
                <a:cs typeface="B Titr" pitchFamily="2" charset="-78"/>
              </a:rPr>
              <a:t>خطی: </a:t>
            </a:r>
            <a:r>
              <a:rPr lang="fa-IR" sz="2400" dirty="0" smtClean="0">
                <a:cs typeface="B Titr" pitchFamily="2" charset="-78"/>
              </a:rPr>
              <a:t>مسئله گشت تصادفی روی خط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5508104" y="4293096"/>
            <a:ext cx="2970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a-IR" sz="2400" dirty="0">
                <a:solidFill>
                  <a:srgbClr val="0070C0"/>
                </a:solidFill>
                <a:cs typeface="B Titr" pitchFamily="2" charset="-78"/>
              </a:rPr>
              <a:t>گراف </a:t>
            </a:r>
            <a:r>
              <a:rPr lang="fa-IR" sz="2400" dirty="0" smtClean="0">
                <a:solidFill>
                  <a:srgbClr val="0070C0"/>
                </a:solidFill>
                <a:cs typeface="B Titr" pitchFamily="2" charset="-78"/>
              </a:rPr>
              <a:t>کامل</a:t>
            </a:r>
            <a:r>
              <a:rPr lang="fa-IR" sz="2400" dirty="0">
                <a:solidFill>
                  <a:srgbClr val="0070C0"/>
                </a:solidFill>
                <a:cs typeface="B Titr" pitchFamily="2" charset="-78"/>
              </a:rPr>
              <a:t>: </a:t>
            </a:r>
            <a:r>
              <a:rPr lang="fa-IR" sz="2400" dirty="0">
                <a:cs typeface="B Titr" pitchFamily="2" charset="-78"/>
              </a:rPr>
              <a:t>مسئله </a:t>
            </a:r>
            <a:r>
              <a:rPr lang="fa-IR" sz="2400" dirty="0" smtClean="0">
                <a:cs typeface="B Titr" pitchFamily="2" charset="-78"/>
              </a:rPr>
              <a:t>قمارباز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3059832" y="4869160"/>
            <a:ext cx="53382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defRPr/>
            </a:pPr>
            <a:r>
              <a:rPr lang="fa-IR" sz="2400" dirty="0" smtClean="0">
                <a:solidFill>
                  <a:srgbClr val="0070C0"/>
                </a:solidFill>
                <a:cs typeface="B Titr" pitchFamily="2" charset="-78"/>
              </a:rPr>
              <a:t>گراف آبنبات چوبی</a:t>
            </a:r>
          </a:p>
          <a:p>
            <a:pPr algn="r" rtl="1">
              <a:lnSpc>
                <a:spcPct val="150000"/>
              </a:lnSpc>
              <a:defRPr/>
            </a:pPr>
            <a:r>
              <a:rPr lang="fa-IR" sz="2400" dirty="0" smtClean="0">
                <a:cs typeface="B Titr" pitchFamily="2" charset="-78"/>
              </a:rPr>
              <a:t>وابسته است به راسی که از آن شروع می کنیم.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19383"/>
              </p:ext>
            </p:extLst>
          </p:nvPr>
        </p:nvGraphicFramePr>
        <p:xfrm>
          <a:off x="395536" y="4869160"/>
          <a:ext cx="2487461" cy="106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8" name="Equation" r:id="rId13" imgW="1129810" imgH="482391" progId="">
                  <p:embed/>
                </p:oleObj>
              </mc:Choice>
              <mc:Fallback>
                <p:oleObj name="Equation" r:id="rId13" imgW="1129810" imgH="482391" progId="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2487461" cy="1062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/>
          <p:nvPr/>
        </p:nvGrpSpPr>
        <p:grpSpPr>
          <a:xfrm>
            <a:off x="657302" y="2045790"/>
            <a:ext cx="4411184" cy="1527226"/>
            <a:chOff x="657302" y="1636945"/>
            <a:chExt cx="4411184" cy="1527226"/>
          </a:xfrm>
        </p:grpSpPr>
        <p:grpSp>
          <p:nvGrpSpPr>
            <p:cNvPr id="4" name="Group 2"/>
            <p:cNvGrpSpPr/>
            <p:nvPr/>
          </p:nvGrpSpPr>
          <p:grpSpPr>
            <a:xfrm>
              <a:off x="657302" y="1636945"/>
              <a:ext cx="4411184" cy="1527226"/>
              <a:chOff x="681912" y="1605487"/>
              <a:chExt cx="4411184" cy="1527226"/>
            </a:xfrm>
          </p:grpSpPr>
          <p:sp>
            <p:nvSpPr>
              <p:cNvPr id="131" name="Left Bracket 130"/>
              <p:cNvSpPr/>
              <p:nvPr/>
            </p:nvSpPr>
            <p:spPr>
              <a:xfrm rot="16200000">
                <a:off x="1409749" y="2219680"/>
                <a:ext cx="83588" cy="1539262"/>
              </a:xfrm>
              <a:prstGeom prst="leftBracke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Left Bracket 131"/>
              <p:cNvSpPr/>
              <p:nvPr/>
            </p:nvSpPr>
            <p:spPr>
              <a:xfrm rot="16200000">
                <a:off x="3579993" y="1788908"/>
                <a:ext cx="108784" cy="2407669"/>
              </a:xfrm>
              <a:prstGeom prst="leftBracke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4507679" y="2209383"/>
                <a:ext cx="585417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54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A</a:t>
                </a:r>
                <a:endParaRPr lang="en-US" sz="5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2107213" y="2155440"/>
                <a:ext cx="561371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54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B</a:t>
                </a:r>
                <a:endParaRPr lang="en-US" sz="5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1158192" y="1605487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849719" y="2062687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>
                <a:off x="1099270" y="2519888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1740479" y="2519888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" name="Oval 47"/>
              <p:cNvSpPr>
                <a:spLocks noChangeArrowheads="1"/>
              </p:cNvSpPr>
              <p:nvPr/>
            </p:nvSpPr>
            <p:spPr bwMode="auto">
              <a:xfrm>
                <a:off x="2014292" y="2062687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49" name="AutoShape 53"/>
              <p:cNvCxnSpPr>
                <a:cxnSpLocks noChangeShapeType="1"/>
                <a:stCxn id="44" idx="4"/>
                <a:endCxn id="48" idx="2"/>
              </p:cNvCxnSpPr>
              <p:nvPr/>
            </p:nvCxnSpPr>
            <p:spPr bwMode="auto">
              <a:xfrm>
                <a:off x="1241376" y="1757887"/>
                <a:ext cx="772916" cy="3810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AutoShape 54"/>
              <p:cNvCxnSpPr>
                <a:cxnSpLocks noChangeShapeType="1"/>
                <a:stCxn id="44" idx="4"/>
                <a:endCxn id="47" idx="1"/>
              </p:cNvCxnSpPr>
              <p:nvPr/>
            </p:nvCxnSpPr>
            <p:spPr bwMode="auto">
              <a:xfrm>
                <a:off x="1241376" y="1757887"/>
                <a:ext cx="523365" cy="784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AutoShape 55"/>
              <p:cNvCxnSpPr>
                <a:cxnSpLocks noChangeShapeType="1"/>
                <a:stCxn id="44" idx="4"/>
                <a:endCxn id="46" idx="7"/>
              </p:cNvCxnSpPr>
              <p:nvPr/>
            </p:nvCxnSpPr>
            <p:spPr bwMode="auto">
              <a:xfrm>
                <a:off x="1241376" y="1757887"/>
                <a:ext cx="0" cy="784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56"/>
              <p:cNvCxnSpPr>
                <a:cxnSpLocks noChangeShapeType="1"/>
                <a:stCxn id="44" idx="4"/>
                <a:endCxn id="45" idx="6"/>
              </p:cNvCxnSpPr>
              <p:nvPr/>
            </p:nvCxnSpPr>
            <p:spPr bwMode="auto">
              <a:xfrm flipH="1">
                <a:off x="1016087" y="1757887"/>
                <a:ext cx="225289" cy="3810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57"/>
              <p:cNvCxnSpPr>
                <a:cxnSpLocks noChangeShapeType="1"/>
                <a:stCxn id="48" idx="2"/>
                <a:endCxn id="45" idx="6"/>
              </p:cNvCxnSpPr>
              <p:nvPr/>
            </p:nvCxnSpPr>
            <p:spPr bwMode="auto">
              <a:xfrm flipH="1">
                <a:off x="1016087" y="2138888"/>
                <a:ext cx="99820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58"/>
              <p:cNvCxnSpPr>
                <a:cxnSpLocks noChangeShapeType="1"/>
                <a:stCxn id="47" idx="1"/>
                <a:endCxn id="45" idx="6"/>
              </p:cNvCxnSpPr>
              <p:nvPr/>
            </p:nvCxnSpPr>
            <p:spPr bwMode="auto">
              <a:xfrm flipH="1" flipV="1">
                <a:off x="1016087" y="2138888"/>
                <a:ext cx="748654" cy="403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59"/>
              <p:cNvCxnSpPr>
                <a:cxnSpLocks noChangeShapeType="1"/>
                <a:stCxn id="46" idx="7"/>
                <a:endCxn id="45" idx="6"/>
              </p:cNvCxnSpPr>
              <p:nvPr/>
            </p:nvCxnSpPr>
            <p:spPr bwMode="auto">
              <a:xfrm flipH="1" flipV="1">
                <a:off x="1016087" y="2138888"/>
                <a:ext cx="225289" cy="403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60"/>
              <p:cNvCxnSpPr>
                <a:cxnSpLocks noChangeShapeType="1"/>
                <a:stCxn id="47" idx="1"/>
                <a:endCxn id="46" idx="7"/>
              </p:cNvCxnSpPr>
              <p:nvPr/>
            </p:nvCxnSpPr>
            <p:spPr bwMode="auto">
              <a:xfrm flipH="1">
                <a:off x="1241376" y="2542113"/>
                <a:ext cx="52336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AutoShape 61"/>
              <p:cNvCxnSpPr>
                <a:cxnSpLocks noChangeShapeType="1"/>
                <a:stCxn id="48" idx="2"/>
                <a:endCxn id="46" idx="7"/>
              </p:cNvCxnSpPr>
              <p:nvPr/>
            </p:nvCxnSpPr>
            <p:spPr bwMode="auto">
              <a:xfrm flipH="1">
                <a:off x="1241376" y="2138888"/>
                <a:ext cx="772916" cy="403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AutoShape 62"/>
              <p:cNvCxnSpPr>
                <a:cxnSpLocks noChangeShapeType="1"/>
                <a:stCxn id="48" idx="2"/>
                <a:endCxn id="47" idx="1"/>
              </p:cNvCxnSpPr>
              <p:nvPr/>
            </p:nvCxnSpPr>
            <p:spPr bwMode="auto">
              <a:xfrm flipH="1">
                <a:off x="1764741" y="2138888"/>
                <a:ext cx="249551" cy="403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59"/>
              <p:cNvSpPr>
                <a:spLocks noChangeArrowheads="1"/>
              </p:cNvSpPr>
              <p:nvPr/>
            </p:nvSpPr>
            <p:spPr bwMode="auto">
              <a:xfrm>
                <a:off x="1681557" y="1605487"/>
                <a:ext cx="166368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61" name="AutoShape 64"/>
              <p:cNvCxnSpPr>
                <a:cxnSpLocks noChangeShapeType="1"/>
                <a:stCxn id="60" idx="4"/>
                <a:endCxn id="48" idx="2"/>
              </p:cNvCxnSpPr>
              <p:nvPr/>
            </p:nvCxnSpPr>
            <p:spPr bwMode="auto">
              <a:xfrm>
                <a:off x="1764741" y="1757887"/>
                <a:ext cx="249551" cy="3810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AutoShape 65"/>
              <p:cNvCxnSpPr>
                <a:cxnSpLocks noChangeShapeType="1"/>
                <a:stCxn id="60" idx="4"/>
                <a:endCxn id="47" idx="1"/>
              </p:cNvCxnSpPr>
              <p:nvPr/>
            </p:nvCxnSpPr>
            <p:spPr bwMode="auto">
              <a:xfrm>
                <a:off x="1764741" y="1757887"/>
                <a:ext cx="0" cy="784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AutoShape 66"/>
              <p:cNvCxnSpPr>
                <a:cxnSpLocks noChangeShapeType="1"/>
                <a:stCxn id="60" idx="4"/>
                <a:endCxn id="46" idx="7"/>
              </p:cNvCxnSpPr>
              <p:nvPr/>
            </p:nvCxnSpPr>
            <p:spPr bwMode="auto">
              <a:xfrm flipH="1">
                <a:off x="1241376" y="1757887"/>
                <a:ext cx="523365" cy="784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AutoShape 67"/>
              <p:cNvCxnSpPr>
                <a:cxnSpLocks noChangeShapeType="1"/>
                <a:stCxn id="60" idx="4"/>
                <a:endCxn id="45" idx="6"/>
              </p:cNvCxnSpPr>
              <p:nvPr/>
            </p:nvCxnSpPr>
            <p:spPr bwMode="auto">
              <a:xfrm flipH="1">
                <a:off x="1016087" y="1757887"/>
                <a:ext cx="748654" cy="3810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AutoShape 68"/>
              <p:cNvCxnSpPr>
                <a:cxnSpLocks noChangeShapeType="1"/>
                <a:stCxn id="60" idx="4"/>
                <a:endCxn id="44" idx="4"/>
              </p:cNvCxnSpPr>
              <p:nvPr/>
            </p:nvCxnSpPr>
            <p:spPr bwMode="auto">
              <a:xfrm flipH="1">
                <a:off x="1241376" y="1757887"/>
                <a:ext cx="52336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2430211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71" name="AutoShape 74"/>
              <p:cNvCxnSpPr>
                <a:cxnSpLocks noChangeShapeType="1"/>
                <a:stCxn id="48" idx="6"/>
                <a:endCxn id="66" idx="2"/>
              </p:cNvCxnSpPr>
              <p:nvPr/>
            </p:nvCxnSpPr>
            <p:spPr bwMode="auto">
              <a:xfrm>
                <a:off x="2180660" y="2138888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2846130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73" name="AutoShape 83"/>
              <p:cNvCxnSpPr>
                <a:cxnSpLocks noChangeShapeType="1"/>
                <a:endCxn id="72" idx="2"/>
              </p:cNvCxnSpPr>
              <p:nvPr/>
            </p:nvCxnSpPr>
            <p:spPr bwMode="auto">
              <a:xfrm>
                <a:off x="2596578" y="2138888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3262049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75" name="AutoShape 85"/>
              <p:cNvCxnSpPr>
                <a:cxnSpLocks noChangeShapeType="1"/>
                <a:endCxn id="74" idx="2"/>
              </p:cNvCxnSpPr>
              <p:nvPr/>
            </p:nvCxnSpPr>
            <p:spPr bwMode="auto">
              <a:xfrm>
                <a:off x="3012497" y="2138888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3677968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77" name="AutoShape 87"/>
              <p:cNvCxnSpPr>
                <a:cxnSpLocks noChangeShapeType="1"/>
                <a:endCxn id="76" idx="2"/>
              </p:cNvCxnSpPr>
              <p:nvPr/>
            </p:nvCxnSpPr>
            <p:spPr bwMode="auto">
              <a:xfrm>
                <a:off x="3428416" y="2138888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4093887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79" name="AutoShape 89"/>
              <p:cNvCxnSpPr>
                <a:cxnSpLocks noChangeShapeType="1"/>
                <a:endCxn id="78" idx="2"/>
              </p:cNvCxnSpPr>
              <p:nvPr/>
            </p:nvCxnSpPr>
            <p:spPr bwMode="auto">
              <a:xfrm>
                <a:off x="3844335" y="2138888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Oval 79"/>
              <p:cNvSpPr>
                <a:spLocks noChangeArrowheads="1"/>
              </p:cNvSpPr>
              <p:nvPr/>
            </p:nvSpPr>
            <p:spPr bwMode="auto">
              <a:xfrm>
                <a:off x="4509805" y="2062687"/>
                <a:ext cx="166368" cy="1524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cxnSp>
          <p:nvCxnSpPr>
            <p:cNvPr id="82" name="AutoShape 89"/>
            <p:cNvCxnSpPr>
              <a:cxnSpLocks noChangeShapeType="1"/>
            </p:cNvCxnSpPr>
            <p:nvPr/>
          </p:nvCxnSpPr>
          <p:spPr bwMode="auto">
            <a:xfrm>
              <a:off x="4235644" y="2178155"/>
              <a:ext cx="24955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" name="Rectangle 4"/>
          <p:cNvSpPr/>
          <p:nvPr/>
        </p:nvSpPr>
        <p:spPr>
          <a:xfrm>
            <a:off x="3853791" y="2780928"/>
            <a:ext cx="1884941" cy="635298"/>
          </a:xfrm>
          <a:prstGeom prst="rect">
            <a:avLst/>
          </a:prstGeom>
          <a:solidFill>
            <a:schemeClr val="bg1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113390" y="2713138"/>
            <a:ext cx="1193927" cy="635298"/>
          </a:xfrm>
          <a:prstGeom prst="rect">
            <a:avLst/>
          </a:prstGeom>
          <a:solidFill>
            <a:schemeClr val="bg1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3184" y="813811"/>
                <a:ext cx="103658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3600" b="0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360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84" y="813811"/>
                <a:ext cx="1036585" cy="646331"/>
              </a:xfrm>
              <a:prstGeom prst="rect">
                <a:avLst/>
              </a:prstGeom>
              <a:blipFill rotWithShape="0"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81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7" grpId="0"/>
      <p:bldP spid="148" grpId="0"/>
      <p:bldP spid="5" grpId="0" animBg="1"/>
      <p:bldP spid="5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گراف آبنبات چوبی</a:t>
            </a: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26596" y="1844824"/>
            <a:ext cx="6069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رفع ابهام تصورات نادرست به وسیله گراف آبنبات چوبی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32492"/>
              </p:ext>
            </p:extLst>
          </p:nvPr>
        </p:nvGraphicFramePr>
        <p:xfrm>
          <a:off x="827584" y="2900945"/>
          <a:ext cx="12985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Equation" r:id="rId3" imgW="533169" imgH="228501" progId="">
                  <p:embed/>
                </p:oleObj>
              </mc:Choice>
              <mc:Fallback>
                <p:oleObj name="Equation" r:id="rId3" imgW="533169" imgH="228501" progId="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00945"/>
                        <a:ext cx="12985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81566" y="3717032"/>
            <a:ext cx="4762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dirty="0" smtClean="0">
                <a:cs typeface="B Titr" pitchFamily="2" charset="-78"/>
              </a:rPr>
              <a:t>اضافه کردن لبه میتواند زمان پوشش را کاهش دهد؟</a:t>
            </a:r>
          </a:p>
        </p:txBody>
      </p:sp>
      <p:sp>
        <p:nvSpPr>
          <p:cNvPr id="6" name="Rectangle 5"/>
          <p:cNvSpPr/>
          <p:nvPr/>
        </p:nvSpPr>
        <p:spPr>
          <a:xfrm>
            <a:off x="395536" y="3717032"/>
            <a:ext cx="3493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dirty="0" smtClean="0">
                <a:solidFill>
                  <a:srgbClr val="FF0000"/>
                </a:solidFill>
                <a:cs typeface="B Titr" pitchFamily="2" charset="-78"/>
              </a:rPr>
              <a:t>خیر</a:t>
            </a:r>
            <a:r>
              <a:rPr lang="fa-IR" sz="2000" dirty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000" dirty="0" smtClean="0">
                <a:solidFill>
                  <a:srgbClr val="FF0000"/>
                </a:solidFill>
                <a:cs typeface="B Titr" pitchFamily="2" charset="-78"/>
              </a:rPr>
              <a:t>به صورت یکنواخت رشد نمی کند</a:t>
            </a:r>
          </a:p>
        </p:txBody>
      </p:sp>
      <p:sp>
        <p:nvSpPr>
          <p:cNvPr id="7" name="Rectangle 6"/>
          <p:cNvSpPr/>
          <p:nvPr/>
        </p:nvSpPr>
        <p:spPr>
          <a:xfrm>
            <a:off x="3947338" y="2492896"/>
            <a:ext cx="4536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زمان </a:t>
            </a:r>
            <a:r>
              <a:rPr lang="fa-IR" sz="2400" dirty="0">
                <a:cs typeface="B Titr" pitchFamily="2" charset="-78"/>
              </a:rPr>
              <a:t>پوشش </a:t>
            </a:r>
            <a:r>
              <a:rPr lang="fa-IR" sz="2400" dirty="0" smtClean="0">
                <a:cs typeface="B Titr" pitchFamily="2" charset="-78"/>
              </a:rPr>
              <a:t>وابسته به نقطه شروع نیست؟</a:t>
            </a:r>
          </a:p>
        </p:txBody>
      </p:sp>
      <p:sp>
        <p:nvSpPr>
          <p:cNvPr id="8" name="Rectangle 7"/>
          <p:cNvSpPr/>
          <p:nvPr/>
        </p:nvSpPr>
        <p:spPr>
          <a:xfrm>
            <a:off x="3419872" y="2492896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FF0000"/>
                </a:solidFill>
                <a:cs typeface="B Titr" pitchFamily="2" charset="-78"/>
              </a:rPr>
              <a:t>خیر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1292225" y="4365104"/>
            <a:ext cx="6668292" cy="1349943"/>
            <a:chOff x="826336" y="4297986"/>
            <a:chExt cx="6668292" cy="1349943"/>
          </a:xfrm>
        </p:grpSpPr>
        <p:grpSp>
          <p:nvGrpSpPr>
            <p:cNvPr id="10" name="Group 3"/>
            <p:cNvGrpSpPr/>
            <p:nvPr/>
          </p:nvGrpSpPr>
          <p:grpSpPr>
            <a:xfrm>
              <a:off x="2537390" y="4581128"/>
              <a:ext cx="3826454" cy="1066801"/>
              <a:chOff x="825109" y="1636945"/>
              <a:chExt cx="3826454" cy="1066801"/>
            </a:xfrm>
          </p:grpSpPr>
          <p:grpSp>
            <p:nvGrpSpPr>
              <p:cNvPr id="11" name="Group 2"/>
              <p:cNvGrpSpPr/>
              <p:nvPr/>
            </p:nvGrpSpPr>
            <p:grpSpPr>
              <a:xfrm>
                <a:off x="825109" y="1636945"/>
                <a:ext cx="3826454" cy="1066801"/>
                <a:chOff x="849719" y="1605487"/>
                <a:chExt cx="3826454" cy="1066801"/>
              </a:xfrm>
            </p:grpSpPr>
            <p:sp>
              <p:nvSpPr>
                <p:cNvPr id="17" name="Oval 16"/>
                <p:cNvSpPr>
                  <a:spLocks noChangeArrowheads="1"/>
                </p:cNvSpPr>
                <p:nvPr/>
              </p:nvSpPr>
              <p:spPr bwMode="auto">
                <a:xfrm>
                  <a:off x="1158192" y="1605487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8" name="Oval 17"/>
                <p:cNvSpPr>
                  <a:spLocks noChangeArrowheads="1"/>
                </p:cNvSpPr>
                <p:nvPr/>
              </p:nvSpPr>
              <p:spPr bwMode="auto">
                <a:xfrm>
                  <a:off x="849719" y="2062687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" name="Oval 18"/>
                <p:cNvSpPr>
                  <a:spLocks noChangeArrowheads="1"/>
                </p:cNvSpPr>
                <p:nvPr/>
              </p:nvSpPr>
              <p:spPr bwMode="auto">
                <a:xfrm>
                  <a:off x="1099270" y="2519888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0" name="Oval 19"/>
                <p:cNvSpPr>
                  <a:spLocks noChangeArrowheads="1"/>
                </p:cNvSpPr>
                <p:nvPr/>
              </p:nvSpPr>
              <p:spPr bwMode="auto">
                <a:xfrm>
                  <a:off x="1740479" y="2519888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1" name="Oval 20"/>
                <p:cNvSpPr>
                  <a:spLocks noChangeArrowheads="1"/>
                </p:cNvSpPr>
                <p:nvPr/>
              </p:nvSpPr>
              <p:spPr bwMode="auto">
                <a:xfrm>
                  <a:off x="2014292" y="2062687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22" name="AutoShape 53"/>
                <p:cNvCxnSpPr>
                  <a:cxnSpLocks noChangeShapeType="1"/>
                  <a:stCxn id="17" idx="4"/>
                  <a:endCxn id="21" idx="2"/>
                </p:cNvCxnSpPr>
                <p:nvPr/>
              </p:nvCxnSpPr>
              <p:spPr bwMode="auto">
                <a:xfrm>
                  <a:off x="1241376" y="1757887"/>
                  <a:ext cx="772916" cy="38100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54"/>
                <p:cNvCxnSpPr>
                  <a:cxnSpLocks noChangeShapeType="1"/>
                  <a:stCxn id="17" idx="4"/>
                  <a:endCxn id="20" idx="1"/>
                </p:cNvCxnSpPr>
                <p:nvPr/>
              </p:nvCxnSpPr>
              <p:spPr bwMode="auto">
                <a:xfrm>
                  <a:off x="1241376" y="1757887"/>
                  <a:ext cx="523365" cy="7842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AutoShape 55"/>
                <p:cNvCxnSpPr>
                  <a:cxnSpLocks noChangeShapeType="1"/>
                  <a:stCxn id="17" idx="4"/>
                  <a:endCxn id="19" idx="7"/>
                </p:cNvCxnSpPr>
                <p:nvPr/>
              </p:nvCxnSpPr>
              <p:spPr bwMode="auto">
                <a:xfrm>
                  <a:off x="1241376" y="1757887"/>
                  <a:ext cx="0" cy="7842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AutoShape 56"/>
                <p:cNvCxnSpPr>
                  <a:cxnSpLocks noChangeShapeType="1"/>
                  <a:stCxn id="17" idx="4"/>
                  <a:endCxn id="18" idx="6"/>
                </p:cNvCxnSpPr>
                <p:nvPr/>
              </p:nvCxnSpPr>
              <p:spPr bwMode="auto">
                <a:xfrm flipH="1">
                  <a:off x="1016087" y="1757887"/>
                  <a:ext cx="225289" cy="38100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AutoShape 57"/>
                <p:cNvCxnSpPr>
                  <a:cxnSpLocks noChangeShapeType="1"/>
                  <a:stCxn id="21" idx="2"/>
                  <a:endCxn id="18" idx="6"/>
                </p:cNvCxnSpPr>
                <p:nvPr/>
              </p:nvCxnSpPr>
              <p:spPr bwMode="auto">
                <a:xfrm flipH="1">
                  <a:off x="1016087" y="2138888"/>
                  <a:ext cx="998205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AutoShape 58"/>
                <p:cNvCxnSpPr>
                  <a:cxnSpLocks noChangeShapeType="1"/>
                  <a:stCxn id="20" idx="1"/>
                  <a:endCxn id="18" idx="6"/>
                </p:cNvCxnSpPr>
                <p:nvPr/>
              </p:nvCxnSpPr>
              <p:spPr bwMode="auto">
                <a:xfrm flipH="1" flipV="1">
                  <a:off x="1016087" y="2138888"/>
                  <a:ext cx="748654" cy="40322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AutoShape 59"/>
                <p:cNvCxnSpPr>
                  <a:cxnSpLocks noChangeShapeType="1"/>
                  <a:stCxn id="19" idx="7"/>
                  <a:endCxn id="18" idx="6"/>
                </p:cNvCxnSpPr>
                <p:nvPr/>
              </p:nvCxnSpPr>
              <p:spPr bwMode="auto">
                <a:xfrm flipH="1" flipV="1">
                  <a:off x="1016087" y="2138888"/>
                  <a:ext cx="225289" cy="40322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" name="AutoShape 60"/>
                <p:cNvCxnSpPr>
                  <a:cxnSpLocks noChangeShapeType="1"/>
                  <a:stCxn id="20" idx="1"/>
                  <a:endCxn id="19" idx="7"/>
                </p:cNvCxnSpPr>
                <p:nvPr/>
              </p:nvCxnSpPr>
              <p:spPr bwMode="auto">
                <a:xfrm flipH="1">
                  <a:off x="1241376" y="2542113"/>
                  <a:ext cx="523365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AutoShape 61"/>
                <p:cNvCxnSpPr>
                  <a:cxnSpLocks noChangeShapeType="1"/>
                  <a:stCxn id="21" idx="2"/>
                  <a:endCxn id="19" idx="7"/>
                </p:cNvCxnSpPr>
                <p:nvPr/>
              </p:nvCxnSpPr>
              <p:spPr bwMode="auto">
                <a:xfrm flipH="1">
                  <a:off x="1241376" y="2138888"/>
                  <a:ext cx="772916" cy="40322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AutoShape 62"/>
                <p:cNvCxnSpPr>
                  <a:cxnSpLocks noChangeShapeType="1"/>
                  <a:stCxn id="21" idx="2"/>
                  <a:endCxn id="20" idx="1"/>
                </p:cNvCxnSpPr>
                <p:nvPr/>
              </p:nvCxnSpPr>
              <p:spPr bwMode="auto">
                <a:xfrm flipH="1">
                  <a:off x="1764741" y="2138888"/>
                  <a:ext cx="249551" cy="40322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2" name="Oval 31"/>
                <p:cNvSpPr>
                  <a:spLocks noChangeArrowheads="1"/>
                </p:cNvSpPr>
                <p:nvPr/>
              </p:nvSpPr>
              <p:spPr bwMode="auto">
                <a:xfrm>
                  <a:off x="1681557" y="1605487"/>
                  <a:ext cx="166368" cy="1524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33" name="AutoShape 64"/>
                <p:cNvCxnSpPr>
                  <a:cxnSpLocks noChangeShapeType="1"/>
                  <a:stCxn id="32" idx="4"/>
                  <a:endCxn id="21" idx="2"/>
                </p:cNvCxnSpPr>
                <p:nvPr/>
              </p:nvCxnSpPr>
              <p:spPr bwMode="auto">
                <a:xfrm>
                  <a:off x="1764741" y="1757887"/>
                  <a:ext cx="249551" cy="38100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AutoShape 65"/>
                <p:cNvCxnSpPr>
                  <a:cxnSpLocks noChangeShapeType="1"/>
                  <a:stCxn id="32" idx="4"/>
                  <a:endCxn id="20" idx="1"/>
                </p:cNvCxnSpPr>
                <p:nvPr/>
              </p:nvCxnSpPr>
              <p:spPr bwMode="auto">
                <a:xfrm>
                  <a:off x="1764741" y="1757887"/>
                  <a:ext cx="0" cy="7842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" name="AutoShape 66"/>
                <p:cNvCxnSpPr>
                  <a:cxnSpLocks noChangeShapeType="1"/>
                  <a:stCxn id="32" idx="4"/>
                  <a:endCxn id="19" idx="7"/>
                </p:cNvCxnSpPr>
                <p:nvPr/>
              </p:nvCxnSpPr>
              <p:spPr bwMode="auto">
                <a:xfrm flipH="1">
                  <a:off x="1241376" y="1757887"/>
                  <a:ext cx="523365" cy="7842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AutoShape 67"/>
                <p:cNvCxnSpPr>
                  <a:cxnSpLocks noChangeShapeType="1"/>
                  <a:stCxn id="32" idx="4"/>
                  <a:endCxn id="18" idx="6"/>
                </p:cNvCxnSpPr>
                <p:nvPr/>
              </p:nvCxnSpPr>
              <p:spPr bwMode="auto">
                <a:xfrm flipH="1">
                  <a:off x="1016087" y="1757887"/>
                  <a:ext cx="748654" cy="38100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" name="AutoShape 68"/>
                <p:cNvCxnSpPr>
                  <a:cxnSpLocks noChangeShapeType="1"/>
                  <a:stCxn id="32" idx="4"/>
                  <a:endCxn id="17" idx="4"/>
                </p:cNvCxnSpPr>
                <p:nvPr/>
              </p:nvCxnSpPr>
              <p:spPr bwMode="auto">
                <a:xfrm flipH="1">
                  <a:off x="1241376" y="1757887"/>
                  <a:ext cx="523365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8" name="Oval 37"/>
                <p:cNvSpPr>
                  <a:spLocks noChangeArrowheads="1"/>
                </p:cNvSpPr>
                <p:nvPr/>
              </p:nvSpPr>
              <p:spPr bwMode="auto">
                <a:xfrm>
                  <a:off x="2430211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39" name="AutoShape 74"/>
                <p:cNvCxnSpPr>
                  <a:cxnSpLocks noChangeShapeType="1"/>
                  <a:stCxn id="21" idx="6"/>
                  <a:endCxn id="38" idx="2"/>
                </p:cNvCxnSpPr>
                <p:nvPr/>
              </p:nvCxnSpPr>
              <p:spPr bwMode="auto">
                <a:xfrm>
                  <a:off x="2180660" y="2138888"/>
                  <a:ext cx="249551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0" name="Oval 39"/>
                <p:cNvSpPr>
                  <a:spLocks noChangeArrowheads="1"/>
                </p:cNvSpPr>
                <p:nvPr/>
              </p:nvSpPr>
              <p:spPr bwMode="auto">
                <a:xfrm>
                  <a:off x="2846130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41" name="AutoShape 83"/>
                <p:cNvCxnSpPr>
                  <a:cxnSpLocks noChangeShapeType="1"/>
                  <a:endCxn id="40" idx="2"/>
                </p:cNvCxnSpPr>
                <p:nvPr/>
              </p:nvCxnSpPr>
              <p:spPr bwMode="auto">
                <a:xfrm>
                  <a:off x="2596578" y="2138888"/>
                  <a:ext cx="249551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2" name="Oval 41"/>
                <p:cNvSpPr>
                  <a:spLocks noChangeArrowheads="1"/>
                </p:cNvSpPr>
                <p:nvPr/>
              </p:nvSpPr>
              <p:spPr bwMode="auto">
                <a:xfrm>
                  <a:off x="3262049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43" name="AutoShape 85"/>
                <p:cNvCxnSpPr>
                  <a:cxnSpLocks noChangeShapeType="1"/>
                  <a:endCxn id="42" idx="2"/>
                </p:cNvCxnSpPr>
                <p:nvPr/>
              </p:nvCxnSpPr>
              <p:spPr bwMode="auto">
                <a:xfrm>
                  <a:off x="3012497" y="2138888"/>
                  <a:ext cx="249551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4" name="Oval 43"/>
                <p:cNvSpPr>
                  <a:spLocks noChangeArrowheads="1"/>
                </p:cNvSpPr>
                <p:nvPr/>
              </p:nvSpPr>
              <p:spPr bwMode="auto">
                <a:xfrm>
                  <a:off x="3677968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45" name="AutoShape 87"/>
                <p:cNvCxnSpPr>
                  <a:cxnSpLocks noChangeShapeType="1"/>
                  <a:endCxn id="44" idx="2"/>
                </p:cNvCxnSpPr>
                <p:nvPr/>
              </p:nvCxnSpPr>
              <p:spPr bwMode="auto">
                <a:xfrm>
                  <a:off x="3428416" y="2138888"/>
                  <a:ext cx="249551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6" name="Oval 45"/>
                <p:cNvSpPr>
                  <a:spLocks noChangeArrowheads="1"/>
                </p:cNvSpPr>
                <p:nvPr/>
              </p:nvSpPr>
              <p:spPr bwMode="auto">
                <a:xfrm>
                  <a:off x="4093887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cxnSp>
              <p:nvCxnSpPr>
                <p:cNvPr id="47" name="AutoShape 89"/>
                <p:cNvCxnSpPr>
                  <a:cxnSpLocks noChangeShapeType="1"/>
                  <a:endCxn id="46" idx="2"/>
                </p:cNvCxnSpPr>
                <p:nvPr/>
              </p:nvCxnSpPr>
              <p:spPr bwMode="auto">
                <a:xfrm>
                  <a:off x="3844335" y="2138888"/>
                  <a:ext cx="249551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8" name="Oval 47"/>
                <p:cNvSpPr>
                  <a:spLocks noChangeArrowheads="1"/>
                </p:cNvSpPr>
                <p:nvPr/>
              </p:nvSpPr>
              <p:spPr bwMode="auto">
                <a:xfrm>
                  <a:off x="4509805" y="2062687"/>
                  <a:ext cx="166368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cxnSp>
            <p:nvCxnSpPr>
              <p:cNvPr id="12" name="AutoShape 89"/>
              <p:cNvCxnSpPr>
                <a:cxnSpLocks noChangeShapeType="1"/>
              </p:cNvCxnSpPr>
              <p:nvPr/>
            </p:nvCxnSpPr>
            <p:spPr bwMode="auto">
              <a:xfrm>
                <a:off x="4235644" y="2178155"/>
                <a:ext cx="249551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475495"/>
                </p:ext>
              </p:extLst>
            </p:nvPr>
          </p:nvGraphicFramePr>
          <p:xfrm>
            <a:off x="6473519" y="4297986"/>
            <a:ext cx="1021109" cy="965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3" name="Equation" r:id="rId5" imgW="342720" imgH="457200" progId="">
                    <p:embed/>
                  </p:oleObj>
                </mc:Choice>
                <mc:Fallback>
                  <p:oleObj name="Equation" r:id="rId5" imgW="342720" imgH="457200" progId="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519" y="4297986"/>
                          <a:ext cx="1021109" cy="965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665798"/>
                </p:ext>
              </p:extLst>
            </p:nvPr>
          </p:nvGraphicFramePr>
          <p:xfrm>
            <a:off x="826336" y="4323387"/>
            <a:ext cx="1712912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4" name="Equation" r:id="rId7" imgW="723600" imgH="457200" progId="">
                    <p:embed/>
                  </p:oleObj>
                </mc:Choice>
                <mc:Fallback>
                  <p:oleObj name="Equation" r:id="rId7" imgW="723600" imgH="457200" progId="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336" y="4323387"/>
                          <a:ext cx="1712912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73184" y="813811"/>
                <a:ext cx="103658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3600" b="0" i="1" smtClean="0">
                              <a:ln>
                                <a:solidFill>
                                  <a:srgbClr val="FF0000"/>
                                </a:solidFill>
                              </a:ln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360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84" y="813811"/>
                <a:ext cx="1036585" cy="646331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450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خاصیت مهم </a:t>
            </a:r>
            <a:r>
              <a:rPr lang="fa-IR" dirty="0" smtClean="0"/>
              <a:t>زمان </a:t>
            </a:r>
            <a:r>
              <a:rPr lang="fa-IR" dirty="0"/>
              <a:t>سفر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07101"/>
              </p:ext>
            </p:extLst>
          </p:nvPr>
        </p:nvGraphicFramePr>
        <p:xfrm>
          <a:off x="542727" y="1916832"/>
          <a:ext cx="3669233" cy="59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" name="Equation" r:id="rId3" imgW="1485720" imgH="241200" progId="">
                  <p:embed/>
                </p:oleObj>
              </mc:Choice>
              <mc:Fallback>
                <p:oleObj name="Equation" r:id="rId3" imgW="1485720" imgH="241200" progId="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7" y="1916832"/>
                        <a:ext cx="3669233" cy="595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Striped Right Arrow 52"/>
          <p:cNvSpPr/>
          <p:nvPr/>
        </p:nvSpPr>
        <p:spPr>
          <a:xfrm>
            <a:off x="2555776" y="3174581"/>
            <a:ext cx="625413" cy="381903"/>
          </a:xfrm>
          <a:prstGeom prst="stripedRightArrow">
            <a:avLst/>
          </a:prstGeom>
          <a:solidFill>
            <a:srgbClr val="00FF00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sp>
        <p:nvSpPr>
          <p:cNvPr id="54" name="Striped Right Arrow 53"/>
          <p:cNvSpPr/>
          <p:nvPr/>
        </p:nvSpPr>
        <p:spPr>
          <a:xfrm>
            <a:off x="5210579" y="3174581"/>
            <a:ext cx="625413" cy="381903"/>
          </a:xfrm>
          <a:prstGeom prst="stripedRightArrow">
            <a:avLst/>
          </a:prstGeom>
          <a:solidFill>
            <a:srgbClr val="00FF00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6185605" y="2483031"/>
            <a:ext cx="1905506" cy="2813343"/>
            <a:chOff x="6185605" y="2483031"/>
            <a:chExt cx="1905506" cy="2813343"/>
          </a:xfrm>
        </p:grpSpPr>
        <p:sp>
          <p:nvSpPr>
            <p:cNvPr id="55" name="Oval 54"/>
            <p:cNvSpPr/>
            <p:nvPr/>
          </p:nvSpPr>
          <p:spPr>
            <a:xfrm>
              <a:off x="6185605" y="2483031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12</a:t>
              </a: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7399544" y="2483031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21</a:t>
              </a: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6185605" y="3079258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14</a:t>
              </a:r>
              <a:endParaRPr lang="en-US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7399544" y="3079258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41</a:t>
              </a:r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6185605" y="3695183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23</a:t>
              </a:r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7399544" y="3695183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32</a:t>
              </a:r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6185605" y="4291410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24</a:t>
              </a:r>
              <a:endParaRPr lang="en-US" dirty="0"/>
            </a:p>
          </p:txBody>
        </p:sp>
        <p:sp>
          <p:nvSpPr>
            <p:cNvPr id="66" name="Oval 65"/>
            <p:cNvSpPr/>
            <p:nvPr/>
          </p:nvSpPr>
          <p:spPr>
            <a:xfrm>
              <a:off x="7399544" y="4291410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42</a:t>
              </a:r>
              <a:endParaRPr lang="en-US" dirty="0"/>
            </a:p>
          </p:txBody>
        </p:sp>
        <p:sp>
          <p:nvSpPr>
            <p:cNvPr id="67" name="Oval 66"/>
            <p:cNvSpPr/>
            <p:nvPr/>
          </p:nvSpPr>
          <p:spPr>
            <a:xfrm>
              <a:off x="6232786" y="4887637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34</a:t>
              </a:r>
              <a:endParaRPr lang="en-US" dirty="0"/>
            </a:p>
          </p:txBody>
        </p:sp>
        <p:sp>
          <p:nvSpPr>
            <p:cNvPr id="68" name="Oval 67"/>
            <p:cNvSpPr/>
            <p:nvPr/>
          </p:nvSpPr>
          <p:spPr>
            <a:xfrm>
              <a:off x="7446725" y="4887637"/>
              <a:ext cx="644386" cy="408737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43</a:t>
              </a:r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809816" y="2831287"/>
            <a:ext cx="2263715" cy="1178077"/>
            <a:chOff x="809816" y="2831287"/>
            <a:chExt cx="2263715" cy="1178077"/>
          </a:xfrm>
        </p:grpSpPr>
        <p:grpSp>
          <p:nvGrpSpPr>
            <p:cNvPr id="104" name="Group 103"/>
            <p:cNvGrpSpPr/>
            <p:nvPr/>
          </p:nvGrpSpPr>
          <p:grpSpPr>
            <a:xfrm>
              <a:off x="809816" y="2831287"/>
              <a:ext cx="1463473" cy="1056833"/>
              <a:chOff x="809816" y="2831287"/>
              <a:chExt cx="1463473" cy="1056833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809816" y="3208823"/>
                <a:ext cx="273283" cy="27917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1</a:t>
                </a:r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369478" y="3608947"/>
                <a:ext cx="273283" cy="27917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4</a:t>
                </a:r>
                <a:endParaRPr lang="en-US" dirty="0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2000006" y="3208822"/>
                <a:ext cx="273283" cy="27917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3</a:t>
                </a:r>
                <a:endParaRPr lang="en-US" dirty="0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1369478" y="2831287"/>
                <a:ext cx="273283" cy="27917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2</a:t>
                </a:r>
                <a:endParaRPr lang="en-US" dirty="0"/>
              </a:p>
            </p:txBody>
          </p:sp>
          <p:cxnSp>
            <p:nvCxnSpPr>
              <p:cNvPr id="10" name="Straight Arrow Connector 9"/>
              <p:cNvCxnSpPr>
                <a:stCxn id="7" idx="1"/>
                <a:endCxn id="9" idx="5"/>
              </p:cNvCxnSpPr>
              <p:nvPr/>
            </p:nvCxnSpPr>
            <p:spPr>
              <a:xfrm flipH="1" flipV="1">
                <a:off x="1580875" y="3069576"/>
                <a:ext cx="481016" cy="18013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>
                <a:stCxn id="9" idx="3"/>
                <a:endCxn id="5" idx="7"/>
              </p:cNvCxnSpPr>
              <p:nvPr/>
            </p:nvCxnSpPr>
            <p:spPr>
              <a:xfrm flipH="1">
                <a:off x="1024757" y="3069576"/>
                <a:ext cx="403063" cy="18013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>
                <a:stCxn id="6" idx="7"/>
                <a:endCxn id="7" idx="3"/>
              </p:cNvCxnSpPr>
              <p:nvPr/>
            </p:nvCxnSpPr>
            <p:spPr>
              <a:xfrm flipV="1">
                <a:off x="1580875" y="3447111"/>
                <a:ext cx="481016" cy="2027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>
                <a:stCxn id="6" idx="1"/>
                <a:endCxn id="5" idx="5"/>
              </p:cNvCxnSpPr>
              <p:nvPr/>
            </p:nvCxnSpPr>
            <p:spPr>
              <a:xfrm flipH="1" flipV="1">
                <a:off x="1024757" y="3447112"/>
                <a:ext cx="403063" cy="20271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stCxn id="6" idx="0"/>
                <a:endCxn id="9" idx="4"/>
              </p:cNvCxnSpPr>
              <p:nvPr/>
            </p:nvCxnSpPr>
            <p:spPr>
              <a:xfrm flipV="1">
                <a:off x="1506120" y="3110460"/>
                <a:ext cx="0" cy="49848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186459"/>
                </p:ext>
              </p:extLst>
            </p:nvPr>
          </p:nvGraphicFramePr>
          <p:xfrm>
            <a:off x="1862268" y="3696627"/>
            <a:ext cx="12112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0" name="Equation" r:id="rId5" imgW="838080" imgH="215640" progId="">
                    <p:embed/>
                  </p:oleObj>
                </mc:Choice>
                <mc:Fallback>
                  <p:oleObj name="Equation" r:id="rId5" imgW="838080" imgH="215640" progId="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268" y="3696627"/>
                          <a:ext cx="121126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3460133" y="2831287"/>
            <a:ext cx="2269155" cy="1167626"/>
            <a:chOff x="3460133" y="2831287"/>
            <a:chExt cx="2269155" cy="1167626"/>
          </a:xfrm>
        </p:grpSpPr>
        <p:sp>
          <p:nvSpPr>
            <p:cNvPr id="44" name="Oval 43"/>
            <p:cNvSpPr/>
            <p:nvPr/>
          </p:nvSpPr>
          <p:spPr>
            <a:xfrm>
              <a:off x="3460133" y="3208823"/>
              <a:ext cx="273283" cy="27917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1</a:t>
              </a:r>
              <a:endParaRPr lang="en-US" dirty="0"/>
            </a:p>
          </p:txBody>
        </p:sp>
        <p:sp>
          <p:nvSpPr>
            <p:cNvPr id="45" name="Oval 44"/>
            <p:cNvSpPr/>
            <p:nvPr/>
          </p:nvSpPr>
          <p:spPr>
            <a:xfrm>
              <a:off x="4019795" y="3608947"/>
              <a:ext cx="273283" cy="27917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4</a:t>
              </a:r>
              <a:endParaRPr lang="en-US" dirty="0"/>
            </a:p>
          </p:txBody>
        </p:sp>
        <p:sp>
          <p:nvSpPr>
            <p:cNvPr id="46" name="Oval 45"/>
            <p:cNvSpPr/>
            <p:nvPr/>
          </p:nvSpPr>
          <p:spPr>
            <a:xfrm>
              <a:off x="4650323" y="3208822"/>
              <a:ext cx="273283" cy="27917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3</a:t>
              </a:r>
              <a:endParaRPr lang="en-US" dirty="0"/>
            </a:p>
          </p:txBody>
        </p:sp>
        <p:sp>
          <p:nvSpPr>
            <p:cNvPr id="47" name="Oval 46"/>
            <p:cNvSpPr/>
            <p:nvPr/>
          </p:nvSpPr>
          <p:spPr>
            <a:xfrm>
              <a:off x="4019795" y="2831287"/>
              <a:ext cx="273283" cy="27917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2</a:t>
              </a:r>
              <a:endParaRPr lang="en-US" dirty="0"/>
            </a:p>
          </p:txBody>
        </p:sp>
        <p:cxnSp>
          <p:nvCxnSpPr>
            <p:cNvPr id="48" name="Straight Arrow Connector 47"/>
            <p:cNvCxnSpPr>
              <a:stCxn id="46" idx="1"/>
              <a:endCxn id="47" idx="5"/>
            </p:cNvCxnSpPr>
            <p:nvPr/>
          </p:nvCxnSpPr>
          <p:spPr>
            <a:xfrm flipH="1" flipV="1">
              <a:off x="4231192" y="3069576"/>
              <a:ext cx="481016" cy="18013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47" idx="3"/>
              <a:endCxn id="44" idx="7"/>
            </p:cNvCxnSpPr>
            <p:nvPr/>
          </p:nvCxnSpPr>
          <p:spPr>
            <a:xfrm flipH="1">
              <a:off x="3675074" y="3069576"/>
              <a:ext cx="403063" cy="1801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45" idx="7"/>
              <a:endCxn id="46" idx="3"/>
            </p:cNvCxnSpPr>
            <p:nvPr/>
          </p:nvCxnSpPr>
          <p:spPr>
            <a:xfrm flipV="1">
              <a:off x="4231192" y="3447111"/>
              <a:ext cx="481016" cy="20272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45" idx="1"/>
              <a:endCxn id="44" idx="5"/>
            </p:cNvCxnSpPr>
            <p:nvPr/>
          </p:nvCxnSpPr>
          <p:spPr>
            <a:xfrm flipH="1" flipV="1">
              <a:off x="3675074" y="3447112"/>
              <a:ext cx="403063" cy="20271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45" idx="0"/>
              <a:endCxn id="47" idx="4"/>
            </p:cNvCxnSpPr>
            <p:nvPr/>
          </p:nvCxnSpPr>
          <p:spPr>
            <a:xfrm flipV="1">
              <a:off x="4156437" y="3110460"/>
              <a:ext cx="0" cy="49848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685321"/>
                </p:ext>
              </p:extLst>
            </p:nvPr>
          </p:nvGraphicFramePr>
          <p:xfrm>
            <a:off x="4425950" y="3686175"/>
            <a:ext cx="13033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1" name="Equation" r:id="rId7" imgW="901440" imgH="215640" progId="">
                    <p:embed/>
                  </p:oleObj>
                </mc:Choice>
                <mc:Fallback>
                  <p:oleObj name="Equation" r:id="rId7" imgW="901440" imgH="215640" progId="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950" y="3686175"/>
                          <a:ext cx="1303338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19155"/>
              </p:ext>
            </p:extLst>
          </p:nvPr>
        </p:nvGraphicFramePr>
        <p:xfrm>
          <a:off x="920792" y="4488429"/>
          <a:ext cx="2539341" cy="77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2" name="Equation" r:id="rId9" imgW="1371600" imgH="419040" progId="">
                  <p:embed/>
                </p:oleObj>
              </mc:Choice>
              <mc:Fallback>
                <p:oleObj name="Equation" r:id="rId9" imgW="1371600" imgH="419040" progId="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92" y="4488429"/>
                        <a:ext cx="2539341" cy="775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>
            <a:stCxn id="55" idx="6"/>
            <a:endCxn id="56" idx="2"/>
          </p:cNvCxnSpPr>
          <p:nvPr/>
        </p:nvCxnSpPr>
        <p:spPr>
          <a:xfrm>
            <a:off x="6829991" y="2687400"/>
            <a:ext cx="56955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94619"/>
              </p:ext>
            </p:extLst>
          </p:nvPr>
        </p:nvGraphicFramePr>
        <p:xfrm>
          <a:off x="6883828" y="2320926"/>
          <a:ext cx="424476" cy="28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3" name="Equation" r:id="rId11" imgW="266400" imgH="177480" progId="">
                  <p:embed/>
                </p:oleObj>
              </mc:Choice>
              <mc:Fallback>
                <p:oleObj name="Equation" r:id="rId11" imgW="266400" imgH="177480" progId="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828" y="2320926"/>
                        <a:ext cx="424476" cy="282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Curved Connector 90"/>
          <p:cNvCxnSpPr>
            <a:stCxn id="55" idx="2"/>
            <a:endCxn id="63" idx="2"/>
          </p:cNvCxnSpPr>
          <p:nvPr/>
        </p:nvCxnSpPr>
        <p:spPr>
          <a:xfrm rot="10800000" flipV="1">
            <a:off x="6185605" y="2687400"/>
            <a:ext cx="12700" cy="1212152"/>
          </a:xfrm>
          <a:prstGeom prst="curvedConnector3">
            <a:avLst>
              <a:gd name="adj1" fmla="val 1800000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urved Connector 96"/>
          <p:cNvCxnSpPr>
            <a:stCxn id="55" idx="6"/>
            <a:endCxn id="65" idx="6"/>
          </p:cNvCxnSpPr>
          <p:nvPr/>
        </p:nvCxnSpPr>
        <p:spPr>
          <a:xfrm>
            <a:off x="6829991" y="2687400"/>
            <a:ext cx="12700" cy="1808379"/>
          </a:xfrm>
          <a:prstGeom prst="curvedConnector3">
            <a:avLst>
              <a:gd name="adj1" fmla="val 1800000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2085"/>
              </p:ext>
            </p:extLst>
          </p:nvPr>
        </p:nvGraphicFramePr>
        <p:xfrm>
          <a:off x="6987768" y="2809791"/>
          <a:ext cx="424476" cy="28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" name="Equation" r:id="rId13" imgW="266400" imgH="177480" progId="">
                  <p:embed/>
                </p:oleObj>
              </mc:Choice>
              <mc:Fallback>
                <p:oleObj name="Equation" r:id="rId13" imgW="266400" imgH="177480" progId="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768" y="2809791"/>
                        <a:ext cx="424476" cy="282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48193"/>
              </p:ext>
            </p:extLst>
          </p:nvPr>
        </p:nvGraphicFramePr>
        <p:xfrm>
          <a:off x="5643197" y="2603499"/>
          <a:ext cx="424476" cy="28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5" name="Equation" r:id="rId15" imgW="266400" imgH="177480" progId="">
                  <p:embed/>
                </p:oleObj>
              </mc:Choice>
              <mc:Fallback>
                <p:oleObj name="Equation" r:id="rId15" imgW="266400" imgH="177480" progId="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97" y="2603499"/>
                        <a:ext cx="424476" cy="282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22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خاصیت مهم زمان سفر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83842"/>
              </p:ext>
            </p:extLst>
          </p:nvPr>
        </p:nvGraphicFramePr>
        <p:xfrm>
          <a:off x="557732" y="1720801"/>
          <a:ext cx="7686676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6" name="Equation" r:id="rId3" imgW="4736880" imgH="431640" progId="">
                  <p:embed/>
                </p:oleObj>
              </mc:Choice>
              <mc:Fallback>
                <p:oleObj name="Equation" r:id="rId3" imgW="4736880" imgH="431640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32" y="1720801"/>
                        <a:ext cx="7686676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74362"/>
              </p:ext>
            </p:extLst>
          </p:nvPr>
        </p:nvGraphicFramePr>
        <p:xfrm>
          <a:off x="762546" y="4095326"/>
          <a:ext cx="4246335" cy="62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7" name="Equation" r:id="rId5" imgW="2666880" imgH="393480" progId="">
                  <p:embed/>
                </p:oleObj>
              </mc:Choice>
              <mc:Fallback>
                <p:oleObj name="Equation" r:id="rId5" imgW="2666880" imgH="39348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46" y="4095326"/>
                        <a:ext cx="4246335" cy="626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11891"/>
              </p:ext>
            </p:extLst>
          </p:nvPr>
        </p:nvGraphicFramePr>
        <p:xfrm>
          <a:off x="646414" y="4848448"/>
          <a:ext cx="4186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8" name="Equation" r:id="rId7" imgW="2222280" imgH="431640" progId="">
                  <p:embed/>
                </p:oleObj>
              </mc:Choice>
              <mc:Fallback>
                <p:oleObj name="Equation" r:id="rId7" imgW="2222280" imgH="43164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4" y="4848448"/>
                        <a:ext cx="41862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516216" y="4221088"/>
            <a:ext cx="2140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 smtClean="0">
                <a:cs typeface="B Titr" panose="00000700000000000000" pitchFamily="2" charset="-78"/>
              </a:rPr>
              <a:t>بردار توزیع </a:t>
            </a:r>
            <a:r>
              <a:rPr lang="fa-IR" sz="2400" dirty="0">
                <a:cs typeface="B Titr" panose="00000700000000000000" pitchFamily="2" charset="-78"/>
              </a:rPr>
              <a:t>پایدار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36096" y="5034192"/>
            <a:ext cx="3304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 smtClean="0">
                <a:cs typeface="B Titr" panose="00000700000000000000" pitchFamily="2" charset="-78"/>
              </a:rPr>
              <a:t>قضیه اساسی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زنجیره مارکوف 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7544" y="2348880"/>
            <a:ext cx="8261723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cs typeface="B Titr" panose="00000700000000000000" pitchFamily="2" charset="-78"/>
              </a:rPr>
              <a:t>اگر جمع هر سطر ماتریسی 1 شود این ماتریس یک ماتریس تصادفی می </a:t>
            </a:r>
            <a:r>
              <a:rPr lang="fa-IR" sz="2400" dirty="0" smtClean="0">
                <a:cs typeface="B Titr" panose="00000700000000000000" pitchFamily="2" charset="-78"/>
              </a:rPr>
              <a:t>باشد و  </a:t>
            </a:r>
            <a:r>
              <a:rPr lang="fa-IR" sz="2400" dirty="0">
                <a:cs typeface="B Titr" panose="00000700000000000000" pitchFamily="2" charset="-78"/>
              </a:rPr>
              <a:t>اگر جمع ستونها نیز 1 شود این ماتریس یک ماتریس تصادفی مضاعف </a:t>
            </a:r>
            <a:r>
              <a:rPr lang="fa-IR" sz="2400" dirty="0" smtClean="0">
                <a:cs typeface="B Titr" panose="00000700000000000000" pitchFamily="2" charset="-78"/>
              </a:rPr>
              <a:t>است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0807" y="3597536"/>
            <a:ext cx="7850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احتمال ثابت روی یالهای این زنجیره مارکوف وجود دارد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39969" y="5733256"/>
            <a:ext cx="46602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0070C0"/>
                </a:solidFill>
                <a:cs typeface="B Titr" panose="00000700000000000000" pitchFamily="2" charset="-78"/>
              </a:rPr>
              <a:t>این فرمول برای یالهای متصل برقرار است </a:t>
            </a:r>
            <a:endParaRPr lang="en-US" sz="24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1526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راه حل تصادفی</a:t>
            </a:r>
            <a:endParaRPr 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159390" y="3254679"/>
            <a:ext cx="825462" cy="4820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3230265" y="3061067"/>
            <a:ext cx="1856329" cy="1351246"/>
          </a:xfrm>
          <a:custGeom>
            <a:avLst/>
            <a:gdLst>
              <a:gd name="T0" fmla="*/ 432 w 864"/>
              <a:gd name="T1" fmla="*/ 0 h 672"/>
              <a:gd name="T2" fmla="*/ 432 w 864"/>
              <a:gd name="T3" fmla="*/ 336 h 672"/>
              <a:gd name="T4" fmla="*/ 0 w 864"/>
              <a:gd name="T5" fmla="*/ 192 h 672"/>
              <a:gd name="T6" fmla="*/ 144 w 864"/>
              <a:gd name="T7" fmla="*/ 528 h 672"/>
              <a:gd name="T8" fmla="*/ 432 w 864"/>
              <a:gd name="T9" fmla="*/ 336 h 672"/>
              <a:gd name="T10" fmla="*/ 528 w 864"/>
              <a:gd name="T11" fmla="*/ 672 h 672"/>
              <a:gd name="T12" fmla="*/ 432 w 864"/>
              <a:gd name="T13" fmla="*/ 336 h 672"/>
              <a:gd name="T14" fmla="*/ 864 w 864"/>
              <a:gd name="T15" fmla="*/ 43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64" h="672">
                <a:moveTo>
                  <a:pt x="432" y="0"/>
                </a:moveTo>
                <a:lnTo>
                  <a:pt x="432" y="336"/>
                </a:lnTo>
                <a:lnTo>
                  <a:pt x="0" y="192"/>
                </a:lnTo>
                <a:lnTo>
                  <a:pt x="144" y="528"/>
                </a:lnTo>
                <a:lnTo>
                  <a:pt x="432" y="336"/>
                </a:lnTo>
                <a:lnTo>
                  <a:pt x="528" y="672"/>
                </a:lnTo>
                <a:lnTo>
                  <a:pt x="432" y="336"/>
                </a:lnTo>
                <a:lnTo>
                  <a:pt x="864" y="43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501245" y="2579055"/>
            <a:ext cx="825462" cy="968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3230265" y="2193850"/>
            <a:ext cx="2580049" cy="1157635"/>
          </a:xfrm>
          <a:custGeom>
            <a:avLst/>
            <a:gdLst>
              <a:gd name="T0" fmla="*/ 0 w 1200"/>
              <a:gd name="T1" fmla="*/ 288 h 576"/>
              <a:gd name="T2" fmla="*/ 144 w 1200"/>
              <a:gd name="T3" fmla="*/ 96 h 576"/>
              <a:gd name="T4" fmla="*/ 384 w 1200"/>
              <a:gd name="T5" fmla="*/ 144 h 576"/>
              <a:gd name="T6" fmla="*/ 720 w 1200"/>
              <a:gd name="T7" fmla="*/ 0 h 576"/>
              <a:gd name="T8" fmla="*/ 816 w 1200"/>
              <a:gd name="T9" fmla="*/ 528 h 576"/>
              <a:gd name="T10" fmla="*/ 1056 w 1200"/>
              <a:gd name="T11" fmla="*/ 192 h 576"/>
              <a:gd name="T12" fmla="*/ 720 w 1200"/>
              <a:gd name="T13" fmla="*/ 0 h 576"/>
              <a:gd name="T14" fmla="*/ 1056 w 1200"/>
              <a:gd name="T15" fmla="*/ 192 h 576"/>
              <a:gd name="T16" fmla="*/ 1200 w 1200"/>
              <a:gd name="T1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00" h="576">
                <a:moveTo>
                  <a:pt x="0" y="288"/>
                </a:moveTo>
                <a:lnTo>
                  <a:pt x="144" y="96"/>
                </a:lnTo>
                <a:lnTo>
                  <a:pt x="384" y="144"/>
                </a:lnTo>
                <a:lnTo>
                  <a:pt x="720" y="0"/>
                </a:lnTo>
                <a:lnTo>
                  <a:pt x="816" y="528"/>
                </a:lnTo>
                <a:lnTo>
                  <a:pt x="1056" y="192"/>
                </a:lnTo>
                <a:lnTo>
                  <a:pt x="720" y="0"/>
                </a:lnTo>
                <a:lnTo>
                  <a:pt x="1056" y="192"/>
                </a:lnTo>
                <a:lnTo>
                  <a:pt x="1200" y="57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119382" y="3351484"/>
            <a:ext cx="376257" cy="58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sz="2400" dirty="0">
                <a:solidFill>
                  <a:schemeClr val="accent1"/>
                </a:solidFill>
              </a:rPr>
              <a:t>-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119382" y="2385443"/>
            <a:ext cx="422329" cy="58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2508466" y="2772666"/>
            <a:ext cx="721799" cy="385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508466" y="2482249"/>
            <a:ext cx="4436378" cy="1930064"/>
          </a:xfrm>
          <a:custGeom>
            <a:avLst/>
            <a:gdLst>
              <a:gd name="T0" fmla="*/ 1872 w 2064"/>
              <a:gd name="T1" fmla="*/ 816 h 960"/>
              <a:gd name="T2" fmla="*/ 1776 w 2064"/>
              <a:gd name="T3" fmla="*/ 576 h 960"/>
              <a:gd name="T4" fmla="*/ 1536 w 2064"/>
              <a:gd name="T5" fmla="*/ 864 h 960"/>
              <a:gd name="T6" fmla="*/ 1536 w 2064"/>
              <a:gd name="T7" fmla="*/ 432 h 960"/>
              <a:gd name="T8" fmla="*/ 1776 w 2064"/>
              <a:gd name="T9" fmla="*/ 576 h 960"/>
              <a:gd name="T10" fmla="*/ 1776 w 2064"/>
              <a:gd name="T11" fmla="*/ 96 h 960"/>
              <a:gd name="T12" fmla="*/ 2064 w 2064"/>
              <a:gd name="T13" fmla="*/ 96 h 960"/>
              <a:gd name="T14" fmla="*/ 1776 w 2064"/>
              <a:gd name="T15" fmla="*/ 96 h 960"/>
              <a:gd name="T16" fmla="*/ 1536 w 2064"/>
              <a:gd name="T17" fmla="*/ 432 h 960"/>
              <a:gd name="T18" fmla="*/ 1152 w 2064"/>
              <a:gd name="T19" fmla="*/ 384 h 960"/>
              <a:gd name="T20" fmla="*/ 1200 w 2064"/>
              <a:gd name="T21" fmla="*/ 720 h 960"/>
              <a:gd name="T22" fmla="*/ 1536 w 2064"/>
              <a:gd name="T23" fmla="*/ 432 h 960"/>
              <a:gd name="T24" fmla="*/ 1536 w 2064"/>
              <a:gd name="T25" fmla="*/ 864 h 960"/>
              <a:gd name="T26" fmla="*/ 1152 w 2064"/>
              <a:gd name="T27" fmla="*/ 720 h 960"/>
              <a:gd name="T28" fmla="*/ 864 w 2064"/>
              <a:gd name="T29" fmla="*/ 960 h 960"/>
              <a:gd name="T30" fmla="*/ 480 w 2064"/>
              <a:gd name="T31" fmla="*/ 816 h 960"/>
              <a:gd name="T32" fmla="*/ 336 w 2064"/>
              <a:gd name="T33" fmla="*/ 480 h 960"/>
              <a:gd name="T34" fmla="*/ 480 w 2064"/>
              <a:gd name="T35" fmla="*/ 816 h 960"/>
              <a:gd name="T36" fmla="*/ 96 w 2064"/>
              <a:gd name="T37" fmla="*/ 912 h 960"/>
              <a:gd name="T38" fmla="*/ 0 w 2064"/>
              <a:gd name="T39" fmla="*/ 576 h 960"/>
              <a:gd name="T40" fmla="*/ 0 w 2064"/>
              <a:gd name="T41" fmla="*/ 336 h 960"/>
              <a:gd name="T42" fmla="*/ 334 w 2064"/>
              <a:gd name="T43" fmla="*/ 488 h 960"/>
              <a:gd name="T44" fmla="*/ 0 w 2064"/>
              <a:gd name="T45" fmla="*/ 576 h 960"/>
              <a:gd name="T46" fmla="*/ 334 w 2064"/>
              <a:gd name="T47" fmla="*/ 495 h 960"/>
              <a:gd name="T48" fmla="*/ 336 w 2064"/>
              <a:gd name="T49" fmla="*/ 144 h 960"/>
              <a:gd name="T50" fmla="*/ 480 w 2064"/>
              <a:gd name="T51" fmla="*/ 288 h 960"/>
              <a:gd name="T52" fmla="*/ 336 w 2064"/>
              <a:gd name="T53" fmla="*/ 480 h 960"/>
              <a:gd name="T54" fmla="*/ 480 w 2064"/>
              <a:gd name="T55" fmla="*/ 288 h 960"/>
              <a:gd name="T56" fmla="*/ 720 w 2064"/>
              <a:gd name="T57" fmla="*/ 0 h 960"/>
              <a:gd name="T58" fmla="*/ 768 w 2064"/>
              <a:gd name="T59" fmla="*/ 288 h 960"/>
              <a:gd name="T60" fmla="*/ 480 w 2064"/>
              <a:gd name="T61" fmla="*/ 288 h 960"/>
              <a:gd name="T62" fmla="*/ 816 w 2064"/>
              <a:gd name="T63" fmla="*/ 288 h 960"/>
              <a:gd name="T64" fmla="*/ 1152 w 2064"/>
              <a:gd name="T65" fmla="*/ 384 h 960"/>
              <a:gd name="T66" fmla="*/ 1536 w 2064"/>
              <a:gd name="T67" fmla="*/ 432 h 960"/>
              <a:gd name="T68" fmla="*/ 1776 w 2064"/>
              <a:gd name="T69" fmla="*/ 576 h 960"/>
              <a:gd name="T70" fmla="*/ 1536 w 2064"/>
              <a:gd name="T71" fmla="*/ 864 h 960"/>
              <a:gd name="T72" fmla="*/ 1872 w 2064"/>
              <a:gd name="T73" fmla="*/ 816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064" h="960">
                <a:moveTo>
                  <a:pt x="1872" y="816"/>
                </a:moveTo>
                <a:lnTo>
                  <a:pt x="1776" y="576"/>
                </a:lnTo>
                <a:lnTo>
                  <a:pt x="1536" y="864"/>
                </a:lnTo>
                <a:lnTo>
                  <a:pt x="1536" y="432"/>
                </a:lnTo>
                <a:lnTo>
                  <a:pt x="1776" y="576"/>
                </a:lnTo>
                <a:lnTo>
                  <a:pt x="1776" y="96"/>
                </a:lnTo>
                <a:lnTo>
                  <a:pt x="2064" y="96"/>
                </a:lnTo>
                <a:lnTo>
                  <a:pt x="1776" y="96"/>
                </a:lnTo>
                <a:lnTo>
                  <a:pt x="1536" y="432"/>
                </a:lnTo>
                <a:lnTo>
                  <a:pt x="1152" y="384"/>
                </a:lnTo>
                <a:lnTo>
                  <a:pt x="1200" y="720"/>
                </a:lnTo>
                <a:lnTo>
                  <a:pt x="1536" y="432"/>
                </a:lnTo>
                <a:lnTo>
                  <a:pt x="1536" y="864"/>
                </a:lnTo>
                <a:lnTo>
                  <a:pt x="1152" y="720"/>
                </a:lnTo>
                <a:lnTo>
                  <a:pt x="864" y="960"/>
                </a:lnTo>
                <a:lnTo>
                  <a:pt x="480" y="816"/>
                </a:lnTo>
                <a:lnTo>
                  <a:pt x="336" y="480"/>
                </a:lnTo>
                <a:lnTo>
                  <a:pt x="480" y="816"/>
                </a:lnTo>
                <a:lnTo>
                  <a:pt x="96" y="912"/>
                </a:lnTo>
                <a:lnTo>
                  <a:pt x="0" y="576"/>
                </a:lnTo>
                <a:lnTo>
                  <a:pt x="0" y="336"/>
                </a:lnTo>
                <a:lnTo>
                  <a:pt x="334" y="488"/>
                </a:lnTo>
                <a:lnTo>
                  <a:pt x="0" y="576"/>
                </a:lnTo>
                <a:lnTo>
                  <a:pt x="334" y="495"/>
                </a:lnTo>
                <a:lnTo>
                  <a:pt x="336" y="144"/>
                </a:lnTo>
                <a:lnTo>
                  <a:pt x="480" y="288"/>
                </a:lnTo>
                <a:lnTo>
                  <a:pt x="336" y="480"/>
                </a:lnTo>
                <a:lnTo>
                  <a:pt x="480" y="288"/>
                </a:lnTo>
                <a:lnTo>
                  <a:pt x="720" y="0"/>
                </a:lnTo>
                <a:lnTo>
                  <a:pt x="768" y="288"/>
                </a:lnTo>
                <a:lnTo>
                  <a:pt x="480" y="288"/>
                </a:lnTo>
                <a:lnTo>
                  <a:pt x="816" y="288"/>
                </a:lnTo>
                <a:lnTo>
                  <a:pt x="1152" y="384"/>
                </a:lnTo>
                <a:lnTo>
                  <a:pt x="1536" y="432"/>
                </a:lnTo>
                <a:lnTo>
                  <a:pt x="1776" y="576"/>
                </a:lnTo>
                <a:lnTo>
                  <a:pt x="1536" y="864"/>
                </a:lnTo>
                <a:lnTo>
                  <a:pt x="1872" y="816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223045" y="3545096"/>
            <a:ext cx="207325" cy="191594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223045" y="2579055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126603" y="2675861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126603" y="3351484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430370" y="4025091"/>
            <a:ext cx="205406" cy="19562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6843102" y="2579055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5706652" y="3254679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404803" y="3545096"/>
            <a:ext cx="205405" cy="191594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3952065" y="2385443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2610208" y="4220718"/>
            <a:ext cx="20732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3437591" y="4025091"/>
            <a:ext cx="205405" cy="19562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3437591" y="2964261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395664" y="2482249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5706652" y="4123912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4984852" y="3833495"/>
            <a:ext cx="205405" cy="19159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2404803" y="3061067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263053" y="4315508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057647" y="2982412"/>
            <a:ext cx="205406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4055728" y="3639884"/>
            <a:ext cx="20732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4881190" y="3155855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4673864" y="2097044"/>
            <a:ext cx="207325" cy="19159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3437591" y="2288638"/>
            <a:ext cx="205405" cy="19361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 flipH="1">
            <a:off x="5463094" y="2006670"/>
            <a:ext cx="408892" cy="537724"/>
            <a:chOff x="752" y="745"/>
            <a:chExt cx="2155" cy="3580"/>
          </a:xfrm>
          <a:solidFill>
            <a:srgbClr val="7030A0"/>
          </a:solidFill>
        </p:grpSpPr>
        <p:sp>
          <p:nvSpPr>
            <p:cNvPr id="60" name="Freeform 36"/>
            <p:cNvSpPr>
              <a:spLocks/>
            </p:cNvSpPr>
            <p:nvPr/>
          </p:nvSpPr>
          <p:spPr bwMode="auto">
            <a:xfrm>
              <a:off x="1069" y="745"/>
              <a:ext cx="769" cy="838"/>
            </a:xfrm>
            <a:custGeom>
              <a:avLst/>
              <a:gdLst>
                <a:gd name="T0" fmla="*/ 514 w 769"/>
                <a:gd name="T1" fmla="*/ 428 h 838"/>
                <a:gd name="T2" fmla="*/ 495 w 769"/>
                <a:gd name="T3" fmla="*/ 256 h 838"/>
                <a:gd name="T4" fmla="*/ 427 w 769"/>
                <a:gd name="T5" fmla="*/ 68 h 838"/>
                <a:gd name="T6" fmla="*/ 326 w 769"/>
                <a:gd name="T7" fmla="*/ 0 h 838"/>
                <a:gd name="T8" fmla="*/ 206 w 769"/>
                <a:gd name="T9" fmla="*/ 0 h 838"/>
                <a:gd name="T10" fmla="*/ 67 w 769"/>
                <a:gd name="T11" fmla="*/ 102 h 838"/>
                <a:gd name="T12" fmla="*/ 0 w 769"/>
                <a:gd name="T13" fmla="*/ 308 h 838"/>
                <a:gd name="T14" fmla="*/ 18 w 769"/>
                <a:gd name="T15" fmla="*/ 582 h 838"/>
                <a:gd name="T16" fmla="*/ 86 w 769"/>
                <a:gd name="T17" fmla="*/ 718 h 838"/>
                <a:gd name="T18" fmla="*/ 206 w 769"/>
                <a:gd name="T19" fmla="*/ 838 h 838"/>
                <a:gd name="T20" fmla="*/ 375 w 769"/>
                <a:gd name="T21" fmla="*/ 838 h 838"/>
                <a:gd name="T22" fmla="*/ 495 w 769"/>
                <a:gd name="T23" fmla="*/ 736 h 838"/>
                <a:gd name="T24" fmla="*/ 529 w 769"/>
                <a:gd name="T25" fmla="*/ 598 h 838"/>
                <a:gd name="T26" fmla="*/ 529 w 769"/>
                <a:gd name="T27" fmla="*/ 530 h 838"/>
                <a:gd name="T28" fmla="*/ 751 w 769"/>
                <a:gd name="T29" fmla="*/ 530 h 838"/>
                <a:gd name="T30" fmla="*/ 769 w 769"/>
                <a:gd name="T31" fmla="*/ 394 h 838"/>
                <a:gd name="T32" fmla="*/ 514 w 769"/>
                <a:gd name="T33" fmla="*/ 428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9" h="838">
                  <a:moveTo>
                    <a:pt x="514" y="428"/>
                  </a:moveTo>
                  <a:lnTo>
                    <a:pt x="495" y="256"/>
                  </a:lnTo>
                  <a:lnTo>
                    <a:pt x="427" y="68"/>
                  </a:lnTo>
                  <a:lnTo>
                    <a:pt x="326" y="0"/>
                  </a:lnTo>
                  <a:lnTo>
                    <a:pt x="206" y="0"/>
                  </a:lnTo>
                  <a:lnTo>
                    <a:pt x="67" y="102"/>
                  </a:lnTo>
                  <a:lnTo>
                    <a:pt x="0" y="308"/>
                  </a:lnTo>
                  <a:lnTo>
                    <a:pt x="18" y="582"/>
                  </a:lnTo>
                  <a:lnTo>
                    <a:pt x="86" y="718"/>
                  </a:lnTo>
                  <a:lnTo>
                    <a:pt x="206" y="838"/>
                  </a:lnTo>
                  <a:lnTo>
                    <a:pt x="375" y="838"/>
                  </a:lnTo>
                  <a:lnTo>
                    <a:pt x="495" y="736"/>
                  </a:lnTo>
                  <a:lnTo>
                    <a:pt x="529" y="598"/>
                  </a:lnTo>
                  <a:lnTo>
                    <a:pt x="529" y="530"/>
                  </a:lnTo>
                  <a:lnTo>
                    <a:pt x="751" y="530"/>
                  </a:lnTo>
                  <a:lnTo>
                    <a:pt x="769" y="394"/>
                  </a:lnTo>
                  <a:lnTo>
                    <a:pt x="514" y="4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" name="Freeform 37"/>
            <p:cNvSpPr>
              <a:spLocks/>
            </p:cNvSpPr>
            <p:nvPr/>
          </p:nvSpPr>
          <p:spPr bwMode="auto">
            <a:xfrm>
              <a:off x="1168" y="1714"/>
              <a:ext cx="555" cy="1440"/>
            </a:xfrm>
            <a:custGeom>
              <a:avLst/>
              <a:gdLst>
                <a:gd name="T0" fmla="*/ 0 w 555"/>
                <a:gd name="T1" fmla="*/ 186 h 1440"/>
                <a:gd name="T2" fmla="*/ 52 w 555"/>
                <a:gd name="T3" fmla="*/ 34 h 1440"/>
                <a:gd name="T4" fmla="*/ 156 w 555"/>
                <a:gd name="T5" fmla="*/ 0 h 1440"/>
                <a:gd name="T6" fmla="*/ 295 w 555"/>
                <a:gd name="T7" fmla="*/ 0 h 1440"/>
                <a:gd name="T8" fmla="*/ 433 w 555"/>
                <a:gd name="T9" fmla="*/ 84 h 1440"/>
                <a:gd name="T10" fmla="*/ 503 w 555"/>
                <a:gd name="T11" fmla="*/ 288 h 1440"/>
                <a:gd name="T12" fmla="*/ 503 w 555"/>
                <a:gd name="T13" fmla="*/ 423 h 1440"/>
                <a:gd name="T14" fmla="*/ 555 w 555"/>
                <a:gd name="T15" fmla="*/ 729 h 1440"/>
                <a:gd name="T16" fmla="*/ 537 w 555"/>
                <a:gd name="T17" fmla="*/ 1100 h 1440"/>
                <a:gd name="T18" fmla="*/ 485 w 555"/>
                <a:gd name="T19" fmla="*/ 1322 h 1440"/>
                <a:gd name="T20" fmla="*/ 365 w 555"/>
                <a:gd name="T21" fmla="*/ 1440 h 1440"/>
                <a:gd name="T22" fmla="*/ 261 w 555"/>
                <a:gd name="T23" fmla="*/ 1440 h 1440"/>
                <a:gd name="T24" fmla="*/ 122 w 555"/>
                <a:gd name="T25" fmla="*/ 1372 h 1440"/>
                <a:gd name="T26" fmla="*/ 52 w 555"/>
                <a:gd name="T27" fmla="*/ 1236 h 1440"/>
                <a:gd name="T28" fmla="*/ 18 w 555"/>
                <a:gd name="T29" fmla="*/ 1084 h 1440"/>
                <a:gd name="T30" fmla="*/ 0 w 555"/>
                <a:gd name="T31" fmla="*/ 915 h 1440"/>
                <a:gd name="T32" fmla="*/ 0 w 555"/>
                <a:gd name="T33" fmla="*/ 491 h 1440"/>
                <a:gd name="T34" fmla="*/ 0 w 555"/>
                <a:gd name="T35" fmla="*/ 18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5" h="1440">
                  <a:moveTo>
                    <a:pt x="0" y="186"/>
                  </a:moveTo>
                  <a:lnTo>
                    <a:pt x="52" y="34"/>
                  </a:lnTo>
                  <a:lnTo>
                    <a:pt x="156" y="0"/>
                  </a:lnTo>
                  <a:lnTo>
                    <a:pt x="295" y="0"/>
                  </a:lnTo>
                  <a:lnTo>
                    <a:pt x="433" y="84"/>
                  </a:lnTo>
                  <a:lnTo>
                    <a:pt x="503" y="288"/>
                  </a:lnTo>
                  <a:lnTo>
                    <a:pt x="503" y="423"/>
                  </a:lnTo>
                  <a:lnTo>
                    <a:pt x="555" y="729"/>
                  </a:lnTo>
                  <a:lnTo>
                    <a:pt x="537" y="1100"/>
                  </a:lnTo>
                  <a:lnTo>
                    <a:pt x="485" y="1322"/>
                  </a:lnTo>
                  <a:lnTo>
                    <a:pt x="365" y="1440"/>
                  </a:lnTo>
                  <a:lnTo>
                    <a:pt x="261" y="1440"/>
                  </a:lnTo>
                  <a:lnTo>
                    <a:pt x="122" y="1372"/>
                  </a:lnTo>
                  <a:lnTo>
                    <a:pt x="52" y="1236"/>
                  </a:lnTo>
                  <a:lnTo>
                    <a:pt x="18" y="1084"/>
                  </a:lnTo>
                  <a:lnTo>
                    <a:pt x="0" y="915"/>
                  </a:lnTo>
                  <a:lnTo>
                    <a:pt x="0" y="491"/>
                  </a:lnTo>
                  <a:lnTo>
                    <a:pt x="0" y="1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2" name="Freeform 38"/>
            <p:cNvSpPr>
              <a:spLocks/>
            </p:cNvSpPr>
            <p:nvPr/>
          </p:nvSpPr>
          <p:spPr bwMode="auto">
            <a:xfrm>
              <a:off x="752" y="1721"/>
              <a:ext cx="552" cy="1311"/>
            </a:xfrm>
            <a:custGeom>
              <a:avLst/>
              <a:gdLst>
                <a:gd name="T0" fmla="*/ 321 w 552"/>
                <a:gd name="T1" fmla="*/ 113 h 1311"/>
                <a:gd name="T2" fmla="*/ 437 w 552"/>
                <a:gd name="T3" fmla="*/ 11 h 1311"/>
                <a:gd name="T4" fmla="*/ 529 w 552"/>
                <a:gd name="T5" fmla="*/ 0 h 1311"/>
                <a:gd name="T6" fmla="*/ 552 w 552"/>
                <a:gd name="T7" fmla="*/ 45 h 1311"/>
                <a:gd name="T8" fmla="*/ 507 w 552"/>
                <a:gd name="T9" fmla="*/ 170 h 1311"/>
                <a:gd name="T10" fmla="*/ 425 w 552"/>
                <a:gd name="T11" fmla="*/ 249 h 1311"/>
                <a:gd name="T12" fmla="*/ 310 w 552"/>
                <a:gd name="T13" fmla="*/ 305 h 1311"/>
                <a:gd name="T14" fmla="*/ 230 w 552"/>
                <a:gd name="T15" fmla="*/ 419 h 1311"/>
                <a:gd name="T16" fmla="*/ 138 w 552"/>
                <a:gd name="T17" fmla="*/ 543 h 1311"/>
                <a:gd name="T18" fmla="*/ 126 w 552"/>
                <a:gd name="T19" fmla="*/ 645 h 1311"/>
                <a:gd name="T20" fmla="*/ 149 w 552"/>
                <a:gd name="T21" fmla="*/ 699 h 1311"/>
                <a:gd name="T22" fmla="*/ 242 w 552"/>
                <a:gd name="T23" fmla="*/ 824 h 1311"/>
                <a:gd name="T24" fmla="*/ 369 w 552"/>
                <a:gd name="T25" fmla="*/ 903 h 1311"/>
                <a:gd name="T26" fmla="*/ 403 w 552"/>
                <a:gd name="T27" fmla="*/ 937 h 1311"/>
                <a:gd name="T28" fmla="*/ 414 w 552"/>
                <a:gd name="T29" fmla="*/ 1016 h 1311"/>
                <a:gd name="T30" fmla="*/ 357 w 552"/>
                <a:gd name="T31" fmla="*/ 1107 h 1311"/>
                <a:gd name="T32" fmla="*/ 264 w 552"/>
                <a:gd name="T33" fmla="*/ 1175 h 1311"/>
                <a:gd name="T34" fmla="*/ 264 w 552"/>
                <a:gd name="T35" fmla="*/ 1311 h 1311"/>
                <a:gd name="T36" fmla="*/ 219 w 552"/>
                <a:gd name="T37" fmla="*/ 1311 h 1311"/>
                <a:gd name="T38" fmla="*/ 194 w 552"/>
                <a:gd name="T39" fmla="*/ 1209 h 1311"/>
                <a:gd name="T40" fmla="*/ 194 w 552"/>
                <a:gd name="T41" fmla="*/ 1118 h 1311"/>
                <a:gd name="T42" fmla="*/ 253 w 552"/>
                <a:gd name="T43" fmla="*/ 1016 h 1311"/>
                <a:gd name="T44" fmla="*/ 287 w 552"/>
                <a:gd name="T45" fmla="*/ 982 h 1311"/>
                <a:gd name="T46" fmla="*/ 276 w 552"/>
                <a:gd name="T47" fmla="*/ 948 h 1311"/>
                <a:gd name="T48" fmla="*/ 194 w 552"/>
                <a:gd name="T49" fmla="*/ 881 h 1311"/>
                <a:gd name="T50" fmla="*/ 92 w 552"/>
                <a:gd name="T51" fmla="*/ 790 h 1311"/>
                <a:gd name="T52" fmla="*/ 33 w 552"/>
                <a:gd name="T53" fmla="*/ 688 h 1311"/>
                <a:gd name="T54" fmla="*/ 0 w 552"/>
                <a:gd name="T55" fmla="*/ 554 h 1311"/>
                <a:gd name="T56" fmla="*/ 33 w 552"/>
                <a:gd name="T57" fmla="*/ 475 h 1311"/>
                <a:gd name="T58" fmla="*/ 149 w 552"/>
                <a:gd name="T59" fmla="*/ 317 h 1311"/>
                <a:gd name="T60" fmla="*/ 242 w 552"/>
                <a:gd name="T61" fmla="*/ 192 h 1311"/>
                <a:gd name="T62" fmla="*/ 321 w 552"/>
                <a:gd name="T63" fmla="*/ 113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2" h="1311">
                  <a:moveTo>
                    <a:pt x="321" y="113"/>
                  </a:moveTo>
                  <a:lnTo>
                    <a:pt x="437" y="11"/>
                  </a:lnTo>
                  <a:lnTo>
                    <a:pt x="529" y="0"/>
                  </a:lnTo>
                  <a:lnTo>
                    <a:pt x="552" y="45"/>
                  </a:lnTo>
                  <a:lnTo>
                    <a:pt x="507" y="170"/>
                  </a:lnTo>
                  <a:lnTo>
                    <a:pt x="425" y="249"/>
                  </a:lnTo>
                  <a:lnTo>
                    <a:pt x="310" y="305"/>
                  </a:lnTo>
                  <a:lnTo>
                    <a:pt x="230" y="419"/>
                  </a:lnTo>
                  <a:lnTo>
                    <a:pt x="138" y="543"/>
                  </a:lnTo>
                  <a:lnTo>
                    <a:pt x="126" y="645"/>
                  </a:lnTo>
                  <a:lnTo>
                    <a:pt x="149" y="699"/>
                  </a:lnTo>
                  <a:lnTo>
                    <a:pt x="242" y="824"/>
                  </a:lnTo>
                  <a:lnTo>
                    <a:pt x="369" y="903"/>
                  </a:lnTo>
                  <a:lnTo>
                    <a:pt x="403" y="937"/>
                  </a:lnTo>
                  <a:lnTo>
                    <a:pt x="414" y="1016"/>
                  </a:lnTo>
                  <a:lnTo>
                    <a:pt x="357" y="1107"/>
                  </a:lnTo>
                  <a:lnTo>
                    <a:pt x="264" y="1175"/>
                  </a:lnTo>
                  <a:lnTo>
                    <a:pt x="264" y="1311"/>
                  </a:lnTo>
                  <a:lnTo>
                    <a:pt x="219" y="1311"/>
                  </a:lnTo>
                  <a:lnTo>
                    <a:pt x="194" y="1209"/>
                  </a:lnTo>
                  <a:lnTo>
                    <a:pt x="194" y="1118"/>
                  </a:lnTo>
                  <a:lnTo>
                    <a:pt x="253" y="1016"/>
                  </a:lnTo>
                  <a:lnTo>
                    <a:pt x="287" y="982"/>
                  </a:lnTo>
                  <a:lnTo>
                    <a:pt x="276" y="948"/>
                  </a:lnTo>
                  <a:lnTo>
                    <a:pt x="194" y="881"/>
                  </a:lnTo>
                  <a:lnTo>
                    <a:pt x="92" y="790"/>
                  </a:lnTo>
                  <a:lnTo>
                    <a:pt x="33" y="688"/>
                  </a:lnTo>
                  <a:lnTo>
                    <a:pt x="0" y="554"/>
                  </a:lnTo>
                  <a:lnTo>
                    <a:pt x="33" y="475"/>
                  </a:lnTo>
                  <a:lnTo>
                    <a:pt x="149" y="317"/>
                  </a:lnTo>
                  <a:lnTo>
                    <a:pt x="242" y="192"/>
                  </a:lnTo>
                  <a:lnTo>
                    <a:pt x="321" y="11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3" name="Freeform 39"/>
            <p:cNvSpPr>
              <a:spLocks/>
            </p:cNvSpPr>
            <p:nvPr/>
          </p:nvSpPr>
          <p:spPr bwMode="auto">
            <a:xfrm>
              <a:off x="1487" y="1743"/>
              <a:ext cx="1420" cy="646"/>
            </a:xfrm>
            <a:custGeom>
              <a:avLst/>
              <a:gdLst>
                <a:gd name="T0" fmla="*/ 0 w 1420"/>
                <a:gd name="T1" fmla="*/ 12 h 646"/>
                <a:gd name="T2" fmla="*/ 80 w 1420"/>
                <a:gd name="T3" fmla="*/ 0 h 646"/>
                <a:gd name="T4" fmla="*/ 270 w 1420"/>
                <a:gd name="T5" fmla="*/ 80 h 646"/>
                <a:gd name="T6" fmla="*/ 485 w 1420"/>
                <a:gd name="T7" fmla="*/ 206 h 646"/>
                <a:gd name="T8" fmla="*/ 610 w 1420"/>
                <a:gd name="T9" fmla="*/ 308 h 646"/>
                <a:gd name="T10" fmla="*/ 902 w 1420"/>
                <a:gd name="T11" fmla="*/ 365 h 646"/>
                <a:gd name="T12" fmla="*/ 1173 w 1420"/>
                <a:gd name="T13" fmla="*/ 401 h 646"/>
                <a:gd name="T14" fmla="*/ 1239 w 1420"/>
                <a:gd name="T15" fmla="*/ 365 h 646"/>
                <a:gd name="T16" fmla="*/ 1348 w 1420"/>
                <a:gd name="T17" fmla="*/ 281 h 646"/>
                <a:gd name="T18" fmla="*/ 1382 w 1420"/>
                <a:gd name="T19" fmla="*/ 315 h 646"/>
                <a:gd name="T20" fmla="*/ 1257 w 1420"/>
                <a:gd name="T21" fmla="*/ 412 h 646"/>
                <a:gd name="T22" fmla="*/ 1420 w 1420"/>
                <a:gd name="T23" fmla="*/ 424 h 646"/>
                <a:gd name="T24" fmla="*/ 1416 w 1420"/>
                <a:gd name="T25" fmla="*/ 474 h 646"/>
                <a:gd name="T26" fmla="*/ 1280 w 1420"/>
                <a:gd name="T27" fmla="*/ 462 h 646"/>
                <a:gd name="T28" fmla="*/ 1268 w 1420"/>
                <a:gd name="T29" fmla="*/ 508 h 646"/>
                <a:gd name="T30" fmla="*/ 1398 w 1420"/>
                <a:gd name="T31" fmla="*/ 605 h 646"/>
                <a:gd name="T32" fmla="*/ 1364 w 1420"/>
                <a:gd name="T33" fmla="*/ 646 h 646"/>
                <a:gd name="T34" fmla="*/ 1257 w 1420"/>
                <a:gd name="T35" fmla="*/ 548 h 646"/>
                <a:gd name="T36" fmla="*/ 1228 w 1420"/>
                <a:gd name="T37" fmla="*/ 646 h 646"/>
                <a:gd name="T38" fmla="*/ 1201 w 1420"/>
                <a:gd name="T39" fmla="*/ 628 h 646"/>
                <a:gd name="T40" fmla="*/ 1185 w 1420"/>
                <a:gd name="T41" fmla="*/ 492 h 646"/>
                <a:gd name="T42" fmla="*/ 822 w 1420"/>
                <a:gd name="T43" fmla="*/ 469 h 646"/>
                <a:gd name="T44" fmla="*/ 610 w 1420"/>
                <a:gd name="T45" fmla="*/ 435 h 646"/>
                <a:gd name="T46" fmla="*/ 530 w 1420"/>
                <a:gd name="T47" fmla="*/ 390 h 646"/>
                <a:gd name="T48" fmla="*/ 281 w 1420"/>
                <a:gd name="T49" fmla="*/ 240 h 646"/>
                <a:gd name="T50" fmla="*/ 102 w 1420"/>
                <a:gd name="T51" fmla="*/ 184 h 646"/>
                <a:gd name="T52" fmla="*/ 80 w 1420"/>
                <a:gd name="T53" fmla="*/ 80 h 646"/>
                <a:gd name="T54" fmla="*/ 0 w 1420"/>
                <a:gd name="T55" fmla="*/ 12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20" h="646">
                  <a:moveTo>
                    <a:pt x="0" y="12"/>
                  </a:moveTo>
                  <a:lnTo>
                    <a:pt x="80" y="0"/>
                  </a:lnTo>
                  <a:lnTo>
                    <a:pt x="270" y="80"/>
                  </a:lnTo>
                  <a:lnTo>
                    <a:pt x="485" y="206"/>
                  </a:lnTo>
                  <a:lnTo>
                    <a:pt x="610" y="308"/>
                  </a:lnTo>
                  <a:lnTo>
                    <a:pt x="902" y="365"/>
                  </a:lnTo>
                  <a:lnTo>
                    <a:pt x="1173" y="401"/>
                  </a:lnTo>
                  <a:lnTo>
                    <a:pt x="1239" y="365"/>
                  </a:lnTo>
                  <a:lnTo>
                    <a:pt x="1348" y="281"/>
                  </a:lnTo>
                  <a:lnTo>
                    <a:pt x="1382" y="315"/>
                  </a:lnTo>
                  <a:lnTo>
                    <a:pt x="1257" y="412"/>
                  </a:lnTo>
                  <a:lnTo>
                    <a:pt x="1420" y="424"/>
                  </a:lnTo>
                  <a:lnTo>
                    <a:pt x="1416" y="474"/>
                  </a:lnTo>
                  <a:lnTo>
                    <a:pt x="1280" y="462"/>
                  </a:lnTo>
                  <a:lnTo>
                    <a:pt x="1268" y="508"/>
                  </a:lnTo>
                  <a:lnTo>
                    <a:pt x="1398" y="605"/>
                  </a:lnTo>
                  <a:lnTo>
                    <a:pt x="1364" y="646"/>
                  </a:lnTo>
                  <a:lnTo>
                    <a:pt x="1257" y="548"/>
                  </a:lnTo>
                  <a:lnTo>
                    <a:pt x="1228" y="646"/>
                  </a:lnTo>
                  <a:lnTo>
                    <a:pt x="1201" y="628"/>
                  </a:lnTo>
                  <a:lnTo>
                    <a:pt x="1185" y="492"/>
                  </a:lnTo>
                  <a:lnTo>
                    <a:pt x="822" y="469"/>
                  </a:lnTo>
                  <a:lnTo>
                    <a:pt x="610" y="435"/>
                  </a:lnTo>
                  <a:lnTo>
                    <a:pt x="530" y="390"/>
                  </a:lnTo>
                  <a:lnTo>
                    <a:pt x="281" y="240"/>
                  </a:lnTo>
                  <a:lnTo>
                    <a:pt x="102" y="184"/>
                  </a:lnTo>
                  <a:lnTo>
                    <a:pt x="80" y="80"/>
                  </a:lnTo>
                  <a:lnTo>
                    <a:pt x="0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" name="Freeform 40"/>
            <p:cNvSpPr>
              <a:spLocks/>
            </p:cNvSpPr>
            <p:nvPr/>
          </p:nvSpPr>
          <p:spPr bwMode="auto">
            <a:xfrm>
              <a:off x="819" y="2792"/>
              <a:ext cx="562" cy="1533"/>
            </a:xfrm>
            <a:custGeom>
              <a:avLst/>
              <a:gdLst>
                <a:gd name="T0" fmla="*/ 322 w 562"/>
                <a:gd name="T1" fmla="*/ 170 h 1533"/>
                <a:gd name="T2" fmla="*/ 424 w 562"/>
                <a:gd name="T3" fmla="*/ 0 h 1533"/>
                <a:gd name="T4" fmla="*/ 562 w 562"/>
                <a:gd name="T5" fmla="*/ 68 h 1533"/>
                <a:gd name="T6" fmla="*/ 562 w 562"/>
                <a:gd name="T7" fmla="*/ 226 h 1533"/>
                <a:gd name="T8" fmla="*/ 517 w 562"/>
                <a:gd name="T9" fmla="*/ 269 h 1533"/>
                <a:gd name="T10" fmla="*/ 413 w 562"/>
                <a:gd name="T11" fmla="*/ 348 h 1533"/>
                <a:gd name="T12" fmla="*/ 356 w 562"/>
                <a:gd name="T13" fmla="*/ 507 h 1533"/>
                <a:gd name="T14" fmla="*/ 356 w 562"/>
                <a:gd name="T15" fmla="*/ 654 h 1533"/>
                <a:gd name="T16" fmla="*/ 424 w 562"/>
                <a:gd name="T17" fmla="*/ 890 h 1533"/>
                <a:gd name="T18" fmla="*/ 458 w 562"/>
                <a:gd name="T19" fmla="*/ 1093 h 1533"/>
                <a:gd name="T20" fmla="*/ 435 w 562"/>
                <a:gd name="T21" fmla="*/ 1317 h 1533"/>
                <a:gd name="T22" fmla="*/ 471 w 562"/>
                <a:gd name="T23" fmla="*/ 1363 h 1533"/>
                <a:gd name="T24" fmla="*/ 458 w 562"/>
                <a:gd name="T25" fmla="*/ 1431 h 1533"/>
                <a:gd name="T26" fmla="*/ 413 w 562"/>
                <a:gd name="T27" fmla="*/ 1431 h 1533"/>
                <a:gd name="T28" fmla="*/ 311 w 562"/>
                <a:gd name="T29" fmla="*/ 1453 h 1533"/>
                <a:gd name="T30" fmla="*/ 173 w 562"/>
                <a:gd name="T31" fmla="*/ 1533 h 1533"/>
                <a:gd name="T32" fmla="*/ 127 w 562"/>
                <a:gd name="T33" fmla="*/ 1533 h 1533"/>
                <a:gd name="T34" fmla="*/ 0 w 562"/>
                <a:gd name="T35" fmla="*/ 1442 h 1533"/>
                <a:gd name="T36" fmla="*/ 23 w 562"/>
                <a:gd name="T37" fmla="*/ 1408 h 1533"/>
                <a:gd name="T38" fmla="*/ 195 w 562"/>
                <a:gd name="T39" fmla="*/ 1363 h 1533"/>
                <a:gd name="T40" fmla="*/ 345 w 562"/>
                <a:gd name="T41" fmla="*/ 1363 h 1533"/>
                <a:gd name="T42" fmla="*/ 379 w 562"/>
                <a:gd name="T43" fmla="*/ 1229 h 1533"/>
                <a:gd name="T44" fmla="*/ 367 w 562"/>
                <a:gd name="T45" fmla="*/ 1037 h 1533"/>
                <a:gd name="T46" fmla="*/ 311 w 562"/>
                <a:gd name="T47" fmla="*/ 867 h 1533"/>
                <a:gd name="T48" fmla="*/ 240 w 562"/>
                <a:gd name="T49" fmla="*/ 654 h 1533"/>
                <a:gd name="T50" fmla="*/ 207 w 562"/>
                <a:gd name="T51" fmla="*/ 484 h 1533"/>
                <a:gd name="T52" fmla="*/ 207 w 562"/>
                <a:gd name="T53" fmla="*/ 360 h 1533"/>
                <a:gd name="T54" fmla="*/ 252 w 562"/>
                <a:gd name="T55" fmla="*/ 249 h 1533"/>
                <a:gd name="T56" fmla="*/ 322 w 562"/>
                <a:gd name="T57" fmla="*/ 170 h 1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2" h="1533">
                  <a:moveTo>
                    <a:pt x="322" y="170"/>
                  </a:moveTo>
                  <a:lnTo>
                    <a:pt x="424" y="0"/>
                  </a:lnTo>
                  <a:lnTo>
                    <a:pt x="562" y="68"/>
                  </a:lnTo>
                  <a:lnTo>
                    <a:pt x="562" y="226"/>
                  </a:lnTo>
                  <a:lnTo>
                    <a:pt x="517" y="269"/>
                  </a:lnTo>
                  <a:lnTo>
                    <a:pt x="413" y="348"/>
                  </a:lnTo>
                  <a:lnTo>
                    <a:pt x="356" y="507"/>
                  </a:lnTo>
                  <a:lnTo>
                    <a:pt x="356" y="654"/>
                  </a:lnTo>
                  <a:lnTo>
                    <a:pt x="424" y="890"/>
                  </a:lnTo>
                  <a:lnTo>
                    <a:pt x="458" y="1093"/>
                  </a:lnTo>
                  <a:lnTo>
                    <a:pt x="435" y="1317"/>
                  </a:lnTo>
                  <a:lnTo>
                    <a:pt x="471" y="1363"/>
                  </a:lnTo>
                  <a:lnTo>
                    <a:pt x="458" y="1431"/>
                  </a:lnTo>
                  <a:lnTo>
                    <a:pt x="413" y="1431"/>
                  </a:lnTo>
                  <a:lnTo>
                    <a:pt x="311" y="1453"/>
                  </a:lnTo>
                  <a:lnTo>
                    <a:pt x="173" y="1533"/>
                  </a:lnTo>
                  <a:lnTo>
                    <a:pt x="127" y="1533"/>
                  </a:lnTo>
                  <a:lnTo>
                    <a:pt x="0" y="1442"/>
                  </a:lnTo>
                  <a:lnTo>
                    <a:pt x="23" y="1408"/>
                  </a:lnTo>
                  <a:lnTo>
                    <a:pt x="195" y="1363"/>
                  </a:lnTo>
                  <a:lnTo>
                    <a:pt x="345" y="1363"/>
                  </a:lnTo>
                  <a:lnTo>
                    <a:pt x="379" y="1229"/>
                  </a:lnTo>
                  <a:lnTo>
                    <a:pt x="367" y="1037"/>
                  </a:lnTo>
                  <a:lnTo>
                    <a:pt x="311" y="867"/>
                  </a:lnTo>
                  <a:lnTo>
                    <a:pt x="240" y="654"/>
                  </a:lnTo>
                  <a:lnTo>
                    <a:pt x="207" y="484"/>
                  </a:lnTo>
                  <a:lnTo>
                    <a:pt x="207" y="360"/>
                  </a:lnTo>
                  <a:lnTo>
                    <a:pt x="252" y="249"/>
                  </a:lnTo>
                  <a:lnTo>
                    <a:pt x="32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5" name="Freeform 41"/>
            <p:cNvSpPr>
              <a:spLocks/>
            </p:cNvSpPr>
            <p:nvPr/>
          </p:nvSpPr>
          <p:spPr bwMode="auto">
            <a:xfrm>
              <a:off x="1453" y="2869"/>
              <a:ext cx="542" cy="1376"/>
            </a:xfrm>
            <a:custGeom>
              <a:avLst/>
              <a:gdLst>
                <a:gd name="T0" fmla="*/ 71 w 542"/>
                <a:gd name="T1" fmla="*/ 0 h 1376"/>
                <a:gd name="T2" fmla="*/ 195 w 542"/>
                <a:gd name="T3" fmla="*/ 90 h 1376"/>
                <a:gd name="T4" fmla="*/ 254 w 542"/>
                <a:gd name="T5" fmla="*/ 226 h 1376"/>
                <a:gd name="T6" fmla="*/ 277 w 542"/>
                <a:gd name="T7" fmla="*/ 348 h 1376"/>
                <a:gd name="T8" fmla="*/ 288 w 542"/>
                <a:gd name="T9" fmla="*/ 507 h 1376"/>
                <a:gd name="T10" fmla="*/ 277 w 542"/>
                <a:gd name="T11" fmla="*/ 722 h 1376"/>
                <a:gd name="T12" fmla="*/ 231 w 542"/>
                <a:gd name="T13" fmla="*/ 892 h 1376"/>
                <a:gd name="T14" fmla="*/ 195 w 542"/>
                <a:gd name="T15" fmla="*/ 1059 h 1376"/>
                <a:gd name="T16" fmla="*/ 161 w 542"/>
                <a:gd name="T17" fmla="*/ 1161 h 1376"/>
                <a:gd name="T18" fmla="*/ 161 w 542"/>
                <a:gd name="T19" fmla="*/ 1206 h 1376"/>
                <a:gd name="T20" fmla="*/ 220 w 542"/>
                <a:gd name="T21" fmla="*/ 1229 h 1376"/>
                <a:gd name="T22" fmla="*/ 381 w 542"/>
                <a:gd name="T23" fmla="*/ 1229 h 1376"/>
                <a:gd name="T24" fmla="*/ 542 w 542"/>
                <a:gd name="T25" fmla="*/ 1274 h 1376"/>
                <a:gd name="T26" fmla="*/ 542 w 542"/>
                <a:gd name="T27" fmla="*/ 1308 h 1376"/>
                <a:gd name="T28" fmla="*/ 415 w 542"/>
                <a:gd name="T29" fmla="*/ 1376 h 1376"/>
                <a:gd name="T30" fmla="*/ 358 w 542"/>
                <a:gd name="T31" fmla="*/ 1365 h 1376"/>
                <a:gd name="T32" fmla="*/ 243 w 542"/>
                <a:gd name="T33" fmla="*/ 1308 h 1376"/>
                <a:gd name="T34" fmla="*/ 127 w 542"/>
                <a:gd name="T35" fmla="*/ 1286 h 1376"/>
                <a:gd name="T36" fmla="*/ 34 w 542"/>
                <a:gd name="T37" fmla="*/ 1286 h 1376"/>
                <a:gd name="T38" fmla="*/ 12 w 542"/>
                <a:gd name="T39" fmla="*/ 1229 h 1376"/>
                <a:gd name="T40" fmla="*/ 34 w 542"/>
                <a:gd name="T41" fmla="*/ 1161 h 1376"/>
                <a:gd name="T42" fmla="*/ 127 w 542"/>
                <a:gd name="T43" fmla="*/ 1037 h 1376"/>
                <a:gd name="T44" fmla="*/ 173 w 542"/>
                <a:gd name="T45" fmla="*/ 880 h 1376"/>
                <a:gd name="T46" fmla="*/ 195 w 542"/>
                <a:gd name="T47" fmla="*/ 699 h 1376"/>
                <a:gd name="T48" fmla="*/ 173 w 542"/>
                <a:gd name="T49" fmla="*/ 428 h 1376"/>
                <a:gd name="T50" fmla="*/ 127 w 542"/>
                <a:gd name="T51" fmla="*/ 317 h 1376"/>
                <a:gd name="T52" fmla="*/ 46 w 542"/>
                <a:gd name="T53" fmla="*/ 226 h 1376"/>
                <a:gd name="T54" fmla="*/ 0 w 542"/>
                <a:gd name="T55" fmla="*/ 90 h 1376"/>
                <a:gd name="T56" fmla="*/ 71 w 542"/>
                <a:gd name="T57" fmla="*/ 0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42" h="1376">
                  <a:moveTo>
                    <a:pt x="71" y="0"/>
                  </a:moveTo>
                  <a:lnTo>
                    <a:pt x="195" y="90"/>
                  </a:lnTo>
                  <a:lnTo>
                    <a:pt x="254" y="226"/>
                  </a:lnTo>
                  <a:lnTo>
                    <a:pt x="277" y="348"/>
                  </a:lnTo>
                  <a:lnTo>
                    <a:pt x="288" y="507"/>
                  </a:lnTo>
                  <a:lnTo>
                    <a:pt x="277" y="722"/>
                  </a:lnTo>
                  <a:lnTo>
                    <a:pt x="231" y="892"/>
                  </a:lnTo>
                  <a:lnTo>
                    <a:pt x="195" y="1059"/>
                  </a:lnTo>
                  <a:lnTo>
                    <a:pt x="161" y="1161"/>
                  </a:lnTo>
                  <a:lnTo>
                    <a:pt x="161" y="1206"/>
                  </a:lnTo>
                  <a:lnTo>
                    <a:pt x="220" y="1229"/>
                  </a:lnTo>
                  <a:lnTo>
                    <a:pt x="381" y="1229"/>
                  </a:lnTo>
                  <a:lnTo>
                    <a:pt x="542" y="1274"/>
                  </a:lnTo>
                  <a:lnTo>
                    <a:pt x="542" y="1308"/>
                  </a:lnTo>
                  <a:lnTo>
                    <a:pt x="415" y="1376"/>
                  </a:lnTo>
                  <a:lnTo>
                    <a:pt x="358" y="1365"/>
                  </a:lnTo>
                  <a:lnTo>
                    <a:pt x="243" y="1308"/>
                  </a:lnTo>
                  <a:lnTo>
                    <a:pt x="127" y="1286"/>
                  </a:lnTo>
                  <a:lnTo>
                    <a:pt x="34" y="1286"/>
                  </a:lnTo>
                  <a:lnTo>
                    <a:pt x="12" y="1229"/>
                  </a:lnTo>
                  <a:lnTo>
                    <a:pt x="34" y="1161"/>
                  </a:lnTo>
                  <a:lnTo>
                    <a:pt x="127" y="1037"/>
                  </a:lnTo>
                  <a:lnTo>
                    <a:pt x="173" y="880"/>
                  </a:lnTo>
                  <a:lnTo>
                    <a:pt x="195" y="699"/>
                  </a:lnTo>
                  <a:lnTo>
                    <a:pt x="173" y="428"/>
                  </a:lnTo>
                  <a:lnTo>
                    <a:pt x="127" y="317"/>
                  </a:lnTo>
                  <a:lnTo>
                    <a:pt x="46" y="226"/>
                  </a:lnTo>
                  <a:lnTo>
                    <a:pt x="0" y="90"/>
                  </a:lnTo>
                  <a:lnTo>
                    <a:pt x="7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38" name="Picture 56" descr="tmckzquf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291475"/>
            <a:ext cx="844641" cy="69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Oval 14"/>
          <p:cNvSpPr>
            <a:spLocks noChangeArrowheads="1"/>
          </p:cNvSpPr>
          <p:nvPr/>
        </p:nvSpPr>
        <p:spPr bwMode="auto">
          <a:xfrm>
            <a:off x="3127208" y="2675862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40" name="Oval 15"/>
          <p:cNvSpPr>
            <a:spLocks noChangeArrowheads="1"/>
          </p:cNvSpPr>
          <p:nvPr/>
        </p:nvSpPr>
        <p:spPr bwMode="auto">
          <a:xfrm>
            <a:off x="3127208" y="3351485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41" name="Oval 20"/>
          <p:cNvSpPr>
            <a:spLocks noChangeArrowheads="1"/>
          </p:cNvSpPr>
          <p:nvPr/>
        </p:nvSpPr>
        <p:spPr bwMode="auto">
          <a:xfrm>
            <a:off x="3952670" y="2385444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2" name="Oval 21"/>
          <p:cNvSpPr>
            <a:spLocks noChangeArrowheads="1"/>
          </p:cNvSpPr>
          <p:nvPr/>
        </p:nvSpPr>
        <p:spPr bwMode="auto">
          <a:xfrm>
            <a:off x="2610813" y="4220719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Oval 22"/>
          <p:cNvSpPr>
            <a:spLocks noChangeArrowheads="1"/>
          </p:cNvSpPr>
          <p:nvPr/>
        </p:nvSpPr>
        <p:spPr bwMode="auto">
          <a:xfrm>
            <a:off x="3438196" y="4025092"/>
            <a:ext cx="205405" cy="19562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" name="Oval 23"/>
          <p:cNvSpPr>
            <a:spLocks noChangeArrowheads="1"/>
          </p:cNvSpPr>
          <p:nvPr/>
        </p:nvSpPr>
        <p:spPr bwMode="auto">
          <a:xfrm>
            <a:off x="3438196" y="2964262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5" name="Oval 26"/>
          <p:cNvSpPr>
            <a:spLocks noChangeArrowheads="1"/>
          </p:cNvSpPr>
          <p:nvPr/>
        </p:nvSpPr>
        <p:spPr bwMode="auto">
          <a:xfrm>
            <a:off x="4985457" y="3833496"/>
            <a:ext cx="20540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6" name="Oval 27"/>
          <p:cNvSpPr>
            <a:spLocks noChangeArrowheads="1"/>
          </p:cNvSpPr>
          <p:nvPr/>
        </p:nvSpPr>
        <p:spPr bwMode="auto">
          <a:xfrm>
            <a:off x="2405408" y="3061068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4263658" y="4315509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48" name="Oval 29"/>
          <p:cNvSpPr>
            <a:spLocks noChangeArrowheads="1"/>
          </p:cNvSpPr>
          <p:nvPr/>
        </p:nvSpPr>
        <p:spPr bwMode="auto">
          <a:xfrm>
            <a:off x="4058252" y="2982413"/>
            <a:ext cx="205406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49" name="Oval 30"/>
          <p:cNvSpPr>
            <a:spLocks noChangeArrowheads="1"/>
          </p:cNvSpPr>
          <p:nvPr/>
        </p:nvSpPr>
        <p:spPr bwMode="auto">
          <a:xfrm>
            <a:off x="4056333" y="3639885"/>
            <a:ext cx="20732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0" name="Oval 31"/>
          <p:cNvSpPr>
            <a:spLocks noChangeArrowheads="1"/>
          </p:cNvSpPr>
          <p:nvPr/>
        </p:nvSpPr>
        <p:spPr bwMode="auto">
          <a:xfrm>
            <a:off x="4881795" y="3155856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" name="Oval 32"/>
          <p:cNvSpPr>
            <a:spLocks noChangeArrowheads="1"/>
          </p:cNvSpPr>
          <p:nvPr/>
        </p:nvSpPr>
        <p:spPr bwMode="auto">
          <a:xfrm>
            <a:off x="4674469" y="2097045"/>
            <a:ext cx="207325" cy="191594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" name="Oval 33"/>
          <p:cNvSpPr>
            <a:spLocks noChangeArrowheads="1"/>
          </p:cNvSpPr>
          <p:nvPr/>
        </p:nvSpPr>
        <p:spPr bwMode="auto">
          <a:xfrm>
            <a:off x="3438196" y="2288639"/>
            <a:ext cx="205405" cy="193611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7" name="Oval 66"/>
          <p:cNvSpPr>
            <a:spLocks noChangeArrowheads="1"/>
          </p:cNvSpPr>
          <p:nvPr/>
        </p:nvSpPr>
        <p:spPr bwMode="auto">
          <a:xfrm>
            <a:off x="5397593" y="2484174"/>
            <a:ext cx="207325" cy="19159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8" name="Oval 67"/>
          <p:cNvSpPr>
            <a:spLocks noChangeArrowheads="1"/>
          </p:cNvSpPr>
          <p:nvPr/>
        </p:nvSpPr>
        <p:spPr bwMode="auto">
          <a:xfrm>
            <a:off x="4886892" y="3157871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5710660" y="3253531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0" name="Oval 69"/>
          <p:cNvSpPr>
            <a:spLocks noChangeArrowheads="1"/>
          </p:cNvSpPr>
          <p:nvPr/>
        </p:nvSpPr>
        <p:spPr bwMode="auto">
          <a:xfrm>
            <a:off x="5706087" y="4126503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" name="Oval 70"/>
          <p:cNvSpPr>
            <a:spLocks noChangeArrowheads="1"/>
          </p:cNvSpPr>
          <p:nvPr/>
        </p:nvSpPr>
        <p:spPr bwMode="auto">
          <a:xfrm>
            <a:off x="4990554" y="3824631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4063349" y="3642443"/>
            <a:ext cx="207325" cy="1915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5052680" y="2668314"/>
            <a:ext cx="351144" cy="48303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5115335" y="3261364"/>
            <a:ext cx="552205" cy="8794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5798067" y="3513482"/>
            <a:ext cx="16255" cy="56050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5813086" y="3432168"/>
            <a:ext cx="1681" cy="60271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5171287" y="3453676"/>
            <a:ext cx="504311" cy="39603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12" idx="13"/>
          </p:cNvCxnSpPr>
          <p:nvPr/>
        </p:nvCxnSpPr>
        <p:spPr>
          <a:xfrm flipH="1" flipV="1">
            <a:off x="4278590" y="3750183"/>
            <a:ext cx="705994" cy="17961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1377951" y="4869160"/>
            <a:ext cx="6218385" cy="1037729"/>
          </a:xfrm>
          <a:prstGeom prst="rect">
            <a:avLst/>
          </a:prstGeom>
          <a:solidFill>
            <a:srgbClr val="FFCC66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 lIns="91440" tIns="45720" rIns="91440" bIns="45720" anchor="ctr">
            <a:noAutofit/>
          </a:bodyPr>
          <a:lstStyle/>
          <a:p>
            <a:pPr marL="342900" indent="-342900" algn="ctr" rtl="1"/>
            <a:r>
              <a:rPr lang="ar-SA" sz="2400" dirty="0" smtClean="0">
                <a:cs typeface="B Titr" pitchFamily="2" charset="-78"/>
              </a:rPr>
              <a:t>شانس </a:t>
            </a:r>
            <a:r>
              <a:rPr lang="ar-SA" sz="2400" dirty="0">
                <a:cs typeface="B Titr" pitchFamily="2" charset="-78"/>
              </a:rPr>
              <a:t>انتخاب شدن همسایه­ها با هم برابر </a:t>
            </a:r>
            <a:r>
              <a:rPr lang="ar-SA" sz="2400" dirty="0" smtClean="0">
                <a:cs typeface="B Titr" pitchFamily="2" charset="-78"/>
              </a:rPr>
              <a:t>است</a:t>
            </a:r>
            <a:r>
              <a:rPr lang="fa-IR" sz="2400" dirty="0" smtClean="0">
                <a:cs typeface="B Titr" pitchFamily="2" charset="-78"/>
              </a:rPr>
              <a:t>.</a:t>
            </a:r>
            <a:endParaRPr lang="en-US" sz="2400" dirty="0" smtClean="0">
              <a:cs typeface="B Titr" pitchFamily="2" charset="-78"/>
            </a:endParaRPr>
          </a:p>
          <a:p>
            <a:pPr marL="342900" indent="-342900" algn="ctr" rtl="1"/>
            <a:r>
              <a:rPr lang="fa-IR" sz="2400" dirty="0" smtClean="0">
                <a:cs typeface="B Titr" pitchFamily="2" charset="-78"/>
              </a:rPr>
              <a:t>انتخاب در هر مرحله مستقل از همه انتخابهای قبلی است.</a:t>
            </a:r>
            <a:endParaRPr lang="en-US" sz="2400" dirty="0" smtClean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9503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0.09375 0.1067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75 0.10672 L 0.04479 0.1449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27" y="1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79 0.14491 L 0.0467 0.2465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5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7 0.24653 L 0.04479 0.14491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79 0.14491 L -0.04149 0.21505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3" y="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49 0.21505 L -0.13767 0.17477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9" y="-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8" grpId="1" animBg="1"/>
      <p:bldP spid="69" grpId="0" animBg="1"/>
      <p:bldP spid="69" grpId="1" animBg="1"/>
      <p:bldP spid="69" grpId="2" animBg="1"/>
      <p:bldP spid="69" grpId="3" animBg="1"/>
      <p:bldP spid="70" grpId="0" animBg="1"/>
      <p:bldP spid="70" grpId="1" animBg="1"/>
      <p:bldP spid="71" grpId="0" animBg="1"/>
      <p:bldP spid="71" grpId="1" animBg="1"/>
      <p:bldP spid="72" grpId="0" animBg="1"/>
      <p:bldP spid="7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گشت </a:t>
            </a:r>
            <a:r>
              <a:rPr lang="fa-IR" dirty="0" smtClean="0"/>
              <a:t>تصادفی</a:t>
            </a:r>
            <a:r>
              <a:rPr lang="fa-IR" dirty="0"/>
              <a:t> </a:t>
            </a:r>
            <a:r>
              <a:rPr lang="fa-IR" dirty="0" smtClean="0"/>
              <a:t>دو بعدی</a:t>
            </a:r>
            <a:endParaRPr lang="en-US" dirty="0"/>
          </a:p>
        </p:txBody>
      </p:sp>
      <p:sp>
        <p:nvSpPr>
          <p:cNvPr id="19" name="Oval 20"/>
          <p:cNvSpPr>
            <a:spLocks noChangeArrowheads="1"/>
          </p:cNvSpPr>
          <p:nvPr/>
        </p:nvSpPr>
        <p:spPr bwMode="auto">
          <a:xfrm>
            <a:off x="6394648" y="3688432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274320" rIns="27432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2" name="Oval 23"/>
          <p:cNvSpPr>
            <a:spLocks noChangeArrowheads="1"/>
          </p:cNvSpPr>
          <p:nvPr/>
        </p:nvSpPr>
        <p:spPr bwMode="auto">
          <a:xfrm>
            <a:off x="6394648" y="5364832"/>
            <a:ext cx="152400" cy="152400"/>
          </a:xfrm>
          <a:prstGeom prst="ellipse">
            <a:avLst/>
          </a:prstGeom>
          <a:solidFill>
            <a:srgbClr val="00CCFF"/>
          </a:solidFill>
          <a:ln w="12700" cap="sq">
            <a:solidFill>
              <a:srgbClr val="00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sp>
        <p:nvSpPr>
          <p:cNvPr id="23" name="Oval 24"/>
          <p:cNvSpPr>
            <a:spLocks noChangeArrowheads="1"/>
          </p:cNvSpPr>
          <p:nvPr/>
        </p:nvSpPr>
        <p:spPr bwMode="auto">
          <a:xfrm>
            <a:off x="8452048" y="3688432"/>
            <a:ext cx="152400" cy="152400"/>
          </a:xfrm>
          <a:prstGeom prst="ellipse">
            <a:avLst/>
          </a:prstGeom>
          <a:solidFill>
            <a:srgbClr val="00CC00"/>
          </a:solidFill>
          <a:ln w="12700" cap="sq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49863"/>
              </p:ext>
            </p:extLst>
          </p:nvPr>
        </p:nvGraphicFramePr>
        <p:xfrm>
          <a:off x="767821" y="3779132"/>
          <a:ext cx="3338585" cy="66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" name="Equation" r:id="rId3" imgW="2298700" imgH="457200" progId="">
                  <p:embed/>
                </p:oleObj>
              </mc:Choice>
              <mc:Fallback>
                <p:oleObj name="Equation" r:id="rId3" imgW="2298700" imgH="457200" progId="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21" y="3779132"/>
                        <a:ext cx="3338585" cy="664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216668" y="3395300"/>
            <a:ext cx="1534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dirty="0">
                <a:cs typeface="B Titr" pitchFamily="2" charset="-78"/>
              </a:rPr>
              <a:t>بازگشت به </a:t>
            </a:r>
            <a:r>
              <a:rPr lang="fa-IR" dirty="0" smtClean="0">
                <a:cs typeface="B Titr" pitchFamily="2" charset="-78"/>
              </a:rPr>
              <a:t>مبدا</a:t>
            </a:r>
            <a:endParaRPr lang="en-US" dirty="0">
              <a:cs typeface="B Titr" pitchFamily="2" charset="-78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37650"/>
              </p:ext>
            </p:extLst>
          </p:nvPr>
        </p:nvGraphicFramePr>
        <p:xfrm>
          <a:off x="767821" y="4572044"/>
          <a:ext cx="297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" name="Equation" r:id="rId5" imgW="1981200" imgH="533400" progId="">
                  <p:embed/>
                </p:oleObj>
              </mc:Choice>
              <mc:Fallback>
                <p:oleObj name="Equation" r:id="rId5" imgW="1981200" imgH="533400" progId="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21" y="4572044"/>
                        <a:ext cx="2971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7607"/>
              </p:ext>
            </p:extLst>
          </p:nvPr>
        </p:nvGraphicFramePr>
        <p:xfrm>
          <a:off x="767821" y="5537699"/>
          <a:ext cx="4308235" cy="59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" name="Equation" r:id="rId7" imgW="3289300" imgH="457200" progId="">
                  <p:embed/>
                </p:oleObj>
              </mc:Choice>
              <mc:Fallback>
                <p:oleObj name="Equation" r:id="rId7" imgW="3289300" imgH="457200" progId="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21" y="5537699"/>
                        <a:ext cx="4308235" cy="598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10205"/>
              </p:ext>
            </p:extLst>
          </p:nvPr>
        </p:nvGraphicFramePr>
        <p:xfrm>
          <a:off x="767821" y="1836321"/>
          <a:ext cx="3597602" cy="185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" name="Equation" r:id="rId9" imgW="2145960" imgH="1104840" progId="">
                  <p:embed/>
                </p:oleObj>
              </mc:Choice>
              <mc:Fallback>
                <p:oleObj name="Equation" r:id="rId9" imgW="2145960" imgH="110484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21" y="1836321"/>
                        <a:ext cx="3597602" cy="1852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794448" y="2012032"/>
            <a:ext cx="4288198" cy="3920816"/>
            <a:chOff x="4794448" y="2012032"/>
            <a:chExt cx="4288198" cy="3920816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4946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5327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5708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6089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6470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6851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7232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7613848" y="20120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rot="5400000">
              <a:off x="6280348" y="754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rot="5400000">
              <a:off x="6280348" y="1135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rot="5400000">
              <a:off x="6280348" y="1516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rot="5400000">
              <a:off x="6280348" y="1897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rot="5400000">
              <a:off x="6280348" y="2278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rot="5400000">
              <a:off x="6280348" y="2659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rot="5400000">
              <a:off x="6280348" y="3040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rot="5400000">
              <a:off x="6280348" y="3421732"/>
              <a:ext cx="0" cy="2971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4794448" y="5441032"/>
              <a:ext cx="3449960" cy="491816"/>
              <a:chOff x="4794448" y="5441032"/>
              <a:chExt cx="3449960" cy="491816"/>
            </a:xfrm>
          </p:grpSpPr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rot="16200000">
                <a:off x="6280348" y="3955132"/>
                <a:ext cx="0" cy="29718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5808421"/>
                  </p:ext>
                </p:extLst>
              </p:nvPr>
            </p:nvGraphicFramePr>
            <p:xfrm>
              <a:off x="5386952" y="5555023"/>
              <a:ext cx="2857456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58" name="Equation" r:id="rId11" imgW="1320480" imgH="215640" progId="">
                      <p:embed/>
                    </p:oleObj>
                  </mc:Choice>
                  <mc:Fallback>
                    <p:oleObj name="Equation" r:id="rId11" imgW="1320480" imgH="215640" progId="">
                      <p:embed/>
                      <p:pic>
                        <p:nvPicPr>
                          <p:cNvPr id="0" name="Picture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952" y="5555023"/>
                            <a:ext cx="2857456" cy="377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Group 32"/>
            <p:cNvGrpSpPr/>
            <p:nvPr/>
          </p:nvGrpSpPr>
          <p:grpSpPr>
            <a:xfrm>
              <a:off x="8528248" y="2012032"/>
              <a:ext cx="554398" cy="3032125"/>
              <a:chOff x="8528248" y="2012032"/>
              <a:chExt cx="554398" cy="3032125"/>
            </a:xfrm>
          </p:grpSpPr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>
                <a:off x="8528248" y="2012032"/>
                <a:ext cx="0" cy="29718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3488"/>
                  </p:ext>
                </p:extLst>
              </p:nvPr>
            </p:nvGraphicFramePr>
            <p:xfrm>
              <a:off x="8598459" y="2332707"/>
              <a:ext cx="484187" cy="2711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59" name="Equation" r:id="rId13" imgW="203040" imgH="1549080" progId="">
                      <p:embed/>
                    </p:oleObj>
                  </mc:Choice>
                  <mc:Fallback>
                    <p:oleObj name="Equation" r:id="rId13" imgW="203040" imgH="1549080" progId="">
                      <p:embed/>
                      <p:pic>
                        <p:nvPicPr>
                          <p:cNvPr id="0" name="Picture 3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98459" y="2332707"/>
                            <a:ext cx="484187" cy="2711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" name="Rectangle 27"/>
          <p:cNvSpPr/>
          <p:nvPr/>
        </p:nvSpPr>
        <p:spPr>
          <a:xfrm>
            <a:off x="-1234040" y="3840832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 smtClean="0">
                <a:cs typeface="B Titr" pitchFamily="2" charset="-78"/>
              </a:rPr>
              <a:t>استرلینگ</a:t>
            </a:r>
            <a:endParaRPr lang="en-US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5109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-1.94444E-6 -0.05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-0.04166 -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-0.04166 -0.0555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5556 L -1.94444E-6 2.22222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66 -2.22222E-6 L -0.08333 -2.22222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66 -0.05556 L -0.08333 2.22222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-1.94444E-6 0.0666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6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2.22222E-6 L -0.05 0.05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277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-2.22222E-6 L -0.04166 -2.22222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گشت تصادفی </a:t>
            </a:r>
            <a:r>
              <a:rPr lang="fa-IR" dirty="0" smtClean="0"/>
              <a:t>سه </a:t>
            </a:r>
            <a:r>
              <a:rPr lang="fa-IR" dirty="0"/>
              <a:t>بعدی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9094"/>
              </p:ext>
            </p:extLst>
          </p:nvPr>
        </p:nvGraphicFramePr>
        <p:xfrm>
          <a:off x="983116" y="1916832"/>
          <a:ext cx="6179684" cy="59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9" name="Equation" r:id="rId3" imgW="3187700" imgH="304800" progId="">
                  <p:embed/>
                </p:oleObj>
              </mc:Choice>
              <mc:Fallback>
                <p:oleObj name="Equation" r:id="rId3" imgW="3187700" imgH="3048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16" y="1916832"/>
                        <a:ext cx="6179684" cy="590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31640" y="4653136"/>
            <a:ext cx="6480720" cy="1200329"/>
          </a:xfrm>
          <a:prstGeom prst="rect">
            <a:avLst/>
          </a:prstGeom>
          <a:solidFill>
            <a:srgbClr val="FFDA65"/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 یک انسان مست میتواند خانه اش را پیدا کند</a:t>
            </a:r>
          </a:p>
          <a:p>
            <a:pPr algn="ct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 اما یک </a:t>
            </a:r>
            <a:r>
              <a:rPr lang="fa-IR" sz="2400" dirty="0">
                <a:cs typeface="B Titr" pitchFamily="2" charset="-78"/>
              </a:rPr>
              <a:t>پرنده مست ممکن خانه اش را پیدا </a:t>
            </a:r>
            <a:r>
              <a:rPr lang="fa-IR" sz="2400" dirty="0" smtClean="0">
                <a:cs typeface="B Titr" pitchFamily="2" charset="-78"/>
              </a:rPr>
              <a:t>نکند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28300"/>
              </p:ext>
            </p:extLst>
          </p:nvPr>
        </p:nvGraphicFramePr>
        <p:xfrm>
          <a:off x="971601" y="3727854"/>
          <a:ext cx="4536504" cy="50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0" name="Equation" r:id="rId5" imgW="2197100" imgH="203200" progId="">
                  <p:embed/>
                </p:oleObj>
              </mc:Choice>
              <mc:Fallback>
                <p:oleObj name="Equation" r:id="rId5" imgW="2197100" imgH="203200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3727854"/>
                        <a:ext cx="4536504" cy="501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72784"/>
              </p:ext>
            </p:extLst>
          </p:nvPr>
        </p:nvGraphicFramePr>
        <p:xfrm>
          <a:off x="983116" y="2829586"/>
          <a:ext cx="5392505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1" name="Equation" r:id="rId7" imgW="2819400" imgH="292100" progId="">
                  <p:embed/>
                </p:oleObj>
              </mc:Choice>
              <mc:Fallback>
                <p:oleObj name="Equation" r:id="rId7" imgW="2819400" imgH="292100" progId="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16" y="2829586"/>
                        <a:ext cx="5392505" cy="558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13" descr="bird8.gi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757550">
            <a:off x="-1363977" y="2568207"/>
            <a:ext cx="127635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27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7" presetClass="pat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85 0.12384 L 0.30677 0.13796 C 0.37049 0.14236 0.45625 0.12014 0.5408 0.07916 C 0.63733 0.03217 0.71111 -0.02292 0.75642 -0.08056 L 0.97969 -0.34769 " pathEditMode="relative" rAng="20400000" ptsTypes="AAAAA">
                                      <p:cBhvr>
                                        <p:cTn id="11" dur="3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11" y="-14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بخش 5: مدارهای الکتریکی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398621" y="1916832"/>
            <a:ext cx="3916457" cy="45627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قوانین مدارهای </a:t>
            </a:r>
            <a:r>
              <a:rPr lang="fa-IR" sz="2800" dirty="0" smtClean="0">
                <a:cs typeface="B Titr" pitchFamily="2" charset="-78"/>
              </a:rPr>
              <a:t>الکتریکی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گراف مدار </a:t>
            </a:r>
            <a:r>
              <a:rPr lang="fa-IR" sz="2800" dirty="0" smtClean="0">
                <a:cs typeface="B Titr" pitchFamily="2" charset="-78"/>
              </a:rPr>
              <a:t>الکتریکی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زمان سفر</a:t>
            </a:r>
            <a:r>
              <a:rPr lang="fa-IR" sz="2800" dirty="0" smtClean="0">
                <a:cs typeface="B Titr" pitchFamily="2" charset="-78"/>
              </a:rPr>
              <a:t> 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گشت تصادفی روی </a:t>
            </a:r>
            <a:r>
              <a:rPr lang="fa-IR" sz="2800" dirty="0" smtClean="0">
                <a:cs typeface="B Titr" pitchFamily="2" charset="-78"/>
              </a:rPr>
              <a:t>خط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صدق پذیری </a:t>
            </a:r>
            <a:r>
              <a:rPr lang="fa-IR" sz="2800" dirty="0" smtClean="0">
                <a:cs typeface="B Titr" pitchFamily="2" charset="-78"/>
              </a:rPr>
              <a:t>دودویی</a:t>
            </a: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fa-IR" sz="2800" dirty="0">
                <a:cs typeface="B Titr" pitchFamily="2" charset="-78"/>
              </a:rPr>
              <a:t>مرتبه زمانی سفر</a:t>
            </a:r>
            <a:endParaRPr lang="fa-IR" sz="2800" dirty="0" smtClean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endParaRPr lang="fa-IR" sz="28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2894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قوانین مدارهای الکتریک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250788" y="2204864"/>
            <a:ext cx="3293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1.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انون جریان کیرشهف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KCL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64088" y="3501008"/>
            <a:ext cx="3180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2.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انون ولتاژ کیرشهف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K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V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L</a:t>
            </a:r>
            <a:endParaRPr lang="en-US" sz="2400" dirty="0">
              <a:cs typeface="B Titr" pitchFamily="2" charset="-78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3366737" y="1880388"/>
            <a:ext cx="1412111" cy="1073150"/>
            <a:chOff x="1354238" y="1974850"/>
            <a:chExt cx="1412111" cy="107315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354238" y="2511706"/>
              <a:ext cx="8218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176041" y="2154254"/>
              <a:ext cx="590308" cy="357452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2176041" y="2511706"/>
              <a:ext cx="590308" cy="357452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049105"/>
                </p:ext>
              </p:extLst>
            </p:nvPr>
          </p:nvGraphicFramePr>
          <p:xfrm>
            <a:off x="1646017" y="2107690"/>
            <a:ext cx="238246" cy="357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0" name="Equation" r:id="rId3" imgW="152334" imgH="228501" progId="">
                    <p:embed/>
                  </p:oleObj>
                </mc:Choice>
                <mc:Fallback>
                  <p:oleObj name="Equation" r:id="rId3" imgW="152334" imgH="228501" progId="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017" y="2107690"/>
                          <a:ext cx="238246" cy="357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557346"/>
                </p:ext>
              </p:extLst>
            </p:nvPr>
          </p:nvGraphicFramePr>
          <p:xfrm>
            <a:off x="2224088" y="1974850"/>
            <a:ext cx="25876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1" name="Equation" r:id="rId5" imgW="165028" imgH="228501" progId="">
                    <p:embed/>
                  </p:oleObj>
                </mc:Choice>
                <mc:Fallback>
                  <p:oleObj name="Equation" r:id="rId5" imgW="165028" imgH="228501" progId="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088" y="1974850"/>
                          <a:ext cx="258762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728217"/>
                </p:ext>
              </p:extLst>
            </p:nvPr>
          </p:nvGraphicFramePr>
          <p:xfrm>
            <a:off x="2233613" y="2689225"/>
            <a:ext cx="2397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2" name="Equation" r:id="rId7" imgW="152334" imgH="228501" progId="">
                    <p:embed/>
                  </p:oleObj>
                </mc:Choice>
                <mc:Fallback>
                  <p:oleObj name="Equation" r:id="rId7" imgW="152334" imgH="228501" progId="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2689225"/>
                          <a:ext cx="239712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17518"/>
              </p:ext>
            </p:extLst>
          </p:nvPr>
        </p:nvGraphicFramePr>
        <p:xfrm>
          <a:off x="741251" y="2246969"/>
          <a:ext cx="23574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9" imgW="1497950" imgH="253890" progId="">
                  <p:embed/>
                </p:oleObj>
              </mc:Choice>
              <mc:Fallback>
                <p:oleObj name="Equation" r:id="rId9" imgW="1497950" imgH="253890" progId="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51" y="2246969"/>
                        <a:ext cx="235743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70357"/>
              </p:ext>
            </p:extLst>
          </p:nvPr>
        </p:nvGraphicFramePr>
        <p:xfrm>
          <a:off x="822215" y="3404951"/>
          <a:ext cx="996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Equation" r:id="rId11" imgW="634725" imgH="342751" progId="">
                  <p:embed/>
                </p:oleObj>
              </mc:Choice>
              <mc:Fallback>
                <p:oleObj name="Equation" r:id="rId11" imgW="634725" imgH="342751" progId="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15" y="3404951"/>
                        <a:ext cx="9969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283408"/>
              </p:ext>
            </p:extLst>
          </p:nvPr>
        </p:nvGraphicFramePr>
        <p:xfrm>
          <a:off x="2529708" y="3262021"/>
          <a:ext cx="2690364" cy="8253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5182"/>
                <a:gridCol w="1345182"/>
              </a:tblGrid>
              <a:tr h="82533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6" name="Group 34"/>
          <p:cNvGrpSpPr/>
          <p:nvPr/>
        </p:nvGrpSpPr>
        <p:grpSpPr>
          <a:xfrm>
            <a:off x="2660406" y="3310892"/>
            <a:ext cx="986259" cy="726281"/>
            <a:chOff x="969863" y="3344119"/>
            <a:chExt cx="914400" cy="726281"/>
          </a:xfrm>
        </p:grpSpPr>
        <p:sp>
          <p:nvSpPr>
            <p:cNvPr id="31" name="Oval 30"/>
            <p:cNvSpPr/>
            <p:nvPr/>
          </p:nvSpPr>
          <p:spPr>
            <a:xfrm>
              <a:off x="969863" y="3344119"/>
              <a:ext cx="914400" cy="72628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427063" y="4058825"/>
              <a:ext cx="13718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rot="10800000">
            <a:off x="4032663" y="3312451"/>
            <a:ext cx="986259" cy="726281"/>
            <a:chOff x="969863" y="3344119"/>
            <a:chExt cx="914400" cy="726281"/>
          </a:xfrm>
        </p:grpSpPr>
        <p:sp>
          <p:nvSpPr>
            <p:cNvPr id="37" name="Oval 36"/>
            <p:cNvSpPr/>
            <p:nvPr/>
          </p:nvSpPr>
          <p:spPr>
            <a:xfrm>
              <a:off x="969863" y="3344119"/>
              <a:ext cx="914400" cy="72628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27063" y="4058825"/>
              <a:ext cx="13718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6954267" y="4581128"/>
            <a:ext cx="1590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3.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قانون اهم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26308"/>
              </p:ext>
            </p:extLst>
          </p:nvPr>
        </p:nvGraphicFramePr>
        <p:xfrm>
          <a:off x="947694" y="4438188"/>
          <a:ext cx="936569" cy="85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13" imgW="431613" imgH="393529" progId="">
                  <p:embed/>
                </p:oleObj>
              </mc:Choice>
              <mc:Fallback>
                <p:oleObj name="Equation" r:id="rId13" imgW="431613" imgH="393529" progId="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94" y="4438188"/>
                        <a:ext cx="936569" cy="85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84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مثال مدار الکتریکی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2840404" y="4108623"/>
            <a:ext cx="60157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قاومت موثر بین دو گره در یک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دار </a:t>
            </a:r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مقاومت بین شاخه­ها</a:t>
            </a:r>
            <a:r>
              <a:rPr lang="fa-IR" dirty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تمایز 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</a:t>
            </a:r>
            <a:endParaRPr lang="en-US" dirty="0">
              <a:cs typeface="B Titr" pitchFamily="2" charset="-78"/>
            </a:endParaRPr>
          </a:p>
        </p:txBody>
      </p:sp>
      <p:grpSp>
        <p:nvGrpSpPr>
          <p:cNvPr id="3" name="Group 61"/>
          <p:cNvGrpSpPr/>
          <p:nvPr/>
        </p:nvGrpSpPr>
        <p:grpSpPr>
          <a:xfrm>
            <a:off x="6012160" y="5185807"/>
            <a:ext cx="2315080" cy="763473"/>
            <a:chOff x="528500" y="4448182"/>
            <a:chExt cx="2315080" cy="763473"/>
          </a:xfrm>
        </p:grpSpPr>
        <p:grpSp>
          <p:nvGrpSpPr>
            <p:cNvPr id="4" name="Group 41"/>
            <p:cNvGrpSpPr>
              <a:grpSpLocks/>
            </p:cNvGrpSpPr>
            <p:nvPr/>
          </p:nvGrpSpPr>
          <p:grpSpPr bwMode="auto">
            <a:xfrm rot="16200000" flipH="1">
              <a:off x="1578604" y="3861571"/>
              <a:ext cx="277043" cy="1450265"/>
              <a:chOff x="2400" y="1728"/>
              <a:chExt cx="96" cy="542"/>
            </a:xfrm>
          </p:grpSpPr>
          <p:sp>
            <p:nvSpPr>
              <p:cNvPr id="43" name="Line 61"/>
              <p:cNvSpPr>
                <a:spLocks noChangeShapeType="1"/>
              </p:cNvSpPr>
              <p:nvPr/>
            </p:nvSpPr>
            <p:spPr bwMode="auto">
              <a:xfrm>
                <a:off x="2496" y="172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" name="Line 62"/>
              <p:cNvSpPr>
                <a:spLocks noChangeShapeType="1"/>
              </p:cNvSpPr>
              <p:nvPr/>
            </p:nvSpPr>
            <p:spPr bwMode="auto">
              <a:xfrm flipH="1">
                <a:off x="2400" y="1872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" name="Line 63"/>
              <p:cNvSpPr>
                <a:spLocks noChangeShapeType="1"/>
              </p:cNvSpPr>
              <p:nvPr/>
            </p:nvSpPr>
            <p:spPr bwMode="auto">
              <a:xfrm>
                <a:off x="2400" y="1920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" name="Line 64"/>
              <p:cNvSpPr>
                <a:spLocks noChangeShapeType="1"/>
              </p:cNvSpPr>
              <p:nvPr/>
            </p:nvSpPr>
            <p:spPr bwMode="auto">
              <a:xfrm flipH="1">
                <a:off x="2400" y="1968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" name="Line 65"/>
              <p:cNvSpPr>
                <a:spLocks noChangeShapeType="1"/>
              </p:cNvSpPr>
              <p:nvPr/>
            </p:nvSpPr>
            <p:spPr bwMode="auto">
              <a:xfrm>
                <a:off x="2400" y="2016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" name="Line 66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49" name="Oval 48"/>
            <p:cNvSpPr/>
            <p:nvPr/>
          </p:nvSpPr>
          <p:spPr>
            <a:xfrm>
              <a:off x="528500" y="4487823"/>
              <a:ext cx="462988" cy="4585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>
                  <a:solidFill>
                    <a:schemeClr val="tx1"/>
                  </a:solidFill>
                </a:rPr>
                <a:t>b</a:t>
              </a:r>
              <a:endParaRPr lang="en-US" sz="2800" i="1" dirty="0">
                <a:solidFill>
                  <a:schemeClr val="tx1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2380592" y="4468637"/>
              <a:ext cx="462988" cy="4585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i="1" dirty="0" smtClean="0">
                  <a:solidFill>
                    <a:schemeClr val="tx1"/>
                  </a:solidFill>
                </a:rPr>
                <a:t>c</a:t>
              </a:r>
              <a:endParaRPr lang="en-US" sz="2800" i="1" dirty="0">
                <a:solidFill>
                  <a:schemeClr val="tx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460487" y="4688435"/>
              <a:ext cx="367408" cy="52322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19648"/>
              </p:ext>
            </p:extLst>
          </p:nvPr>
        </p:nvGraphicFramePr>
        <p:xfrm>
          <a:off x="2483768" y="4725144"/>
          <a:ext cx="3087216" cy="52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6" name="Equation" r:id="rId3" imgW="2527300" imgH="431800" progId="">
                  <p:embed/>
                </p:oleObj>
              </mc:Choice>
              <mc:Fallback>
                <p:oleObj name="Equation" r:id="rId3" imgW="2527300" imgH="43180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3087216" cy="527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7804"/>
              </p:ext>
            </p:extLst>
          </p:nvPr>
        </p:nvGraphicFramePr>
        <p:xfrm>
          <a:off x="539552" y="4437112"/>
          <a:ext cx="16716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7" name="Equation" r:id="rId5" imgW="1371600" imgH="711200" progId="">
                  <p:embed/>
                </p:oleObj>
              </mc:Choice>
              <mc:Fallback>
                <p:oleObj name="Equation" r:id="rId5" imgW="1371600" imgH="711200" progId="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167163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78698"/>
              </p:ext>
            </p:extLst>
          </p:nvPr>
        </p:nvGraphicFramePr>
        <p:xfrm>
          <a:off x="611560" y="5411241"/>
          <a:ext cx="304658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8" name="Equation" r:id="rId7" imgW="1485900" imgH="457200" progId="">
                  <p:embed/>
                </p:oleObj>
              </mc:Choice>
              <mc:Fallback>
                <p:oleObj name="Equation" r:id="rId7" imgW="1485900" imgH="457200" progId="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11241"/>
                        <a:ext cx="304658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403648" y="1999125"/>
            <a:ext cx="6567064" cy="2005939"/>
            <a:chOff x="1403648" y="1999125"/>
            <a:chExt cx="6567064" cy="2005939"/>
          </a:xfrm>
        </p:grpSpPr>
        <p:grpSp>
          <p:nvGrpSpPr>
            <p:cNvPr id="5" name="Group 6"/>
            <p:cNvGrpSpPr/>
            <p:nvPr/>
          </p:nvGrpSpPr>
          <p:grpSpPr>
            <a:xfrm>
              <a:off x="1403648" y="1999125"/>
              <a:ext cx="6567064" cy="2005939"/>
              <a:chOff x="1091690" y="1697960"/>
              <a:chExt cx="6567064" cy="2005939"/>
            </a:xfrm>
          </p:grpSpPr>
          <p:grpSp>
            <p:nvGrpSpPr>
              <p:cNvPr id="7" name="Group 56"/>
              <p:cNvGrpSpPr/>
              <p:nvPr/>
            </p:nvGrpSpPr>
            <p:grpSpPr>
              <a:xfrm>
                <a:off x="1091690" y="1697960"/>
                <a:ext cx="6567064" cy="2005939"/>
                <a:chOff x="1091690" y="1697960"/>
                <a:chExt cx="6567064" cy="2005939"/>
              </a:xfrm>
            </p:grpSpPr>
            <p:grpSp>
              <p:nvGrpSpPr>
                <p:cNvPr id="8" name="Group 37"/>
                <p:cNvGrpSpPr/>
                <p:nvPr/>
              </p:nvGrpSpPr>
              <p:grpSpPr>
                <a:xfrm>
                  <a:off x="1091690" y="1697960"/>
                  <a:ext cx="6567064" cy="2005939"/>
                  <a:chOff x="1091690" y="1697960"/>
                  <a:chExt cx="6567064" cy="2005939"/>
                </a:xfrm>
              </p:grpSpPr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9" cstate="print">
                    <a:biLevel thresh="75000"/>
                  </a:blip>
                  <a:stretch>
                    <a:fillRect/>
                  </a:stretch>
                </p:blipFill>
                <p:spPr>
                  <a:xfrm>
                    <a:off x="1422526" y="1697960"/>
                    <a:ext cx="5869525" cy="1782553"/>
                  </a:xfrm>
                  <a:prstGeom prst="rect">
                    <a:avLst/>
                  </a:prstGeom>
                </p:spPr>
              </p:pic>
              <p:cxnSp>
                <p:nvCxnSpPr>
                  <p:cNvPr id="10" name="Straight Arrow Connector 9"/>
                  <p:cNvCxnSpPr/>
                  <p:nvPr/>
                </p:nvCxnSpPr>
                <p:spPr>
                  <a:xfrm flipV="1">
                    <a:off x="1145894" y="3204323"/>
                    <a:ext cx="610802" cy="499576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" name="Rectangle 11"/>
                  <p:cNvSpPr/>
                  <p:nvPr/>
                </p:nvSpPr>
                <p:spPr>
                  <a:xfrm>
                    <a:off x="1091690" y="3068986"/>
                    <a:ext cx="385041" cy="52322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</a:bodyPr>
                  <a:lstStyle/>
                  <a:p>
                    <a:pPr algn="ctr"/>
                    <a:r>
                      <a:rPr lang="fa-IR" sz="2800" b="0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rPr>
                      <a:t>1</a:t>
                    </a:r>
                    <a:endParaRPr lang="en-US" sz="2800" b="0" cap="none" spc="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endParaRPr>
                  </a:p>
                </p:txBody>
              </p:sp>
              <p:cxnSp>
                <p:nvCxnSpPr>
                  <p:cNvPr id="13" name="Straight Arrow Connector 12"/>
                  <p:cNvCxnSpPr/>
                  <p:nvPr/>
                </p:nvCxnSpPr>
                <p:spPr>
                  <a:xfrm>
                    <a:off x="7036007" y="3131715"/>
                    <a:ext cx="622747" cy="506861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2178432" y="3011110"/>
                    <a:ext cx="573951" cy="1"/>
                  </a:xfrm>
                  <a:prstGeom prst="straightConnector1">
                    <a:avLst/>
                  </a:prstGeom>
                  <a:ln w="571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 flipH="1" flipV="1">
                    <a:off x="1932972" y="2274676"/>
                    <a:ext cx="13505" cy="484873"/>
                  </a:xfrm>
                  <a:prstGeom prst="straightConnector1">
                    <a:avLst/>
                  </a:prstGeom>
                  <a:ln w="571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Rectangle 21"/>
                  <p:cNvSpPr/>
                  <p:nvPr/>
                </p:nvSpPr>
                <p:spPr>
                  <a:xfrm>
                    <a:off x="1232631" y="2327626"/>
                    <a:ext cx="684804" cy="52322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</a:bodyPr>
                  <a:lstStyle/>
                  <a:p>
                    <a:pPr algn="ctr"/>
                    <a:r>
                      <a:rPr lang="fa-IR" sz="28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rPr>
                      <a:t>0.5</a:t>
                    </a:r>
                    <a:endParaRPr lang="en-US" sz="2800" b="0" cap="none" spc="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endParaRPr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2186044" y="3155486"/>
                    <a:ext cx="684804" cy="52322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</a:bodyPr>
                  <a:lstStyle/>
                  <a:p>
                    <a:pPr algn="ctr"/>
                    <a:r>
                      <a:rPr lang="fa-IR" sz="28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rPr>
                      <a:t>0.5</a:t>
                    </a:r>
                    <a:endParaRPr lang="en-US" sz="2800" b="0" cap="none" spc="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endParaRPr>
                  </a:p>
                </p:txBody>
              </p:sp>
              <p:sp>
                <p:nvSpPr>
                  <p:cNvPr id="37" name="Rectangle 36"/>
                  <p:cNvSpPr/>
                  <p:nvPr/>
                </p:nvSpPr>
                <p:spPr>
                  <a:xfrm>
                    <a:off x="7198293" y="2903586"/>
                    <a:ext cx="385041" cy="52322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</a:bodyPr>
                  <a:lstStyle/>
                  <a:p>
                    <a:pPr algn="ctr"/>
                    <a:r>
                      <a:rPr lang="fa-IR" sz="2800" b="0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rPr>
                      <a:t>1</a:t>
                    </a:r>
                    <a:endParaRPr lang="en-US" sz="2800" b="0" cap="none" spc="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50" name="Oval 49"/>
                <p:cNvSpPr/>
                <p:nvPr/>
              </p:nvSpPr>
              <p:spPr>
                <a:xfrm>
                  <a:off x="4074288" y="1796107"/>
                  <a:ext cx="509287" cy="50438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i="1" dirty="0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6591346" y="2781409"/>
                  <a:ext cx="509287" cy="50438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i="1" dirty="0" smtClean="0">
                      <a:solidFill>
                        <a:schemeClr val="tx1"/>
                      </a:solidFill>
                    </a:rPr>
                    <a:t>c</a:t>
                  </a:r>
                  <a:endParaRPr lang="en-US" sz="2800" i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1678143" y="2787643"/>
                  <a:ext cx="509287" cy="50438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i="1" dirty="0" smtClean="0">
                      <a:solidFill>
                        <a:schemeClr val="tx1"/>
                      </a:solidFill>
                    </a:rPr>
                    <a:t>b</a:t>
                  </a:r>
                  <a:endParaRPr lang="en-US" sz="2800" i="1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39" name="Straight Arrow Connector 38"/>
              <p:cNvCxnSpPr/>
              <p:nvPr/>
            </p:nvCxnSpPr>
            <p:spPr>
              <a:xfrm>
                <a:off x="6013087" y="3011110"/>
                <a:ext cx="573951" cy="1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6838351" y="2274676"/>
                <a:ext cx="6513" cy="478589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Rectangle 8"/>
            <p:cNvSpPr/>
            <p:nvPr/>
          </p:nvSpPr>
          <p:spPr>
            <a:xfrm>
              <a:off x="2555313" y="2103660"/>
              <a:ext cx="1493979" cy="5251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a-IR" dirty="0" smtClean="0">
                  <a:noFill/>
                  <a:cs typeface="B Titr" pitchFamily="2" charset="-78"/>
                </a:rPr>
                <a:t>1</a:t>
              </a:r>
              <a:r>
                <a:rPr lang="fa-IR" dirty="0" smtClean="0">
                  <a:solidFill>
                    <a:sysClr val="windowText" lastClr="000000"/>
                  </a:solidFill>
                  <a:cs typeface="B Titr" pitchFamily="2" charset="-78"/>
                </a:rPr>
                <a:t>1</a:t>
              </a:r>
              <a:endParaRPr lang="en-US" dirty="0">
                <a:noFill/>
                <a:cs typeface="B Titr" pitchFamily="2" charset="-78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191810" y="2116255"/>
              <a:ext cx="1493979" cy="5251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a-IR" dirty="0" smtClean="0">
                  <a:noFill/>
                  <a:cs typeface="B Titr" pitchFamily="2" charset="-78"/>
                </a:rPr>
                <a:t>1</a:t>
              </a:r>
              <a:r>
                <a:rPr lang="fa-IR" dirty="0" smtClean="0">
                  <a:solidFill>
                    <a:sysClr val="windowText" lastClr="000000"/>
                  </a:solidFill>
                  <a:cs typeface="B Titr" pitchFamily="2" charset="-78"/>
                </a:rPr>
                <a:t>1</a:t>
              </a:r>
              <a:endParaRPr lang="en-US" dirty="0">
                <a:noFill/>
                <a:cs typeface="B Titr" pitchFamily="2" charset="-78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861746" y="3054430"/>
              <a:ext cx="1493979" cy="5251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a-IR" dirty="0" smtClean="0">
                  <a:solidFill>
                    <a:sysClr val="windowText" lastClr="000000"/>
                  </a:solidFill>
                  <a:cs typeface="B Titr" pitchFamily="2" charset="-78"/>
                </a:rPr>
                <a:t>2</a:t>
              </a:r>
              <a:endParaRPr lang="en-US" dirty="0">
                <a:solidFill>
                  <a:sysClr val="windowText" lastClr="000000"/>
                </a:solidFill>
                <a:cs typeface="B Titr" pitchFamily="2" charset="-78"/>
              </a:endParaRPr>
            </a:p>
          </p:txBody>
        </p:sp>
      </p:grpSp>
      <p:graphicFrame>
        <p:nvGraphicFramePr>
          <p:cNvPr id="58" name="Table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573273"/>
              </p:ext>
            </p:extLst>
          </p:nvPr>
        </p:nvGraphicFramePr>
        <p:xfrm>
          <a:off x="5044116" y="1742488"/>
          <a:ext cx="1913681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3681"/>
              </a:tblGrid>
              <a:tr h="6101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=0.5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118926"/>
              </p:ext>
            </p:extLst>
          </p:nvPr>
        </p:nvGraphicFramePr>
        <p:xfrm>
          <a:off x="2345286" y="1765271"/>
          <a:ext cx="1913681" cy="610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3681"/>
              </a:tblGrid>
              <a:tr h="6101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=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0" name="Table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890598"/>
              </p:ext>
            </p:extLst>
          </p:nvPr>
        </p:nvGraphicFramePr>
        <p:xfrm>
          <a:off x="3711057" y="3329567"/>
          <a:ext cx="1913681" cy="610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3681"/>
              </a:tblGrid>
              <a:tr h="6101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=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088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مدار الکتریکی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94209"/>
              </p:ext>
            </p:extLst>
          </p:nvPr>
        </p:nvGraphicFramePr>
        <p:xfrm>
          <a:off x="899592" y="3645024"/>
          <a:ext cx="425805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3" imgW="2057400" imgH="1181100" progId="">
                  <p:embed/>
                </p:oleObj>
              </mc:Choice>
              <mc:Fallback>
                <p:oleObj name="Equation" r:id="rId3" imgW="2057400" imgH="1181100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4258052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489075" y="1832163"/>
            <a:ext cx="6172200" cy="1891927"/>
            <a:chOff x="2432248" y="4162153"/>
            <a:chExt cx="6172200" cy="1891927"/>
          </a:xfrm>
        </p:grpSpPr>
        <p:sp>
          <p:nvSpPr>
            <p:cNvPr id="4" name="Oval 3"/>
            <p:cNvSpPr/>
            <p:nvPr/>
          </p:nvSpPr>
          <p:spPr>
            <a:xfrm>
              <a:off x="2432248" y="5063480"/>
              <a:ext cx="152400" cy="1524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70448" y="59016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346648" y="42252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175448" y="42252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175448" y="587566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166048" y="49872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309048" y="4453880"/>
              <a:ext cx="152400" cy="1524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85248" y="55968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8452048" y="49872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261048" y="506348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4" idx="5"/>
              <a:endCxn id="5" idx="1"/>
            </p:cNvCxnSpPr>
            <p:nvPr/>
          </p:nvCxnSpPr>
          <p:spPr>
            <a:xfrm>
              <a:off x="2562330" y="5193562"/>
              <a:ext cx="730436" cy="7304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4" idx="7"/>
              <a:endCxn id="6" idx="3"/>
            </p:cNvCxnSpPr>
            <p:nvPr/>
          </p:nvCxnSpPr>
          <p:spPr>
            <a:xfrm flipV="1">
              <a:off x="2562330" y="4355362"/>
              <a:ext cx="806636" cy="7304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13" idx="1"/>
              <a:endCxn id="6" idx="5"/>
            </p:cNvCxnSpPr>
            <p:nvPr/>
          </p:nvCxnSpPr>
          <p:spPr>
            <a:xfrm flipH="1" flipV="1">
              <a:off x="3476730" y="4355362"/>
              <a:ext cx="806636" cy="7304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3" idx="7"/>
              <a:endCxn id="7" idx="3"/>
            </p:cNvCxnSpPr>
            <p:nvPr/>
          </p:nvCxnSpPr>
          <p:spPr>
            <a:xfrm flipV="1">
              <a:off x="4391130" y="4355362"/>
              <a:ext cx="806636" cy="7304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5" idx="7"/>
              <a:endCxn id="8" idx="2"/>
            </p:cNvCxnSpPr>
            <p:nvPr/>
          </p:nvCxnSpPr>
          <p:spPr>
            <a:xfrm>
              <a:off x="3400530" y="5923998"/>
              <a:ext cx="1774918" cy="2786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5" idx="7"/>
              <a:endCxn id="13" idx="3"/>
            </p:cNvCxnSpPr>
            <p:nvPr/>
          </p:nvCxnSpPr>
          <p:spPr>
            <a:xfrm flipV="1">
              <a:off x="3400530" y="5193562"/>
              <a:ext cx="882836" cy="7304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7" idx="5"/>
              <a:endCxn id="9" idx="1"/>
            </p:cNvCxnSpPr>
            <p:nvPr/>
          </p:nvCxnSpPr>
          <p:spPr>
            <a:xfrm>
              <a:off x="5305530" y="4355362"/>
              <a:ext cx="882836" cy="6542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8" idx="7"/>
              <a:endCxn id="9" idx="3"/>
            </p:cNvCxnSpPr>
            <p:nvPr/>
          </p:nvCxnSpPr>
          <p:spPr>
            <a:xfrm flipV="1">
              <a:off x="5305530" y="5117362"/>
              <a:ext cx="882836" cy="7806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8" idx="1"/>
              <a:endCxn id="13" idx="5"/>
            </p:cNvCxnSpPr>
            <p:nvPr/>
          </p:nvCxnSpPr>
          <p:spPr>
            <a:xfrm flipH="1" flipV="1">
              <a:off x="4391130" y="5193562"/>
              <a:ext cx="806636" cy="7044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476730" y="4301480"/>
              <a:ext cx="172103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3"/>
              <a:endCxn id="9" idx="6"/>
            </p:cNvCxnSpPr>
            <p:nvPr/>
          </p:nvCxnSpPr>
          <p:spPr>
            <a:xfrm flipH="1">
              <a:off x="6318448" y="4583962"/>
              <a:ext cx="1012918" cy="4795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2" idx="1"/>
              <a:endCxn id="10" idx="5"/>
            </p:cNvCxnSpPr>
            <p:nvPr/>
          </p:nvCxnSpPr>
          <p:spPr>
            <a:xfrm flipH="1" flipV="1">
              <a:off x="7439130" y="4583962"/>
              <a:ext cx="1035236" cy="42563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1" idx="2"/>
              <a:endCxn id="9" idx="5"/>
            </p:cNvCxnSpPr>
            <p:nvPr/>
          </p:nvCxnSpPr>
          <p:spPr>
            <a:xfrm flipH="1" flipV="1">
              <a:off x="6296130" y="5117362"/>
              <a:ext cx="1089118" cy="5557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1" idx="6"/>
              <a:endCxn id="12" idx="3"/>
            </p:cNvCxnSpPr>
            <p:nvPr/>
          </p:nvCxnSpPr>
          <p:spPr>
            <a:xfrm flipV="1">
              <a:off x="7537648" y="5117362"/>
              <a:ext cx="936718" cy="5557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8" idx="0"/>
              <a:endCxn id="7" idx="4"/>
            </p:cNvCxnSpPr>
            <p:nvPr/>
          </p:nvCxnSpPr>
          <p:spPr>
            <a:xfrm flipV="1">
              <a:off x="5251648" y="4377680"/>
              <a:ext cx="0" cy="149798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/>
            <p:cNvGrpSpPr/>
            <p:nvPr/>
          </p:nvGrpSpPr>
          <p:grpSpPr>
            <a:xfrm rot="16686468">
              <a:off x="5045528" y="4990190"/>
              <a:ext cx="437629" cy="279410"/>
              <a:chOff x="2933700" y="4038600"/>
              <a:chExt cx="723900" cy="439550"/>
            </a:xfrm>
          </p:grpSpPr>
          <p:sp>
            <p:nvSpPr>
              <p:cNvPr id="216" name="Rectangle 215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30" name="Group 216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218" name="Straight Connector 217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1" name="Group 29"/>
            <p:cNvGrpSpPr/>
            <p:nvPr/>
          </p:nvGrpSpPr>
          <p:grpSpPr>
            <a:xfrm rot="19378890">
              <a:off x="4601688" y="4566428"/>
              <a:ext cx="437629" cy="279410"/>
              <a:chOff x="2933700" y="4038600"/>
              <a:chExt cx="723900" cy="439550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27" name="Group 205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207" name="Straight Connector 206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8" name="Group 30"/>
            <p:cNvGrpSpPr/>
            <p:nvPr/>
          </p:nvGrpSpPr>
          <p:grpSpPr>
            <a:xfrm rot="19378890">
              <a:off x="2777057" y="4528086"/>
              <a:ext cx="437629" cy="279410"/>
              <a:chOff x="2933700" y="4038600"/>
              <a:chExt cx="723900" cy="439550"/>
            </a:xfrm>
          </p:grpSpPr>
          <p:sp>
            <p:nvSpPr>
              <p:cNvPr id="194" name="Rectangle 193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29" name="Group 194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96" name="Straight Connector 195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0" name="Group 31"/>
            <p:cNvGrpSpPr/>
            <p:nvPr/>
          </p:nvGrpSpPr>
          <p:grpSpPr>
            <a:xfrm rot="19378890">
              <a:off x="3631010" y="5366286"/>
              <a:ext cx="437629" cy="279410"/>
              <a:chOff x="2933700" y="4038600"/>
              <a:chExt cx="723900" cy="439550"/>
            </a:xfrm>
          </p:grpSpPr>
          <p:sp>
            <p:nvSpPr>
              <p:cNvPr id="183" name="Rectangle 182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31" name="Group 183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85" name="Straight Connector 184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2" name="Group 32"/>
            <p:cNvGrpSpPr/>
            <p:nvPr/>
          </p:nvGrpSpPr>
          <p:grpSpPr>
            <a:xfrm rot="209594">
              <a:off x="4043913" y="5763098"/>
              <a:ext cx="437629" cy="279410"/>
              <a:chOff x="2933700" y="4038600"/>
              <a:chExt cx="723900" cy="439550"/>
            </a:xfrm>
          </p:grpSpPr>
          <p:sp>
            <p:nvSpPr>
              <p:cNvPr id="172" name="Rectangle 171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33" name="Group 172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74" name="Straight Connector 173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4" name="Group 33"/>
            <p:cNvGrpSpPr/>
            <p:nvPr/>
          </p:nvGrpSpPr>
          <p:grpSpPr>
            <a:xfrm rot="2742835">
              <a:off x="4551438" y="5355386"/>
              <a:ext cx="437629" cy="279410"/>
              <a:chOff x="2933700" y="4038600"/>
              <a:chExt cx="723900" cy="439550"/>
            </a:xfrm>
          </p:grpSpPr>
          <p:sp>
            <p:nvSpPr>
              <p:cNvPr id="161" name="Rectangle 160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35" name="Group 161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63" name="Straight Connector 162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6" name="Group 34"/>
            <p:cNvGrpSpPr/>
            <p:nvPr/>
          </p:nvGrpSpPr>
          <p:grpSpPr>
            <a:xfrm rot="2742835">
              <a:off x="3713238" y="4593386"/>
              <a:ext cx="437629" cy="279410"/>
              <a:chOff x="2933700" y="4038600"/>
              <a:chExt cx="723900" cy="439550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37" name="Group 150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52" name="Straight Connector 151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8" name="Group 35"/>
            <p:cNvGrpSpPr/>
            <p:nvPr/>
          </p:nvGrpSpPr>
          <p:grpSpPr>
            <a:xfrm rot="3156239">
              <a:off x="2694829" y="5355386"/>
              <a:ext cx="437629" cy="279410"/>
              <a:chOff x="2933700" y="4038600"/>
              <a:chExt cx="723900" cy="43955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39" name="Group 139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41" name="Straight Connector 140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Connector 141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Connector 148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40" name="Group 36"/>
            <p:cNvGrpSpPr/>
            <p:nvPr/>
          </p:nvGrpSpPr>
          <p:grpSpPr>
            <a:xfrm rot="209594">
              <a:off x="4116754" y="4162153"/>
              <a:ext cx="437629" cy="279410"/>
              <a:chOff x="2933700" y="4038600"/>
              <a:chExt cx="723900" cy="439550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1" name="Group 128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42" name="Group 37"/>
            <p:cNvGrpSpPr/>
            <p:nvPr/>
          </p:nvGrpSpPr>
          <p:grpSpPr>
            <a:xfrm rot="19378890">
              <a:off x="5596457" y="5290086"/>
              <a:ext cx="437629" cy="279410"/>
              <a:chOff x="2933700" y="4038600"/>
              <a:chExt cx="723900" cy="439550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3" name="Group 117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19" name="Straight Connector 118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44" name="Group 38"/>
            <p:cNvGrpSpPr/>
            <p:nvPr/>
          </p:nvGrpSpPr>
          <p:grpSpPr>
            <a:xfrm rot="2378188">
              <a:off x="5595264" y="4561348"/>
              <a:ext cx="437629" cy="279410"/>
              <a:chOff x="2933700" y="4038600"/>
              <a:chExt cx="723900" cy="439550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5" name="Group 106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108" name="Straight Connector 107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46" name="Group 39"/>
            <p:cNvGrpSpPr/>
            <p:nvPr/>
          </p:nvGrpSpPr>
          <p:grpSpPr>
            <a:xfrm rot="1831540">
              <a:off x="7747003" y="4621859"/>
              <a:ext cx="437629" cy="279410"/>
              <a:chOff x="2933700" y="4038600"/>
              <a:chExt cx="723900" cy="439550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7" name="Group 95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48" name="Group 40"/>
            <p:cNvGrpSpPr/>
            <p:nvPr/>
          </p:nvGrpSpPr>
          <p:grpSpPr>
            <a:xfrm rot="20558223">
              <a:off x="6604252" y="4665214"/>
              <a:ext cx="437629" cy="279410"/>
              <a:chOff x="2933700" y="4038600"/>
              <a:chExt cx="723900" cy="439550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9" name="Group 84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86" name="Straight Connector 85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50" name="Group 41"/>
            <p:cNvGrpSpPr/>
            <p:nvPr/>
          </p:nvGrpSpPr>
          <p:grpSpPr>
            <a:xfrm rot="20081023">
              <a:off x="7721769" y="5258536"/>
              <a:ext cx="437629" cy="279410"/>
              <a:chOff x="2933700" y="4038600"/>
              <a:chExt cx="723900" cy="439550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51" name="Group 73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52" name="Group 42"/>
            <p:cNvGrpSpPr/>
            <p:nvPr/>
          </p:nvGrpSpPr>
          <p:grpSpPr>
            <a:xfrm rot="2105834">
              <a:off x="6663881" y="5231459"/>
              <a:ext cx="437629" cy="279410"/>
              <a:chOff x="2933700" y="4038600"/>
              <a:chExt cx="723900" cy="43955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53" name="Group 62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64" name="Straight Connector 63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25523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زمان سفر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13918"/>
              </p:ext>
            </p:extLst>
          </p:nvPr>
        </p:nvGraphicFramePr>
        <p:xfrm>
          <a:off x="683568" y="1844824"/>
          <a:ext cx="1312044" cy="37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Equation" r:id="rId3" imgW="800100" imgH="228600" progId="">
                  <p:embed/>
                </p:oleObj>
              </mc:Choice>
              <mc:Fallback>
                <p:oleObj name="Equation" r:id="rId3" imgW="800100" imgH="228600" progId="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1312044" cy="376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7688"/>
              </p:ext>
            </p:extLst>
          </p:nvPr>
        </p:nvGraphicFramePr>
        <p:xfrm>
          <a:off x="683568" y="2232066"/>
          <a:ext cx="4698752" cy="47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Equation" r:id="rId5" imgW="2260600" imgH="228600" progId="">
                  <p:embed/>
                </p:oleObj>
              </mc:Choice>
              <mc:Fallback>
                <p:oleObj name="Equation" r:id="rId5" imgW="2260600" imgH="228600" progId="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32066"/>
                        <a:ext cx="4698752" cy="476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6136" y="1772816"/>
            <a:ext cx="26795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ولتاژ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u</a:t>
            </a:r>
            <a:r>
              <a:rPr lang="fa-IR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نسبت به نقطه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v</a:t>
            </a:r>
            <a:endParaRPr lang="en-US" dirty="0">
              <a:cs typeface="B Titr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/>
          <a:srcRect t="12778" r="11098"/>
          <a:stretch>
            <a:fillRect/>
          </a:stretch>
        </p:blipFill>
        <p:spPr>
          <a:xfrm>
            <a:off x="5436096" y="2420888"/>
            <a:ext cx="3168352" cy="2321463"/>
          </a:xfrm>
          <a:prstGeom prst="rect">
            <a:avLst/>
          </a:prstGeom>
        </p:spPr>
      </p:pic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27850"/>
              </p:ext>
            </p:extLst>
          </p:nvPr>
        </p:nvGraphicFramePr>
        <p:xfrm>
          <a:off x="683568" y="2676840"/>
          <a:ext cx="1181546" cy="46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" name="Equation" r:id="rId8" imgW="583947" imgH="228501" progId="">
                  <p:embed/>
                </p:oleObj>
              </mc:Choice>
              <mc:Fallback>
                <p:oleObj name="Equation" r:id="rId8" imgW="583947" imgH="228501" progId="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76840"/>
                        <a:ext cx="1181546" cy="464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24498"/>
              </p:ext>
            </p:extLst>
          </p:nvPr>
        </p:nvGraphicFramePr>
        <p:xfrm>
          <a:off x="539552" y="3212976"/>
          <a:ext cx="7901676" cy="233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7" name="Equation" r:id="rId10" imgW="5257800" imgH="1549400" progId="">
                  <p:embed/>
                </p:oleObj>
              </mc:Choice>
              <mc:Fallback>
                <p:oleObj name="Equation" r:id="rId10" imgW="5257800" imgH="1549400" progId="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12976"/>
                        <a:ext cx="7901676" cy="2336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78432"/>
              </p:ext>
            </p:extLst>
          </p:nvPr>
        </p:nvGraphicFramePr>
        <p:xfrm>
          <a:off x="6279778" y="5490617"/>
          <a:ext cx="22526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8" name="Equation" r:id="rId12" imgW="1447800" imgH="431800" progId="">
                  <p:embed/>
                </p:oleObj>
              </mc:Choice>
              <mc:Fallback>
                <p:oleObj name="Equation" r:id="rId12" imgW="1447800" imgH="431800" progId="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778" y="5490617"/>
                        <a:ext cx="225266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0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1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زمان سفر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67170" y="1858028"/>
            <a:ext cx="2348798" cy="17285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4365104"/>
            <a:ext cx="2033098" cy="1783167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84803"/>
              </p:ext>
            </p:extLst>
          </p:nvPr>
        </p:nvGraphicFramePr>
        <p:xfrm>
          <a:off x="4123978" y="3844404"/>
          <a:ext cx="1325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5" name="Equation" r:id="rId5" imgW="583947" imgH="228501" progId="">
                  <p:embed/>
                </p:oleObj>
              </mc:Choice>
              <mc:Fallback>
                <p:oleObj name="Equation" r:id="rId5" imgW="583947" imgH="228501" progId="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978" y="3844404"/>
                        <a:ext cx="13255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389894" y="1764487"/>
            <a:ext cx="2613719" cy="1862338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50387"/>
              </p:ext>
            </p:extLst>
          </p:nvPr>
        </p:nvGraphicFramePr>
        <p:xfrm>
          <a:off x="6415286" y="3844404"/>
          <a:ext cx="21891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6" name="Equation" r:id="rId8" imgW="965200" imgH="228600" progId="">
                  <p:embed/>
                </p:oleObj>
              </mc:Choice>
              <mc:Fallback>
                <p:oleObj name="Equation" r:id="rId8" imgW="965200" imgH="228600" progId="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286" y="3844404"/>
                        <a:ext cx="21891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57731"/>
              </p:ext>
            </p:extLst>
          </p:nvPr>
        </p:nvGraphicFramePr>
        <p:xfrm>
          <a:off x="1268413" y="4735513"/>
          <a:ext cx="5819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7" name="Equation" r:id="rId10" imgW="2565360" imgH="228600" progId="">
                  <p:embed/>
                </p:oleObj>
              </mc:Choice>
              <mc:Fallback>
                <p:oleObj name="Equation" r:id="rId10" imgW="2565360" imgH="228600" progId="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735513"/>
                        <a:ext cx="58197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77539" y="1875572"/>
            <a:ext cx="2546535" cy="2208297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01313"/>
              </p:ext>
            </p:extLst>
          </p:nvPr>
        </p:nvGraphicFramePr>
        <p:xfrm>
          <a:off x="1649327" y="3844404"/>
          <a:ext cx="1325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8" name="Equation" r:id="rId13" imgW="583947" imgH="228501" progId="">
                  <p:embed/>
                </p:oleObj>
              </mc:Choice>
              <mc:Fallback>
                <p:oleObj name="Equation" r:id="rId13" imgW="583947" imgH="228501" progId="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327" y="3844404"/>
                        <a:ext cx="13255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5638"/>
              </p:ext>
            </p:extLst>
          </p:nvPr>
        </p:nvGraphicFramePr>
        <p:xfrm>
          <a:off x="4102053" y="933526"/>
          <a:ext cx="1327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9" name="Equation" r:id="rId15" imgW="583920" imgH="228600" progId="">
                  <p:embed/>
                </p:oleObj>
              </mc:Choice>
              <mc:Fallback>
                <p:oleObj name="Equation" r:id="rId15" imgW="583920" imgH="228600" progId="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53" y="933526"/>
                        <a:ext cx="13271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60032" y="5589240"/>
            <a:ext cx="36102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dirty="0" smtClean="0">
                <a:solidFill>
                  <a:srgbClr val="0070C0"/>
                </a:solidFill>
                <a:cs typeface="B Titr" panose="00000700000000000000" pitchFamily="2" charset="-78"/>
              </a:rPr>
              <a:t>این فرمول بین هر دو گره برقرار است. </a:t>
            </a:r>
            <a:endParaRPr lang="en-US" sz="20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282491" y="4646457"/>
            <a:ext cx="1805697" cy="6988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1668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شت تصادفی روی خط</a:t>
            </a:r>
            <a:endParaRPr lang="en-US" dirty="0"/>
          </a:p>
        </p:txBody>
      </p:sp>
      <p:grpSp>
        <p:nvGrpSpPr>
          <p:cNvPr id="3" name="Group 34"/>
          <p:cNvGrpSpPr/>
          <p:nvPr/>
        </p:nvGrpSpPr>
        <p:grpSpPr>
          <a:xfrm>
            <a:off x="1154314" y="2267655"/>
            <a:ext cx="6863644" cy="457200"/>
            <a:chOff x="1213556" y="2362200"/>
            <a:chExt cx="6863644" cy="457200"/>
          </a:xfrm>
        </p:grpSpPr>
        <p:sp>
          <p:nvSpPr>
            <p:cNvPr id="94" name="Oval 93"/>
            <p:cNvSpPr/>
            <p:nvPr/>
          </p:nvSpPr>
          <p:spPr>
            <a:xfrm>
              <a:off x="24384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95" name="Straight Connector 94"/>
            <p:cNvCxnSpPr>
              <a:stCxn id="94" idx="6"/>
              <a:endCxn id="96" idx="2"/>
            </p:cNvCxnSpPr>
            <p:nvPr/>
          </p:nvCxnSpPr>
          <p:spPr>
            <a:xfrm>
              <a:off x="2590800" y="2438400"/>
              <a:ext cx="91440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Oval 95"/>
            <p:cNvSpPr/>
            <p:nvPr/>
          </p:nvSpPr>
          <p:spPr>
            <a:xfrm>
              <a:off x="35052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13716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98" name="Straight Connector 97"/>
            <p:cNvCxnSpPr>
              <a:stCxn id="97" idx="6"/>
              <a:endCxn id="94" idx="2"/>
            </p:cNvCxnSpPr>
            <p:nvPr/>
          </p:nvCxnSpPr>
          <p:spPr>
            <a:xfrm>
              <a:off x="1524000" y="2438400"/>
              <a:ext cx="914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100" idx="2"/>
            </p:cNvCxnSpPr>
            <p:nvPr/>
          </p:nvCxnSpPr>
          <p:spPr>
            <a:xfrm>
              <a:off x="3657600" y="2438400"/>
              <a:ext cx="914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/>
            <p:cNvSpPr/>
            <p:nvPr/>
          </p:nvSpPr>
          <p:spPr>
            <a:xfrm>
              <a:off x="45720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endCxn id="102" idx="2"/>
            </p:cNvCxnSpPr>
            <p:nvPr/>
          </p:nvCxnSpPr>
          <p:spPr>
            <a:xfrm>
              <a:off x="4724400" y="2438400"/>
              <a:ext cx="914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56388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03" name="Straight Connector 102"/>
            <p:cNvCxnSpPr>
              <a:endCxn id="104" idx="2"/>
            </p:cNvCxnSpPr>
            <p:nvPr/>
          </p:nvCxnSpPr>
          <p:spPr>
            <a:xfrm>
              <a:off x="5791200" y="2438400"/>
              <a:ext cx="91440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Oval 103"/>
            <p:cNvSpPr/>
            <p:nvPr/>
          </p:nvSpPr>
          <p:spPr>
            <a:xfrm>
              <a:off x="67056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05" name="Straight Connector 104"/>
            <p:cNvCxnSpPr>
              <a:endCxn id="106" idx="2"/>
            </p:cNvCxnSpPr>
            <p:nvPr/>
          </p:nvCxnSpPr>
          <p:spPr>
            <a:xfrm>
              <a:off x="6858000" y="2438400"/>
              <a:ext cx="914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/>
            <p:cNvSpPr/>
            <p:nvPr/>
          </p:nvSpPr>
          <p:spPr>
            <a:xfrm>
              <a:off x="7772400" y="2362200"/>
              <a:ext cx="152400" cy="1524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63"/>
                <p:cNvSpPr txBox="1"/>
                <p:nvPr/>
              </p:nvSpPr>
              <p:spPr>
                <a:xfrm>
                  <a:off x="1213556" y="2450068"/>
                  <a:ext cx="3754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TextBox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3556" y="2450068"/>
                  <a:ext cx="375424" cy="369332"/>
                </a:xfrm>
                <a:prstGeom prst="rect">
                  <a:avLst/>
                </a:prstGeom>
                <a:blipFill rotWithShape="0">
                  <a:blip r:embed="rId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64"/>
                <p:cNvSpPr txBox="1"/>
                <p:nvPr/>
              </p:nvSpPr>
              <p:spPr>
                <a:xfrm>
                  <a:off x="2286000" y="2438400"/>
                  <a:ext cx="3754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2438400"/>
                  <a:ext cx="375423" cy="369332"/>
                </a:xfrm>
                <a:prstGeom prst="rect">
                  <a:avLst/>
                </a:prstGeom>
                <a:blipFill rotWithShape="0">
                  <a:blip r:embed="rId4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65"/>
                <p:cNvSpPr txBox="1"/>
                <p:nvPr/>
              </p:nvSpPr>
              <p:spPr>
                <a:xfrm>
                  <a:off x="3200400" y="2438400"/>
                  <a:ext cx="7360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TextBox 1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2438400"/>
                  <a:ext cx="736099" cy="369332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TextBox 166"/>
                <p:cNvSpPr txBox="1"/>
                <p:nvPr/>
              </p:nvSpPr>
              <p:spPr>
                <a:xfrm>
                  <a:off x="5359901" y="2438400"/>
                  <a:ext cx="7360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TextBox 1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9901" y="2438400"/>
                  <a:ext cx="736099" cy="369332"/>
                </a:xfrm>
                <a:prstGeom prst="rect">
                  <a:avLst/>
                </a:prstGeom>
                <a:blipFill rotWithShape="0">
                  <a:blip r:embed="rId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67"/>
                <p:cNvSpPr txBox="1"/>
                <p:nvPr/>
              </p:nvSpPr>
              <p:spPr>
                <a:xfrm>
                  <a:off x="4495800" y="2438400"/>
                  <a:ext cx="322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800" y="2438400"/>
                  <a:ext cx="322524" cy="369332"/>
                </a:xfrm>
                <a:prstGeom prst="rect">
                  <a:avLst/>
                </a:prstGeom>
                <a:blipFill rotWithShape="0">
                  <a:blip r:embed="rId7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68"/>
                <p:cNvSpPr txBox="1"/>
                <p:nvPr/>
              </p:nvSpPr>
              <p:spPr>
                <a:xfrm>
                  <a:off x="7690556" y="2438400"/>
                  <a:ext cx="3866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𝒏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0556" y="2438400"/>
                  <a:ext cx="386644" cy="369332"/>
                </a:xfrm>
                <a:prstGeom prst="rect">
                  <a:avLst/>
                </a:prstGeom>
                <a:blipFill rotWithShape="0">
                  <a:blip r:embed="rId8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69"/>
                <p:cNvSpPr txBox="1"/>
                <p:nvPr/>
              </p:nvSpPr>
              <p:spPr>
                <a:xfrm>
                  <a:off x="6400800" y="2438400"/>
                  <a:ext cx="8002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0800" y="2438400"/>
                  <a:ext cx="800219" cy="369332"/>
                </a:xfrm>
                <a:prstGeom prst="rect">
                  <a:avLst/>
                </a:prstGeom>
                <a:blipFill rotWithShape="0">
                  <a:blip r:embed="rId9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5"/>
          <p:cNvGrpSpPr/>
          <p:nvPr/>
        </p:nvGrpSpPr>
        <p:grpSpPr>
          <a:xfrm>
            <a:off x="1693358" y="2191455"/>
            <a:ext cx="437629" cy="279410"/>
            <a:chOff x="2933700" y="4038600"/>
            <a:chExt cx="723900" cy="439550"/>
          </a:xfrm>
          <a:solidFill>
            <a:schemeClr val="bg1"/>
          </a:solidFill>
        </p:grpSpPr>
        <p:sp>
          <p:nvSpPr>
            <p:cNvPr id="83" name="Rectangle 82"/>
            <p:cNvSpPr/>
            <p:nvPr/>
          </p:nvSpPr>
          <p:spPr>
            <a:xfrm>
              <a:off x="2933700" y="4038600"/>
              <a:ext cx="723900" cy="4395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5" name="Group 83"/>
            <p:cNvGrpSpPr/>
            <p:nvPr/>
          </p:nvGrpSpPr>
          <p:grpSpPr>
            <a:xfrm>
              <a:off x="2971800" y="4159966"/>
              <a:ext cx="664676" cy="241766"/>
              <a:chOff x="1066203" y="4054877"/>
              <a:chExt cx="664676" cy="241766"/>
            </a:xfrm>
            <a:grpFill/>
          </p:grpSpPr>
          <p:cxnSp>
            <p:nvCxnSpPr>
              <p:cNvPr id="85" name="Straight Connector 84"/>
              <p:cNvCxnSpPr/>
              <p:nvPr/>
            </p:nvCxnSpPr>
            <p:spPr>
              <a:xfrm rot="18575276">
                <a:off x="1068509" y="4163806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8575276" flipV="1">
                <a:off x="1138091" y="4114215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8575276" flipV="1">
                <a:off x="1194465" y="4087680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18575276" flipV="1">
                <a:off x="1215195" y="4131720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8575276" flipV="1">
                <a:off x="1328848" y="4078224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8575276" flipV="1">
                <a:off x="1349577" y="4122264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18575276" flipV="1">
                <a:off x="1463231" y="4068768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8575276" flipV="1">
                <a:off x="1519605" y="4188537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8575276">
                <a:off x="1635649" y="4090178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36"/>
          <p:cNvGrpSpPr/>
          <p:nvPr/>
        </p:nvGrpSpPr>
        <p:grpSpPr>
          <a:xfrm>
            <a:off x="4913329" y="2191455"/>
            <a:ext cx="437629" cy="279410"/>
            <a:chOff x="2933700" y="4038600"/>
            <a:chExt cx="723900" cy="439550"/>
          </a:xfrm>
          <a:solidFill>
            <a:schemeClr val="bg1"/>
          </a:solidFill>
        </p:grpSpPr>
        <p:sp>
          <p:nvSpPr>
            <p:cNvPr id="72" name="Rectangle 71"/>
            <p:cNvSpPr/>
            <p:nvPr/>
          </p:nvSpPr>
          <p:spPr>
            <a:xfrm>
              <a:off x="2933700" y="4038600"/>
              <a:ext cx="723900" cy="4395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7" name="Group 72"/>
            <p:cNvGrpSpPr/>
            <p:nvPr/>
          </p:nvGrpSpPr>
          <p:grpSpPr>
            <a:xfrm>
              <a:off x="2971800" y="4159966"/>
              <a:ext cx="664676" cy="241766"/>
              <a:chOff x="1066203" y="4054877"/>
              <a:chExt cx="664676" cy="241766"/>
            </a:xfrm>
            <a:grpFill/>
          </p:grpSpPr>
          <p:cxnSp>
            <p:nvCxnSpPr>
              <p:cNvPr id="74" name="Straight Connector 73"/>
              <p:cNvCxnSpPr/>
              <p:nvPr/>
            </p:nvCxnSpPr>
            <p:spPr>
              <a:xfrm rot="18575276">
                <a:off x="1068509" y="4163806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8575276" flipV="1">
                <a:off x="1138091" y="4114215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8575276" flipV="1">
                <a:off x="1194465" y="4087680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8575276" flipV="1">
                <a:off x="1215195" y="4131720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8575276" flipV="1">
                <a:off x="1328848" y="4078224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8575276" flipV="1">
                <a:off x="1349577" y="4122264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8575276" flipV="1">
                <a:off x="1463231" y="4068768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18575276" flipV="1">
                <a:off x="1519605" y="4188537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8575276">
                <a:off x="1635649" y="4090178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37"/>
          <p:cNvGrpSpPr/>
          <p:nvPr/>
        </p:nvGrpSpPr>
        <p:grpSpPr>
          <a:xfrm>
            <a:off x="3903158" y="2191455"/>
            <a:ext cx="437629" cy="279410"/>
            <a:chOff x="2933700" y="4038600"/>
            <a:chExt cx="723900" cy="439550"/>
          </a:xfrm>
          <a:solidFill>
            <a:schemeClr val="bg1"/>
          </a:solidFill>
        </p:grpSpPr>
        <p:sp>
          <p:nvSpPr>
            <p:cNvPr id="61" name="Rectangle 60"/>
            <p:cNvSpPr/>
            <p:nvPr/>
          </p:nvSpPr>
          <p:spPr>
            <a:xfrm>
              <a:off x="2933700" y="4038600"/>
              <a:ext cx="723900" cy="4395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9" name="Group 61"/>
            <p:cNvGrpSpPr/>
            <p:nvPr/>
          </p:nvGrpSpPr>
          <p:grpSpPr>
            <a:xfrm>
              <a:off x="2971800" y="4159966"/>
              <a:ext cx="664676" cy="241766"/>
              <a:chOff x="1066203" y="4054877"/>
              <a:chExt cx="664676" cy="241766"/>
            </a:xfrm>
            <a:grpFill/>
          </p:grpSpPr>
          <p:cxnSp>
            <p:nvCxnSpPr>
              <p:cNvPr id="63" name="Straight Connector 62"/>
              <p:cNvCxnSpPr/>
              <p:nvPr/>
            </p:nvCxnSpPr>
            <p:spPr>
              <a:xfrm rot="18575276">
                <a:off x="1068509" y="4163806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8575276" flipV="1">
                <a:off x="1138091" y="4114215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8575276" flipV="1">
                <a:off x="1194465" y="4087680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8575276" flipV="1">
                <a:off x="1215195" y="4131720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8575276" flipV="1">
                <a:off x="1328848" y="4078224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18575276" flipV="1">
                <a:off x="1349577" y="4122264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8575276" flipV="1">
                <a:off x="1463231" y="4068768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8575276" flipV="1">
                <a:off x="1519605" y="4188537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8575276">
                <a:off x="1635649" y="4090178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38"/>
          <p:cNvGrpSpPr/>
          <p:nvPr/>
        </p:nvGrpSpPr>
        <p:grpSpPr>
          <a:xfrm>
            <a:off x="7046929" y="2191455"/>
            <a:ext cx="437629" cy="279410"/>
            <a:chOff x="2933700" y="4038600"/>
            <a:chExt cx="723900" cy="439550"/>
          </a:xfrm>
          <a:solidFill>
            <a:schemeClr val="bg1"/>
          </a:solidFill>
        </p:grpSpPr>
        <p:sp>
          <p:nvSpPr>
            <p:cNvPr id="50" name="Rectangle 49"/>
            <p:cNvSpPr/>
            <p:nvPr/>
          </p:nvSpPr>
          <p:spPr>
            <a:xfrm>
              <a:off x="2933700" y="4038600"/>
              <a:ext cx="723900" cy="4395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11" name="Group 50"/>
            <p:cNvGrpSpPr/>
            <p:nvPr/>
          </p:nvGrpSpPr>
          <p:grpSpPr>
            <a:xfrm>
              <a:off x="2971800" y="4159966"/>
              <a:ext cx="664676" cy="241766"/>
              <a:chOff x="1066203" y="4054877"/>
              <a:chExt cx="664676" cy="241766"/>
            </a:xfrm>
            <a:grpFill/>
          </p:grpSpPr>
          <p:cxnSp>
            <p:nvCxnSpPr>
              <p:cNvPr id="52" name="Straight Connector 51"/>
              <p:cNvCxnSpPr/>
              <p:nvPr/>
            </p:nvCxnSpPr>
            <p:spPr>
              <a:xfrm rot="18575276">
                <a:off x="1068509" y="4163806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8575276" flipV="1">
                <a:off x="1138091" y="4114215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8575276" flipV="1">
                <a:off x="1194465" y="4087680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8575276" flipV="1">
                <a:off x="1215195" y="4131720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8575276" flipV="1">
                <a:off x="1328848" y="4078224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8575276" flipV="1">
                <a:off x="1349577" y="4122264"/>
                <a:ext cx="232310" cy="97536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18575276" flipV="1">
                <a:off x="1463231" y="4068768"/>
                <a:ext cx="139386" cy="195072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8575276" flipV="1">
                <a:off x="1519605" y="4188537"/>
                <a:ext cx="139386" cy="48768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8575276">
                <a:off x="1635649" y="4090178"/>
                <a:ext cx="92924" cy="97536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39"/>
          <p:cNvGrpSpPr/>
          <p:nvPr/>
        </p:nvGrpSpPr>
        <p:grpSpPr>
          <a:xfrm>
            <a:off x="1007558" y="2343855"/>
            <a:ext cx="7128884" cy="972056"/>
            <a:chOff x="1066800" y="2438400"/>
            <a:chExt cx="7128884" cy="972056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265060" y="2768590"/>
              <a:ext cx="2140" cy="64186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114800" y="2920990"/>
              <a:ext cx="0" cy="3048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260020" y="3089523"/>
              <a:ext cx="39356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8195684" y="2463790"/>
              <a:ext cx="0" cy="6257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66800" y="3073390"/>
              <a:ext cx="304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066800" y="2463790"/>
              <a:ext cx="0" cy="6005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7883878" y="2438400"/>
              <a:ext cx="311806" cy="12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1066800" y="2463790"/>
              <a:ext cx="304800" cy="11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1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54130" y="3132928"/>
            <a:ext cx="758628" cy="369332"/>
          </a:xfrm>
          <a:prstGeom prst="rect">
            <a:avLst/>
          </a:prstGeom>
          <a:blipFill rotWithShape="0">
            <a:blip r:embed="rId10" cstate="print"/>
            <a:stretch>
              <a:fillRect t="-9836" r="-5645" b="-2459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38299"/>
              </p:ext>
            </p:extLst>
          </p:nvPr>
        </p:nvGraphicFramePr>
        <p:xfrm>
          <a:off x="786953" y="3717032"/>
          <a:ext cx="3951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3" name="Equation" r:id="rId11" imgW="2425700" imgH="393700" progId="">
                  <p:embed/>
                </p:oleObj>
              </mc:Choice>
              <mc:Fallback>
                <p:oleObj name="Equation" r:id="rId11" imgW="2425700" imgH="3937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3" y="3717032"/>
                        <a:ext cx="39512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3678"/>
              </p:ext>
            </p:extLst>
          </p:nvPr>
        </p:nvGraphicFramePr>
        <p:xfrm>
          <a:off x="786953" y="4365104"/>
          <a:ext cx="18827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4" name="Equation" r:id="rId13" imgW="1155199" imgH="634725" progId="">
                  <p:embed/>
                </p:oleObj>
              </mc:Choice>
              <mc:Fallback>
                <p:oleObj name="Equation" r:id="rId13" imgW="1155199" imgH="634725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3" y="4365104"/>
                        <a:ext cx="188277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32300"/>
              </p:ext>
            </p:extLst>
          </p:nvPr>
        </p:nvGraphicFramePr>
        <p:xfrm>
          <a:off x="786953" y="5373216"/>
          <a:ext cx="39290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5" name="Equation" r:id="rId15" imgW="2413000" imgH="393700" progId="">
                  <p:embed/>
                </p:oleObj>
              </mc:Choice>
              <mc:Fallback>
                <p:oleObj name="Equation" r:id="rId15" imgW="2413000" imgH="393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3" y="5373216"/>
                        <a:ext cx="39290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Left Arrow 117"/>
          <p:cNvSpPr/>
          <p:nvPr/>
        </p:nvSpPr>
        <p:spPr>
          <a:xfrm>
            <a:off x="3691380" y="1771564"/>
            <a:ext cx="1905000" cy="213675"/>
          </a:xfrm>
          <a:prstGeom prst="leftArrow">
            <a:avLst>
              <a:gd name="adj1" fmla="val 45570"/>
              <a:gd name="adj2" fmla="val 117938"/>
            </a:avLst>
          </a:prstGeom>
          <a:solidFill>
            <a:srgbClr val="00B0F0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05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11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صدق پذیری دودویی</a:t>
            </a:r>
            <a:endParaRPr lang="en-US" dirty="0"/>
          </a:p>
        </p:txBody>
      </p:sp>
      <p:grpSp>
        <p:nvGrpSpPr>
          <p:cNvPr id="3" name="Group 92"/>
          <p:cNvGrpSpPr/>
          <p:nvPr/>
        </p:nvGrpSpPr>
        <p:grpSpPr>
          <a:xfrm>
            <a:off x="1007558" y="2060803"/>
            <a:ext cx="7128884" cy="1124456"/>
            <a:chOff x="1007558" y="1989928"/>
            <a:chExt cx="7128884" cy="1124456"/>
          </a:xfrm>
        </p:grpSpPr>
        <p:grpSp>
          <p:nvGrpSpPr>
            <p:cNvPr id="4" name="Group 11"/>
            <p:cNvGrpSpPr/>
            <p:nvPr/>
          </p:nvGrpSpPr>
          <p:grpSpPr>
            <a:xfrm>
              <a:off x="1154314" y="2066128"/>
              <a:ext cx="6863644" cy="457200"/>
              <a:chOff x="1213556" y="2362200"/>
              <a:chExt cx="6863644" cy="457200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24384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13" idx="6"/>
                <a:endCxn id="15" idx="2"/>
              </p:cNvCxnSpPr>
              <p:nvPr/>
            </p:nvCxnSpPr>
            <p:spPr>
              <a:xfrm>
                <a:off x="2590800" y="2438400"/>
                <a:ext cx="914400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35052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3716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17" name="Straight Connector 16"/>
              <p:cNvCxnSpPr>
                <a:stCxn id="16" idx="6"/>
                <a:endCxn id="13" idx="2"/>
              </p:cNvCxnSpPr>
              <p:nvPr/>
            </p:nvCxnSpPr>
            <p:spPr>
              <a:xfrm>
                <a:off x="1524000" y="2438400"/>
                <a:ext cx="914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endCxn id="19" idx="2"/>
              </p:cNvCxnSpPr>
              <p:nvPr/>
            </p:nvCxnSpPr>
            <p:spPr>
              <a:xfrm>
                <a:off x="3657600" y="2438400"/>
                <a:ext cx="914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Oval 18"/>
              <p:cNvSpPr/>
              <p:nvPr/>
            </p:nvSpPr>
            <p:spPr>
              <a:xfrm>
                <a:off x="45720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endCxn id="21" idx="2"/>
              </p:cNvCxnSpPr>
              <p:nvPr/>
            </p:nvCxnSpPr>
            <p:spPr>
              <a:xfrm>
                <a:off x="4724400" y="2438400"/>
                <a:ext cx="914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56388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>
                <a:endCxn id="23" idx="2"/>
              </p:cNvCxnSpPr>
              <p:nvPr/>
            </p:nvCxnSpPr>
            <p:spPr>
              <a:xfrm>
                <a:off x="5791200" y="2438400"/>
                <a:ext cx="914400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Oval 22"/>
              <p:cNvSpPr/>
              <p:nvPr/>
            </p:nvSpPr>
            <p:spPr>
              <a:xfrm>
                <a:off x="67056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24" name="Straight Connector 23"/>
              <p:cNvCxnSpPr>
                <a:endCxn id="25" idx="2"/>
              </p:cNvCxnSpPr>
              <p:nvPr/>
            </p:nvCxnSpPr>
            <p:spPr>
              <a:xfrm>
                <a:off x="6858000" y="2438400"/>
                <a:ext cx="914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7772400" y="2362200"/>
                <a:ext cx="152400" cy="152400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163"/>
                  <p:cNvSpPr txBox="1"/>
                  <p:nvPr/>
                </p:nvSpPr>
                <p:spPr>
                  <a:xfrm>
                    <a:off x="1213556" y="2450068"/>
                    <a:ext cx="3754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TextBox 1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3556" y="2450068"/>
                    <a:ext cx="375424" cy="369332"/>
                  </a:xfrm>
                  <a:prstGeom prst="rect">
                    <a:avLst/>
                  </a:prstGeom>
                  <a:blipFill rotWithShape="0">
                    <a:blip r:embed="rId3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164"/>
                  <p:cNvSpPr txBox="1"/>
                  <p:nvPr/>
                </p:nvSpPr>
                <p:spPr>
                  <a:xfrm>
                    <a:off x="2286000" y="2438400"/>
                    <a:ext cx="37542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1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6000" y="2438400"/>
                    <a:ext cx="375423" cy="369332"/>
                  </a:xfrm>
                  <a:prstGeom prst="rect">
                    <a:avLst/>
                  </a:prstGeom>
                  <a:blipFill rotWithShape="0">
                    <a:blip r:embed="rId4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165"/>
                  <p:cNvSpPr txBox="1"/>
                  <p:nvPr/>
                </p:nvSpPr>
                <p:spPr>
                  <a:xfrm>
                    <a:off x="3200400" y="2438400"/>
                    <a:ext cx="7360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TextBox 1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0400" y="2438400"/>
                    <a:ext cx="736099" cy="369332"/>
                  </a:xfrm>
                  <a:prstGeom prst="rect">
                    <a:avLst/>
                  </a:prstGeom>
                  <a:blipFill rotWithShape="0">
                    <a:blip r:embed="rId5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166"/>
                  <p:cNvSpPr txBox="1"/>
                  <p:nvPr/>
                </p:nvSpPr>
                <p:spPr>
                  <a:xfrm>
                    <a:off x="5359901" y="2438400"/>
                    <a:ext cx="7360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TextBox 1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9901" y="2438400"/>
                    <a:ext cx="736099" cy="369332"/>
                  </a:xfrm>
                  <a:prstGeom prst="rect">
                    <a:avLst/>
                  </a:prstGeom>
                  <a:blipFill rotWithShape="0">
                    <a:blip r:embed="rId6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167"/>
                  <p:cNvSpPr txBox="1"/>
                  <p:nvPr/>
                </p:nvSpPr>
                <p:spPr>
                  <a:xfrm>
                    <a:off x="4495800" y="243840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TextBox 1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95800" y="243840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7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168"/>
                  <p:cNvSpPr txBox="1"/>
                  <p:nvPr/>
                </p:nvSpPr>
                <p:spPr>
                  <a:xfrm>
                    <a:off x="7690556" y="2438400"/>
                    <a:ext cx="38664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𝒏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TextBox 16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90556" y="2438400"/>
                    <a:ext cx="386644" cy="369332"/>
                  </a:xfrm>
                  <a:prstGeom prst="rect">
                    <a:avLst/>
                  </a:prstGeom>
                  <a:blipFill rotWithShape="0">
                    <a:blip r:embed="rId8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169"/>
                  <p:cNvSpPr txBox="1"/>
                  <p:nvPr/>
                </p:nvSpPr>
                <p:spPr>
                  <a:xfrm>
                    <a:off x="6400800" y="2438400"/>
                    <a:ext cx="80021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Arial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1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00800" y="2438400"/>
                    <a:ext cx="800219" cy="369332"/>
                  </a:xfrm>
                  <a:prstGeom prst="rect">
                    <a:avLst/>
                  </a:prstGeom>
                  <a:blipFill rotWithShape="0">
                    <a:blip r:embed="rId9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" name="Group 32"/>
            <p:cNvGrpSpPr/>
            <p:nvPr/>
          </p:nvGrpSpPr>
          <p:grpSpPr>
            <a:xfrm>
              <a:off x="1693358" y="1989928"/>
              <a:ext cx="437629" cy="279410"/>
              <a:chOff x="2933700" y="4038600"/>
              <a:chExt cx="723900" cy="43955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6" name="Group 34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" name="Group 44"/>
            <p:cNvGrpSpPr/>
            <p:nvPr/>
          </p:nvGrpSpPr>
          <p:grpSpPr>
            <a:xfrm>
              <a:off x="4913329" y="1989928"/>
              <a:ext cx="437629" cy="279410"/>
              <a:chOff x="2933700" y="4038600"/>
              <a:chExt cx="723900" cy="43955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8" name="Group 46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48" name="Straight Connector 47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56"/>
            <p:cNvGrpSpPr/>
            <p:nvPr/>
          </p:nvGrpSpPr>
          <p:grpSpPr>
            <a:xfrm>
              <a:off x="3903158" y="1989928"/>
              <a:ext cx="437629" cy="279410"/>
              <a:chOff x="2933700" y="4038600"/>
              <a:chExt cx="723900" cy="439550"/>
            </a:xfrm>
            <a:solidFill>
              <a:schemeClr val="bg2"/>
            </a:solidFill>
          </p:grpSpPr>
          <p:sp>
            <p:nvSpPr>
              <p:cNvPr id="58" name="Rectangle 57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10" name="Group 58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  <a:grpFill/>
            </p:grpSpPr>
            <p:cxnSp>
              <p:nvCxnSpPr>
                <p:cNvPr id="60" name="Straight Connector 59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" name="Group 68"/>
            <p:cNvGrpSpPr/>
            <p:nvPr/>
          </p:nvGrpSpPr>
          <p:grpSpPr>
            <a:xfrm>
              <a:off x="7046929" y="1989928"/>
              <a:ext cx="437629" cy="279410"/>
              <a:chOff x="2933700" y="4038600"/>
              <a:chExt cx="723900" cy="43955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2933700" y="4038600"/>
                <a:ext cx="723900" cy="4395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12" name="Group 70"/>
              <p:cNvGrpSpPr/>
              <p:nvPr/>
            </p:nvGrpSpPr>
            <p:grpSpPr>
              <a:xfrm>
                <a:off x="2971800" y="4159966"/>
                <a:ext cx="664676" cy="241766"/>
                <a:chOff x="1066203" y="4054877"/>
                <a:chExt cx="664676" cy="241766"/>
              </a:xfrm>
            </p:grpSpPr>
            <p:cxnSp>
              <p:nvCxnSpPr>
                <p:cNvPr id="72" name="Straight Connector 71"/>
                <p:cNvCxnSpPr/>
                <p:nvPr/>
              </p:nvCxnSpPr>
              <p:spPr>
                <a:xfrm rot="18575276">
                  <a:off x="1068509" y="4163806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18575276" flipV="1">
                  <a:off x="1138091" y="4114215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rot="18575276" flipV="1">
                  <a:off x="1194465" y="4087680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rot="18575276" flipV="1">
                  <a:off x="1215195" y="4131720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18575276" flipV="1">
                  <a:off x="1328848" y="4078224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18575276" flipV="1">
                  <a:off x="1349577" y="4122264"/>
                  <a:ext cx="232310" cy="97536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rot="18575276" flipV="1">
                  <a:off x="1463231" y="4068768"/>
                  <a:ext cx="139386" cy="19507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18575276" flipV="1">
                  <a:off x="1519605" y="4188537"/>
                  <a:ext cx="139386" cy="487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18575276">
                  <a:off x="1635649" y="4090178"/>
                  <a:ext cx="92924" cy="9753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3" name="Group 80"/>
            <p:cNvGrpSpPr/>
            <p:nvPr/>
          </p:nvGrpSpPr>
          <p:grpSpPr>
            <a:xfrm>
              <a:off x="1007558" y="2142328"/>
              <a:ext cx="7128884" cy="972056"/>
              <a:chOff x="1066800" y="2438400"/>
              <a:chExt cx="7128884" cy="972056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>
                <a:off x="4265060" y="2768590"/>
                <a:ext cx="2140" cy="64186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4114800" y="2920990"/>
                <a:ext cx="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4260020" y="3089523"/>
                <a:ext cx="393566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8195684" y="2463790"/>
                <a:ext cx="0" cy="62573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1066800" y="3073390"/>
                <a:ext cx="3048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1066800" y="2463790"/>
                <a:ext cx="0" cy="6005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H="1">
                <a:off x="7883878" y="2438400"/>
                <a:ext cx="311806" cy="126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H="1">
                <a:off x="1066800" y="2463790"/>
                <a:ext cx="304800" cy="11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06341"/>
              </p:ext>
            </p:extLst>
          </p:nvPr>
        </p:nvGraphicFramePr>
        <p:xfrm>
          <a:off x="885825" y="3357563"/>
          <a:ext cx="726757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10" imgW="3200400" imgH="749160" progId="">
                  <p:embed/>
                </p:oleObj>
              </mc:Choice>
              <mc:Fallback>
                <p:oleObj name="Equation" r:id="rId10" imgW="3200400" imgH="749160" progId="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357563"/>
                        <a:ext cx="7267575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7161"/>
              </p:ext>
            </p:extLst>
          </p:nvPr>
        </p:nvGraphicFramePr>
        <p:xfrm>
          <a:off x="1485326" y="5236429"/>
          <a:ext cx="6179698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12" imgW="2336760" imgH="228600" progId="">
                  <p:embed/>
                </p:oleObj>
              </mc:Choice>
              <mc:Fallback>
                <p:oleObj name="Equation" r:id="rId12" imgW="2336760" imgH="228600" progId="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26" y="5236429"/>
                        <a:ext cx="6179698" cy="604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48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کامل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23528" y="2636912"/>
            <a:ext cx="8219256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r" rtl="1">
              <a:lnSpc>
                <a:spcPct val="150000"/>
              </a:lnSpc>
            </a:pP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1.  تعداد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ام برای رسیدن از یک راس به راس دیگر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ستفاده از الگوریتم گشت تصادفی برابر است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: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7544" y="4201083"/>
            <a:ext cx="8084278" cy="440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2. تعداد مراحل مورد انتظار برای بازدید تمام رئوس برابر است با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567" y="1782590"/>
            <a:ext cx="78921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مرین 6.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18929"/>
              </p:ext>
            </p:extLst>
          </p:nvPr>
        </p:nvGraphicFramePr>
        <p:xfrm>
          <a:off x="865860" y="2060848"/>
          <a:ext cx="824923" cy="40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2" name="Equation" r:id="rId3" imgW="469800" imgH="228600" progId="">
                  <p:embed/>
                </p:oleObj>
              </mc:Choice>
              <mc:Fallback>
                <p:oleObj name="Equation" r:id="rId3" imgW="469800" imgH="22860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0" y="2060848"/>
                        <a:ext cx="824923" cy="401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04074"/>
              </p:ext>
            </p:extLst>
          </p:nvPr>
        </p:nvGraphicFramePr>
        <p:xfrm>
          <a:off x="865860" y="3212976"/>
          <a:ext cx="969835" cy="57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3" name="Equation" r:id="rId5" imgW="431640" imgH="253800" progId="">
                  <p:embed/>
                </p:oleObj>
              </mc:Choice>
              <mc:Fallback>
                <p:oleObj name="Equation" r:id="rId5" imgW="431640" imgH="253800" progId="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0" y="3212976"/>
                        <a:ext cx="969835" cy="570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167"/>
              </p:ext>
            </p:extLst>
          </p:nvPr>
        </p:nvGraphicFramePr>
        <p:xfrm>
          <a:off x="865860" y="4205538"/>
          <a:ext cx="1473892" cy="44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4" name="Equation" r:id="rId7" imgW="876240" imgH="266400" progId="">
                  <p:embed/>
                </p:oleObj>
              </mc:Choice>
              <mc:Fallback>
                <p:oleObj name="Equation" r:id="rId7" imgW="876240" imgH="266400" progId="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0" y="4205538"/>
                        <a:ext cx="1473892" cy="44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69198"/>
              </p:ext>
            </p:extLst>
          </p:nvPr>
        </p:nvGraphicFramePr>
        <p:xfrm>
          <a:off x="792166" y="4971949"/>
          <a:ext cx="1621281" cy="87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5" name="Equation" r:id="rId9" imgW="825480" imgH="444240" progId="">
                  <p:embed/>
                </p:oleObj>
              </mc:Choice>
              <mc:Fallback>
                <p:oleObj name="Equation" r:id="rId9" imgW="825480" imgH="44424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6" y="4971949"/>
                        <a:ext cx="1621281" cy="872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31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مرتبه زمانی سفر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93494"/>
              </p:ext>
            </p:extLst>
          </p:nvPr>
        </p:nvGraphicFramePr>
        <p:xfrm>
          <a:off x="573088" y="1989138"/>
          <a:ext cx="810736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3" imgW="3568680" imgH="939600" progId="">
                  <p:embed/>
                </p:oleObj>
              </mc:Choice>
              <mc:Fallback>
                <p:oleObj name="Equation" r:id="rId3" imgW="3568680" imgH="939600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989138"/>
                        <a:ext cx="8107362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53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بخش 6: زمان پوشش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39952" y="2132856"/>
            <a:ext cx="4252564" cy="3270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cs typeface="B Titr" pitchFamily="2" charset="-78"/>
              </a:rPr>
              <a:t>زمان پوشش</a:t>
            </a:r>
          </a:p>
          <a:p>
            <a:pPr marL="534988" indent="-534988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محدوده زمان پوشش</a:t>
            </a:r>
            <a:endParaRPr lang="fa-IR" sz="2800" dirty="0" smtClean="0">
              <a:cs typeface="B Titr" pitchFamily="2" charset="-78"/>
            </a:endParaRPr>
          </a:p>
          <a:p>
            <a:pPr marL="534988" indent="-534988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حد پایین زمان </a:t>
            </a:r>
            <a:r>
              <a:rPr lang="fa-IR" sz="2800" dirty="0" smtClean="0">
                <a:cs typeface="B Titr" panose="00000700000000000000" pitchFamily="2" charset="-78"/>
              </a:rPr>
              <a:t>پوشش</a:t>
            </a:r>
          </a:p>
          <a:p>
            <a:pPr marL="534988" indent="-534988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حد بالای زمان </a:t>
            </a:r>
            <a:r>
              <a:rPr lang="fa-IR" sz="2800" dirty="0" smtClean="0">
                <a:cs typeface="B Titr" panose="00000700000000000000" pitchFamily="2" charset="-78"/>
              </a:rPr>
              <a:t>پوشش</a:t>
            </a:r>
          </a:p>
          <a:p>
            <a:pPr marL="534988" indent="-534988"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تقریبی برای مقاومت ویژه</a:t>
            </a:r>
            <a:endParaRPr lang="en-US" sz="28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1836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زمان پوشش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69664"/>
              </p:ext>
            </p:extLst>
          </p:nvPr>
        </p:nvGraphicFramePr>
        <p:xfrm>
          <a:off x="539552" y="1988840"/>
          <a:ext cx="2598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3" imgW="1066680" imgH="203040" progId="">
                  <p:embed/>
                </p:oleObj>
              </mc:Choice>
              <mc:Fallback>
                <p:oleObj name="Equation" r:id="rId3" imgW="1066680" imgH="20304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25987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85530"/>
              </p:ext>
            </p:extLst>
          </p:nvPr>
        </p:nvGraphicFramePr>
        <p:xfrm>
          <a:off x="731962" y="4417124"/>
          <a:ext cx="7152406" cy="174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5" name="Equation" r:id="rId5" imgW="3327400" imgH="812800" progId="">
                  <p:embed/>
                </p:oleObj>
              </mc:Choice>
              <mc:Fallback>
                <p:oleObj name="Equation" r:id="rId5" imgW="3327400" imgH="812800" progId="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62" y="4417124"/>
                        <a:ext cx="7152406" cy="1748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2132856"/>
            <a:ext cx="8136904" cy="1800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en-US" sz="24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T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خت پوشا از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راف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G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باشد.</a:t>
            </a:r>
          </a:p>
          <a:p>
            <a:pPr algn="r" rtl="1">
              <a:lnSpc>
                <a:spcPct val="150000"/>
              </a:lnSpc>
            </a:pPr>
            <a:r>
              <a:rPr lang="fa-IR" sz="2400" dirty="0">
                <a:cs typeface="B Titr" panose="00000700000000000000" pitchFamily="2" charset="-78"/>
              </a:rPr>
              <a:t>یک پیمایش </a:t>
            </a:r>
            <a:r>
              <a:rPr lang="fa-IR" sz="2400" dirty="0" smtClean="0">
                <a:cs typeface="B Titr" panose="00000700000000000000" pitchFamily="2" charset="-78"/>
              </a:rPr>
              <a:t>از </a:t>
            </a:r>
            <a:r>
              <a:rPr lang="en-US" sz="2400" dirty="0" smtClean="0">
                <a:cs typeface="B Titr" panose="00000700000000000000" pitchFamily="2" charset="-78"/>
              </a:rPr>
              <a:t>T</a:t>
            </a:r>
            <a:r>
              <a:rPr lang="fa-IR" sz="2400" dirty="0" smtClean="0">
                <a:cs typeface="B Titr" panose="00000700000000000000" pitchFamily="2" charset="-78"/>
              </a:rPr>
              <a:t> وجود دارد که از </a:t>
            </a:r>
            <a:r>
              <a:rPr lang="fa-IR" sz="2400" dirty="0">
                <a:cs typeface="B Titr" pitchFamily="2" charset="-78"/>
              </a:rPr>
              <a:t>هر </a:t>
            </a:r>
            <a:r>
              <a:rPr lang="fa-IR" sz="2400" dirty="0" smtClean="0">
                <a:cs typeface="B Titr" pitchFamily="2" charset="-78"/>
              </a:rPr>
              <a:t>لبه در </a:t>
            </a:r>
            <a:r>
              <a:rPr lang="fa-IR" sz="2400" dirty="0">
                <a:cs typeface="B Titr" pitchFamily="2" charset="-78"/>
              </a:rPr>
              <a:t>هر جهت فقط یک بار </a:t>
            </a:r>
            <a:r>
              <a:rPr lang="fa-IR" sz="2400" dirty="0" smtClean="0">
                <a:cs typeface="B Titr" pitchFamily="2" charset="-78"/>
              </a:rPr>
              <a:t>عبور کند.</a:t>
            </a:r>
            <a:r>
              <a:rPr lang="en-US" sz="2400" dirty="0" smtClean="0">
                <a:cs typeface="B Titr" pitchFamily="2" charset="-78"/>
              </a:rPr>
              <a:t> </a:t>
            </a:r>
            <a:r>
              <a:rPr lang="fa-IR" sz="2400" dirty="0" smtClean="0">
                <a:solidFill>
                  <a:srgbClr val="0070C0"/>
                </a:solidFill>
                <a:cs typeface="B Titr" pitchFamily="2" charset="-78"/>
              </a:rPr>
              <a:t>(</a:t>
            </a:r>
            <a:r>
              <a:rPr lang="fa-IR" sz="2400" dirty="0">
                <a:solidFill>
                  <a:srgbClr val="0070C0"/>
                </a:solidFill>
                <a:cs typeface="B Titr" pitchFamily="2" charset="-78"/>
              </a:rPr>
              <a:t>پیمایش اویلری</a:t>
            </a:r>
            <a:r>
              <a:rPr lang="fa-IR" sz="2400" dirty="0" smtClean="0">
                <a:solidFill>
                  <a:srgbClr val="0070C0"/>
                </a:solidFill>
                <a:cs typeface="B Titr" pitchFamily="2" charset="-78"/>
              </a:rPr>
              <a:t>)</a:t>
            </a:r>
          </a:p>
        </p:txBody>
      </p:sp>
      <p:grpSp>
        <p:nvGrpSpPr>
          <p:cNvPr id="4" name="Group 26"/>
          <p:cNvGrpSpPr/>
          <p:nvPr/>
        </p:nvGrpSpPr>
        <p:grpSpPr>
          <a:xfrm>
            <a:off x="3347864" y="1844824"/>
            <a:ext cx="1432388" cy="661670"/>
            <a:chOff x="7042075" y="4133258"/>
            <a:chExt cx="1432388" cy="661670"/>
          </a:xfrm>
        </p:grpSpPr>
        <p:grpSp>
          <p:nvGrpSpPr>
            <p:cNvPr id="6" name="Group 8"/>
            <p:cNvGrpSpPr/>
            <p:nvPr/>
          </p:nvGrpSpPr>
          <p:grpSpPr>
            <a:xfrm>
              <a:off x="7042075" y="4133258"/>
              <a:ext cx="1233388" cy="661670"/>
              <a:chOff x="1162815" y="4256862"/>
              <a:chExt cx="1233388" cy="66167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1162815" y="4682841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2</a:t>
                </a:r>
                <a:endParaRPr lang="en-US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1850739" y="4707201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3</a:t>
                </a:r>
                <a:endParaRPr lang="en-US" dirty="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502529" y="4719532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4</a:t>
                </a:r>
                <a:endParaRPr lang="en-US" dirty="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505825" y="4256862"/>
                <a:ext cx="199000" cy="199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a-IR" dirty="0" smtClean="0"/>
                  <a:t>1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0" idx="7"/>
                <a:endCxn id="13" idx="3"/>
              </p:cNvCxnSpPr>
              <p:nvPr/>
            </p:nvCxnSpPr>
            <p:spPr>
              <a:xfrm flipV="1">
                <a:off x="1332672" y="4426719"/>
                <a:ext cx="202296" cy="28526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stCxn id="12" idx="0"/>
                <a:endCxn id="13" idx="4"/>
              </p:cNvCxnSpPr>
              <p:nvPr/>
            </p:nvCxnSpPr>
            <p:spPr>
              <a:xfrm flipV="1">
                <a:off x="1602029" y="4455862"/>
                <a:ext cx="3296" cy="26367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11" idx="7"/>
                <a:endCxn id="20" idx="2"/>
              </p:cNvCxnSpPr>
              <p:nvPr/>
            </p:nvCxnSpPr>
            <p:spPr>
              <a:xfrm flipV="1">
                <a:off x="2020596" y="4490493"/>
                <a:ext cx="375607" cy="24585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11" idx="1"/>
                <a:endCxn id="13" idx="5"/>
              </p:cNvCxnSpPr>
              <p:nvPr/>
            </p:nvCxnSpPr>
            <p:spPr>
              <a:xfrm flipH="1" flipV="1">
                <a:off x="1675682" y="4426719"/>
                <a:ext cx="204200" cy="3096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Oval 19"/>
            <p:cNvSpPr/>
            <p:nvPr/>
          </p:nvSpPr>
          <p:spPr>
            <a:xfrm>
              <a:off x="8275463" y="4267389"/>
              <a:ext cx="199000" cy="199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 smtClean="0"/>
                <a:t>5</a:t>
              </a:r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19730"/>
              </p:ext>
            </p:extLst>
          </p:nvPr>
        </p:nvGraphicFramePr>
        <p:xfrm>
          <a:off x="755576" y="3558784"/>
          <a:ext cx="4505418" cy="75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6" name="Equation" r:id="rId7" imgW="1981080" imgH="330120" progId="">
                  <p:embed/>
                </p:oleObj>
              </mc:Choice>
              <mc:Fallback>
                <p:oleObj name="Equation" r:id="rId7" imgW="1981080" imgH="330120" progId="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58784"/>
                        <a:ext cx="4505418" cy="751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72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حدوده </a:t>
            </a:r>
            <a:r>
              <a:rPr lang="fa-IR" dirty="0"/>
              <a:t>زمان پوشش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45441"/>
              </p:ext>
            </p:extLst>
          </p:nvPr>
        </p:nvGraphicFramePr>
        <p:xfrm>
          <a:off x="831173" y="4808906"/>
          <a:ext cx="24399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5" name="Equation" r:id="rId3" imgW="1002865" imgH="291973" progId="">
                  <p:embed/>
                </p:oleObj>
              </mc:Choice>
              <mc:Fallback>
                <p:oleObj name="Equation" r:id="rId3" imgW="1002865" imgH="291973" progId="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73" y="4808906"/>
                        <a:ext cx="2439987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58231"/>
              </p:ext>
            </p:extLst>
          </p:nvPr>
        </p:nvGraphicFramePr>
        <p:xfrm>
          <a:off x="1918158" y="5534496"/>
          <a:ext cx="546735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6" name="Equation" r:id="rId5" imgW="2247900" imgH="228600" progId="">
                  <p:embed/>
                </p:oleObj>
              </mc:Choice>
              <mc:Fallback>
                <p:oleObj name="Equation" r:id="rId5" imgW="2247900" imgH="228600" progId="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58" y="5534496"/>
                        <a:ext cx="5467351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699792" y="1916832"/>
            <a:ext cx="3024336" cy="915035"/>
            <a:chOff x="2843808" y="1720763"/>
            <a:chExt cx="3024336" cy="915035"/>
          </a:xfrm>
        </p:grpSpPr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3087618" y="1720763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2843808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3041047" y="2505079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3547843" y="2505079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3764258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8" name="AutoShape 53"/>
            <p:cNvCxnSpPr>
              <a:cxnSpLocks noChangeShapeType="1"/>
              <a:stCxn id="13" idx="4"/>
              <a:endCxn id="17" idx="2"/>
            </p:cNvCxnSpPr>
            <p:nvPr/>
          </p:nvCxnSpPr>
          <p:spPr bwMode="auto">
            <a:xfrm>
              <a:off x="3153364" y="1851482"/>
              <a:ext cx="610894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54"/>
            <p:cNvCxnSpPr>
              <a:cxnSpLocks noChangeShapeType="1"/>
              <a:stCxn id="13" idx="4"/>
              <a:endCxn id="16" idx="1"/>
            </p:cNvCxnSpPr>
            <p:nvPr/>
          </p:nvCxnSpPr>
          <p:spPr bwMode="auto">
            <a:xfrm>
              <a:off x="3153364" y="1851482"/>
              <a:ext cx="413655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55"/>
            <p:cNvCxnSpPr>
              <a:cxnSpLocks noChangeShapeType="1"/>
              <a:stCxn id="13" idx="4"/>
              <a:endCxn id="15" idx="7"/>
            </p:cNvCxnSpPr>
            <p:nvPr/>
          </p:nvCxnSpPr>
          <p:spPr bwMode="auto">
            <a:xfrm>
              <a:off x="3153364" y="1851482"/>
              <a:ext cx="0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56"/>
            <p:cNvCxnSpPr>
              <a:cxnSpLocks noChangeShapeType="1"/>
              <a:stCxn id="13" idx="4"/>
              <a:endCxn id="14" idx="6"/>
            </p:cNvCxnSpPr>
            <p:nvPr/>
          </p:nvCxnSpPr>
          <p:spPr bwMode="auto">
            <a:xfrm flipH="1">
              <a:off x="2975301" y="1851482"/>
              <a:ext cx="178063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57"/>
            <p:cNvCxnSpPr>
              <a:cxnSpLocks noChangeShapeType="1"/>
              <a:stCxn id="17" idx="2"/>
              <a:endCxn id="14" idx="6"/>
            </p:cNvCxnSpPr>
            <p:nvPr/>
          </p:nvCxnSpPr>
          <p:spPr bwMode="auto">
            <a:xfrm flipH="1">
              <a:off x="2975301" y="2178281"/>
              <a:ext cx="788957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58"/>
            <p:cNvCxnSpPr>
              <a:cxnSpLocks noChangeShapeType="1"/>
              <a:stCxn id="16" idx="1"/>
              <a:endCxn id="14" idx="6"/>
            </p:cNvCxnSpPr>
            <p:nvPr/>
          </p:nvCxnSpPr>
          <p:spPr bwMode="auto">
            <a:xfrm flipH="1" flipV="1">
              <a:off x="2975301" y="2178281"/>
              <a:ext cx="591718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59"/>
            <p:cNvCxnSpPr>
              <a:cxnSpLocks noChangeShapeType="1"/>
              <a:stCxn id="15" idx="7"/>
              <a:endCxn id="14" idx="6"/>
            </p:cNvCxnSpPr>
            <p:nvPr/>
          </p:nvCxnSpPr>
          <p:spPr bwMode="auto">
            <a:xfrm flipH="1" flipV="1">
              <a:off x="2975301" y="2178281"/>
              <a:ext cx="178063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60"/>
            <p:cNvCxnSpPr>
              <a:cxnSpLocks noChangeShapeType="1"/>
              <a:stCxn id="16" idx="1"/>
              <a:endCxn id="15" idx="7"/>
            </p:cNvCxnSpPr>
            <p:nvPr/>
          </p:nvCxnSpPr>
          <p:spPr bwMode="auto">
            <a:xfrm flipH="1">
              <a:off x="3153364" y="2524142"/>
              <a:ext cx="413655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61"/>
            <p:cNvCxnSpPr>
              <a:cxnSpLocks noChangeShapeType="1"/>
              <a:stCxn id="17" idx="2"/>
              <a:endCxn id="15" idx="7"/>
            </p:cNvCxnSpPr>
            <p:nvPr/>
          </p:nvCxnSpPr>
          <p:spPr bwMode="auto">
            <a:xfrm flipH="1">
              <a:off x="3153364" y="2178281"/>
              <a:ext cx="610894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62"/>
            <p:cNvCxnSpPr>
              <a:cxnSpLocks noChangeShapeType="1"/>
              <a:stCxn id="17" idx="2"/>
              <a:endCxn id="16" idx="1"/>
            </p:cNvCxnSpPr>
            <p:nvPr/>
          </p:nvCxnSpPr>
          <p:spPr bwMode="auto">
            <a:xfrm flipH="1">
              <a:off x="3567019" y="2178281"/>
              <a:ext cx="197239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3501272" y="1720763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29" name="AutoShape 64"/>
            <p:cNvCxnSpPr>
              <a:cxnSpLocks noChangeShapeType="1"/>
              <a:stCxn id="28" idx="4"/>
              <a:endCxn id="17" idx="2"/>
            </p:cNvCxnSpPr>
            <p:nvPr/>
          </p:nvCxnSpPr>
          <p:spPr bwMode="auto">
            <a:xfrm>
              <a:off x="3567019" y="1851482"/>
              <a:ext cx="197239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65"/>
            <p:cNvCxnSpPr>
              <a:cxnSpLocks noChangeShapeType="1"/>
              <a:stCxn id="28" idx="4"/>
              <a:endCxn id="16" idx="1"/>
            </p:cNvCxnSpPr>
            <p:nvPr/>
          </p:nvCxnSpPr>
          <p:spPr bwMode="auto">
            <a:xfrm>
              <a:off x="3567019" y="1851482"/>
              <a:ext cx="0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66"/>
            <p:cNvCxnSpPr>
              <a:cxnSpLocks noChangeShapeType="1"/>
              <a:stCxn id="28" idx="4"/>
              <a:endCxn id="15" idx="7"/>
            </p:cNvCxnSpPr>
            <p:nvPr/>
          </p:nvCxnSpPr>
          <p:spPr bwMode="auto">
            <a:xfrm flipH="1">
              <a:off x="3153364" y="1851482"/>
              <a:ext cx="413655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67"/>
            <p:cNvCxnSpPr>
              <a:cxnSpLocks noChangeShapeType="1"/>
              <a:stCxn id="28" idx="4"/>
              <a:endCxn id="14" idx="6"/>
            </p:cNvCxnSpPr>
            <p:nvPr/>
          </p:nvCxnSpPr>
          <p:spPr bwMode="auto">
            <a:xfrm flipH="1">
              <a:off x="2975301" y="1851482"/>
              <a:ext cx="591718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68"/>
            <p:cNvCxnSpPr>
              <a:cxnSpLocks noChangeShapeType="1"/>
              <a:stCxn id="28" idx="4"/>
              <a:endCxn id="13" idx="4"/>
            </p:cNvCxnSpPr>
            <p:nvPr/>
          </p:nvCxnSpPr>
          <p:spPr bwMode="auto">
            <a:xfrm flipH="1">
              <a:off x="3153364" y="1851482"/>
              <a:ext cx="413655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092990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35" name="AutoShape 74"/>
            <p:cNvCxnSpPr>
              <a:cxnSpLocks noChangeShapeType="1"/>
              <a:stCxn id="17" idx="6"/>
              <a:endCxn id="34" idx="2"/>
            </p:cNvCxnSpPr>
            <p:nvPr/>
          </p:nvCxnSpPr>
          <p:spPr bwMode="auto">
            <a:xfrm>
              <a:off x="3895751" y="2178281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421723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37" name="AutoShape 83"/>
            <p:cNvCxnSpPr>
              <a:cxnSpLocks noChangeShapeType="1"/>
              <a:endCxn id="36" idx="2"/>
            </p:cNvCxnSpPr>
            <p:nvPr/>
          </p:nvCxnSpPr>
          <p:spPr bwMode="auto">
            <a:xfrm>
              <a:off x="4224483" y="2178281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4750455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39" name="AutoShape 85"/>
            <p:cNvCxnSpPr>
              <a:cxnSpLocks noChangeShapeType="1"/>
              <a:endCxn id="38" idx="2"/>
            </p:cNvCxnSpPr>
            <p:nvPr/>
          </p:nvCxnSpPr>
          <p:spPr bwMode="auto">
            <a:xfrm>
              <a:off x="4553215" y="2178281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5079187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41" name="AutoShape 87"/>
            <p:cNvCxnSpPr>
              <a:cxnSpLocks noChangeShapeType="1"/>
              <a:endCxn id="40" idx="2"/>
            </p:cNvCxnSpPr>
            <p:nvPr/>
          </p:nvCxnSpPr>
          <p:spPr bwMode="auto">
            <a:xfrm>
              <a:off x="4881947" y="2178281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5407919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43" name="AutoShape 89"/>
            <p:cNvCxnSpPr>
              <a:cxnSpLocks noChangeShapeType="1"/>
              <a:endCxn id="42" idx="2"/>
            </p:cNvCxnSpPr>
            <p:nvPr/>
          </p:nvCxnSpPr>
          <p:spPr bwMode="auto">
            <a:xfrm>
              <a:off x="5210680" y="2178281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5736651" y="211292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8" name="AutoShape 89"/>
            <p:cNvCxnSpPr>
              <a:cxnSpLocks noChangeShapeType="1"/>
            </p:cNvCxnSpPr>
            <p:nvPr/>
          </p:nvCxnSpPr>
          <p:spPr bwMode="auto">
            <a:xfrm>
              <a:off x="5539412" y="2184979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" name="Rectangle 44"/>
          <p:cNvSpPr/>
          <p:nvPr/>
        </p:nvSpPr>
        <p:spPr>
          <a:xfrm>
            <a:off x="4168653" y="2504045"/>
            <a:ext cx="42525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solidFill>
                  <a:srgbClr val="CC6600"/>
                </a:solidFill>
                <a:cs typeface="B Titr" pitchFamily="2" charset="-78"/>
              </a:rPr>
              <a:t>بدترین حالت</a:t>
            </a:r>
          </a:p>
          <a:p>
            <a:pPr algn="r" rtl="1">
              <a:buClr>
                <a:schemeClr val="accent2"/>
              </a:buClr>
            </a:pPr>
            <a:r>
              <a:rPr lang="fa-IR" sz="2400" dirty="0">
                <a:cs typeface="B Titr" pitchFamily="2" charset="-78"/>
              </a:rPr>
              <a:t>	</a:t>
            </a:r>
            <a:r>
              <a:rPr lang="fa-IR" sz="2400" dirty="0" smtClean="0">
                <a:cs typeface="B Titr" pitchFamily="2" charset="-78"/>
              </a:rPr>
              <a:t>گراف آبنبات</a:t>
            </a:r>
          </a:p>
          <a:p>
            <a:pPr algn="r" rtl="1">
              <a:buClr>
                <a:schemeClr val="accent2"/>
              </a:buClr>
            </a:pPr>
            <a:r>
              <a:rPr lang="fa-IR" sz="2400" dirty="0">
                <a:cs typeface="B Titr" pitchFamily="2" charset="-78"/>
              </a:rPr>
              <a:t>	</a:t>
            </a:r>
            <a:r>
              <a:rPr lang="fa-IR" sz="2400" dirty="0" smtClean="0">
                <a:cs typeface="B Titr" pitchFamily="2" charset="-78"/>
              </a:rPr>
              <a:t>گراف خطی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82118"/>
              </p:ext>
            </p:extLst>
          </p:nvPr>
        </p:nvGraphicFramePr>
        <p:xfrm>
          <a:off x="1080944" y="2703876"/>
          <a:ext cx="989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7" name="Equation" r:id="rId7" imgW="406080" imgH="228600" progId="">
                  <p:embed/>
                </p:oleObj>
              </mc:Choice>
              <mc:Fallback>
                <p:oleObj name="Equation" r:id="rId7" imgW="406080" imgH="228600" progId="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44" y="2703876"/>
                        <a:ext cx="9890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48091"/>
              </p:ext>
            </p:extLst>
          </p:nvPr>
        </p:nvGraphicFramePr>
        <p:xfrm>
          <a:off x="1080944" y="3136728"/>
          <a:ext cx="989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9" imgW="406080" imgH="228600" progId="">
                  <p:embed/>
                </p:oleObj>
              </mc:Choice>
              <mc:Fallback>
                <p:oleObj name="Equation" r:id="rId9" imgW="406080" imgH="228600" progId="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44" y="3136728"/>
                        <a:ext cx="9890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4173607" y="3837890"/>
            <a:ext cx="42525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400" dirty="0" smtClean="0">
                <a:solidFill>
                  <a:srgbClr val="008000"/>
                </a:solidFill>
                <a:cs typeface="B Titr" pitchFamily="2" charset="-78"/>
              </a:rPr>
              <a:t>بهترین حالت</a:t>
            </a:r>
          </a:p>
          <a:p>
            <a:pPr algn="r" rtl="1">
              <a:buClr>
                <a:schemeClr val="accent2"/>
              </a:buClr>
            </a:pPr>
            <a:r>
              <a:rPr lang="fa-IR" sz="2400" dirty="0">
                <a:cs typeface="B Titr" pitchFamily="2" charset="-78"/>
              </a:rPr>
              <a:t>	</a:t>
            </a:r>
            <a:r>
              <a:rPr lang="fa-IR" sz="2400" dirty="0" smtClean="0">
                <a:cs typeface="B Titr" pitchFamily="2" charset="-78"/>
              </a:rPr>
              <a:t>گراف ستاره</a:t>
            </a:r>
          </a:p>
          <a:p>
            <a:pPr algn="r" rtl="1">
              <a:buClr>
                <a:schemeClr val="accent2"/>
              </a:buClr>
            </a:pPr>
            <a:r>
              <a:rPr lang="fa-IR" sz="2400" dirty="0">
                <a:cs typeface="B Titr" pitchFamily="2" charset="-78"/>
              </a:rPr>
              <a:t>	</a:t>
            </a:r>
            <a:r>
              <a:rPr lang="fa-IR" sz="2400" dirty="0" smtClean="0">
                <a:cs typeface="B Titr" pitchFamily="2" charset="-78"/>
              </a:rPr>
              <a:t>گراف کامل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20373"/>
              </p:ext>
            </p:extLst>
          </p:nvPr>
        </p:nvGraphicFramePr>
        <p:xfrm>
          <a:off x="1080944" y="3855751"/>
          <a:ext cx="1884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11" imgW="774360" imgH="203040" progId="">
                  <p:embed/>
                </p:oleObj>
              </mc:Choice>
              <mc:Fallback>
                <p:oleObj name="Equation" r:id="rId11" imgW="774360" imgH="203040" progId="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44" y="3855751"/>
                        <a:ext cx="18843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84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حد پایین زمان پوشش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4931"/>
              </p:ext>
            </p:extLst>
          </p:nvPr>
        </p:nvGraphicFramePr>
        <p:xfrm>
          <a:off x="1841499" y="1988840"/>
          <a:ext cx="546735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Equation" r:id="rId3" imgW="2247840" imgH="228600" progId="">
                  <p:embed/>
                </p:oleObj>
              </mc:Choice>
              <mc:Fallback>
                <p:oleObj name="Equation" r:id="rId3" imgW="2247840" imgH="228600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99" y="1988840"/>
                        <a:ext cx="5467351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36449"/>
              </p:ext>
            </p:extLst>
          </p:nvPr>
        </p:nvGraphicFramePr>
        <p:xfrm>
          <a:off x="574675" y="2746755"/>
          <a:ext cx="63325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" name="Equation" r:id="rId5" imgW="2920680" imgH="634680" progId="">
                  <p:embed/>
                </p:oleObj>
              </mc:Choice>
              <mc:Fallback>
                <p:oleObj name="Equation" r:id="rId5" imgW="2920680" imgH="634680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746755"/>
                        <a:ext cx="6332538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827584" y="5454960"/>
            <a:ext cx="1775154" cy="130719"/>
            <a:chOff x="1497571" y="4653136"/>
            <a:chExt cx="1775154" cy="130719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497571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826304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8" name="AutoShape 83"/>
            <p:cNvCxnSpPr>
              <a:cxnSpLocks noChangeShapeType="1"/>
              <a:endCxn id="7" idx="2"/>
            </p:cNvCxnSpPr>
            <p:nvPr/>
          </p:nvCxnSpPr>
          <p:spPr bwMode="auto">
            <a:xfrm>
              <a:off x="1629064" y="4718497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155036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0" name="AutoShape 85"/>
            <p:cNvCxnSpPr>
              <a:cxnSpLocks noChangeShapeType="1"/>
              <a:endCxn id="9" idx="2"/>
            </p:cNvCxnSpPr>
            <p:nvPr/>
          </p:nvCxnSpPr>
          <p:spPr bwMode="auto">
            <a:xfrm>
              <a:off x="1957796" y="4718497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2483768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2" name="AutoShape 87"/>
            <p:cNvCxnSpPr>
              <a:cxnSpLocks noChangeShapeType="1"/>
              <a:endCxn id="11" idx="2"/>
            </p:cNvCxnSpPr>
            <p:nvPr/>
          </p:nvCxnSpPr>
          <p:spPr bwMode="auto">
            <a:xfrm>
              <a:off x="2286528" y="4718497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2812500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4" name="AutoShape 89"/>
            <p:cNvCxnSpPr>
              <a:cxnSpLocks noChangeShapeType="1"/>
              <a:endCxn id="13" idx="2"/>
            </p:cNvCxnSpPr>
            <p:nvPr/>
          </p:nvCxnSpPr>
          <p:spPr bwMode="auto">
            <a:xfrm>
              <a:off x="2615261" y="4718497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3141232" y="4653136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6" name="AutoShape 89"/>
            <p:cNvCxnSpPr>
              <a:cxnSpLocks noChangeShapeType="1"/>
            </p:cNvCxnSpPr>
            <p:nvPr/>
          </p:nvCxnSpPr>
          <p:spPr bwMode="auto">
            <a:xfrm>
              <a:off x="2943993" y="4725195"/>
              <a:ext cx="197239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289"/>
              </p:ext>
            </p:extLst>
          </p:nvPr>
        </p:nvGraphicFramePr>
        <p:xfrm>
          <a:off x="3059832" y="5229200"/>
          <a:ext cx="2620080" cy="5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7" imgW="914400" imgH="203040" progId="">
                  <p:embed/>
                </p:oleObj>
              </mc:Choice>
              <mc:Fallback>
                <p:oleObj name="Equation" r:id="rId7" imgW="914400" imgH="203040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229200"/>
                        <a:ext cx="2620080" cy="582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74721"/>
              </p:ext>
            </p:extLst>
          </p:nvPr>
        </p:nvGraphicFramePr>
        <p:xfrm>
          <a:off x="574675" y="4328583"/>
          <a:ext cx="29733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9" imgW="1371600" imgH="241200" progId="">
                  <p:embed/>
                </p:oleObj>
              </mc:Choice>
              <mc:Fallback>
                <p:oleObj name="Equation" r:id="rId9" imgW="1371600" imgH="24120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328583"/>
                        <a:ext cx="297338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4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حد </a:t>
            </a:r>
            <a:r>
              <a:rPr lang="fa-IR" dirty="0" smtClean="0"/>
              <a:t>بالای </a:t>
            </a:r>
            <a:r>
              <a:rPr lang="fa-IR" dirty="0"/>
              <a:t>زمان پوشش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56206"/>
              </p:ext>
            </p:extLst>
          </p:nvPr>
        </p:nvGraphicFramePr>
        <p:xfrm>
          <a:off x="4660258" y="4515860"/>
          <a:ext cx="2178749" cy="48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5" name="Equation" r:id="rId3" imgW="1028700" imgH="228600" progId="">
                  <p:embed/>
                </p:oleObj>
              </mc:Choice>
              <mc:Fallback>
                <p:oleObj name="Equation" r:id="rId3" imgW="1028700" imgH="228600" progId="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258" y="4515860"/>
                        <a:ext cx="2178749" cy="484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49949" y="1928984"/>
            <a:ext cx="8309586" cy="1127155"/>
            <a:chOff x="420382" y="1869797"/>
            <a:chExt cx="8309586" cy="1127155"/>
          </a:xfrm>
        </p:grpSpPr>
        <p:sp>
          <p:nvSpPr>
            <p:cNvPr id="7" name="Rectangle 6"/>
            <p:cNvSpPr/>
            <p:nvPr/>
          </p:nvSpPr>
          <p:spPr>
            <a:xfrm>
              <a:off x="420382" y="1869797"/>
              <a:ext cx="830958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>
                <a:lnSpc>
                  <a:spcPct val="150000"/>
                </a:lnSpc>
              </a:pP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برای حد بالا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می خواهیم نشان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هیم احتمال اینکه تمام راسها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ر                                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     مرحله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مشاهده نشوند،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حداکثر برابر         است. </a:t>
              </a:r>
              <a:endParaRPr lang="en-US" sz="2000" dirty="0">
                <a:cs typeface="B Titr" pitchFamily="2" charset="-78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247207"/>
                </p:ext>
              </p:extLst>
            </p:nvPr>
          </p:nvGraphicFramePr>
          <p:xfrm>
            <a:off x="1186049" y="1916522"/>
            <a:ext cx="1861392" cy="429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6" name="Equation" r:id="rId5" imgW="990360" imgH="228600" progId="">
                    <p:embed/>
                  </p:oleObj>
                </mc:Choice>
                <mc:Fallback>
                  <p:oleObj name="Equation" r:id="rId5" imgW="990360" imgH="228600" progId="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049" y="1916522"/>
                          <a:ext cx="1861392" cy="429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034478"/>
                </p:ext>
              </p:extLst>
            </p:nvPr>
          </p:nvGraphicFramePr>
          <p:xfrm>
            <a:off x="5722553" y="2282506"/>
            <a:ext cx="391793" cy="714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7" name="Equation" r:id="rId7" imgW="215640" imgH="393480" progId="">
                    <p:embed/>
                  </p:oleObj>
                </mc:Choice>
                <mc:Fallback>
                  <p:oleObj name="Equation" r:id="rId7" imgW="215640" imgH="393480" progId="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2553" y="2282506"/>
                          <a:ext cx="391793" cy="714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658312" y="3189622"/>
            <a:ext cx="8003893" cy="786637"/>
            <a:chOff x="658312" y="3189622"/>
            <a:chExt cx="8003893" cy="786637"/>
          </a:xfrm>
        </p:grpSpPr>
        <p:sp>
          <p:nvSpPr>
            <p:cNvPr id="12" name="Rectangle 11"/>
            <p:cNvSpPr/>
            <p:nvPr/>
          </p:nvSpPr>
          <p:spPr>
            <a:xfrm>
              <a:off x="658312" y="3268373"/>
              <a:ext cx="800389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/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گشت تصادفی به طول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                                      را به                 تا دوره به طول                    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تقسیم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می کنیم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.</a:t>
              </a:r>
              <a:endParaRPr lang="en-US" sz="2000" dirty="0">
                <a:cs typeface="B Titr" pitchFamily="2" charset="-78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767218"/>
                </p:ext>
              </p:extLst>
            </p:nvPr>
          </p:nvGraphicFramePr>
          <p:xfrm>
            <a:off x="4727591" y="3212470"/>
            <a:ext cx="1861392" cy="429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8" name="Equation" r:id="rId9" imgW="990360" imgH="228600" progId="">
                    <p:embed/>
                  </p:oleObj>
                </mc:Choice>
                <mc:Fallback>
                  <p:oleObj name="Equation" r:id="rId9" imgW="990360" imgH="228600" progId="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591" y="3212470"/>
                          <a:ext cx="1861392" cy="429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953698"/>
                </p:ext>
              </p:extLst>
            </p:nvPr>
          </p:nvGraphicFramePr>
          <p:xfrm>
            <a:off x="3491880" y="3189622"/>
            <a:ext cx="796954" cy="455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9" name="Equation" r:id="rId10" imgW="355320" imgH="203040" progId="">
                    <p:embed/>
                  </p:oleObj>
                </mc:Choice>
                <mc:Fallback>
                  <p:oleObj name="Equation" r:id="rId10" imgW="355320" imgH="203040" progId="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3189622"/>
                          <a:ext cx="796954" cy="455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617319"/>
                </p:ext>
              </p:extLst>
            </p:nvPr>
          </p:nvGraphicFramePr>
          <p:xfrm>
            <a:off x="786039" y="3208919"/>
            <a:ext cx="126523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0" name="Equation" r:id="rId12" imgW="672840" imgH="228600" progId="">
                    <p:embed/>
                  </p:oleObj>
                </mc:Choice>
                <mc:Fallback>
                  <p:oleObj name="Equation" r:id="rId12" imgW="672840" imgH="228600" progId="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039" y="3208919"/>
                          <a:ext cx="126523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70563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1" name="Equation" r:id="rId14" imgW="914400" imgH="179640" progId="">
                  <p:embed/>
                </p:oleObj>
              </mc:Choice>
              <mc:Fallback>
                <p:oleObj name="Equation" r:id="rId14" imgW="914400" imgH="179640" progId="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878327" y="3749158"/>
            <a:ext cx="3256177" cy="2170247"/>
            <a:chOff x="878327" y="3749158"/>
            <a:chExt cx="3256177" cy="2170247"/>
          </a:xfrm>
        </p:grpSpPr>
        <p:grpSp>
          <p:nvGrpSpPr>
            <p:cNvPr id="60" name="Group 59"/>
            <p:cNvGrpSpPr/>
            <p:nvPr/>
          </p:nvGrpSpPr>
          <p:grpSpPr>
            <a:xfrm>
              <a:off x="878327" y="4055010"/>
              <a:ext cx="1080662" cy="1656184"/>
              <a:chOff x="899050" y="3789040"/>
              <a:chExt cx="1080662" cy="1656184"/>
            </a:xfrm>
          </p:grpSpPr>
          <p:cxnSp>
            <p:nvCxnSpPr>
              <p:cNvPr id="43" name="Straight Arrow Connector 42"/>
              <p:cNvCxnSpPr/>
              <p:nvPr/>
            </p:nvCxnSpPr>
            <p:spPr>
              <a:xfrm flipV="1">
                <a:off x="899050" y="3789040"/>
                <a:ext cx="1080662" cy="92170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899050" y="4137036"/>
                <a:ext cx="1080662" cy="57370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flipV="1">
                <a:off x="899050" y="4423889"/>
                <a:ext cx="1080662" cy="28685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>
                <a:off x="899050" y="4710741"/>
                <a:ext cx="1008654" cy="73448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693416"/>
                </p:ext>
              </p:extLst>
            </p:nvPr>
          </p:nvGraphicFramePr>
          <p:xfrm>
            <a:off x="1985029" y="5489193"/>
            <a:ext cx="214947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" name="Equation" r:id="rId16" imgW="1143000" imgH="228600" progId="">
                    <p:embed/>
                  </p:oleObj>
                </mc:Choice>
                <mc:Fallback>
                  <p:oleObj name="Equation" r:id="rId16" imgW="1143000" imgH="228600" progId="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029" y="5489193"/>
                          <a:ext cx="2149475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703301"/>
                </p:ext>
              </p:extLst>
            </p:nvPr>
          </p:nvGraphicFramePr>
          <p:xfrm>
            <a:off x="1985029" y="3749158"/>
            <a:ext cx="16716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3" name="Equation" r:id="rId18" imgW="888840" imgH="228600" progId="">
                    <p:embed/>
                  </p:oleObj>
                </mc:Choice>
                <mc:Fallback>
                  <p:oleObj name="Equation" r:id="rId18" imgW="888840" imgH="228600" progId="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029" y="3749158"/>
                          <a:ext cx="1671637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786320"/>
                </p:ext>
              </p:extLst>
            </p:nvPr>
          </p:nvGraphicFramePr>
          <p:xfrm>
            <a:off x="1937403" y="4147829"/>
            <a:ext cx="171926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4" name="Equation" r:id="rId20" imgW="914400" imgH="228600" progId="">
                    <p:embed/>
                  </p:oleObj>
                </mc:Choice>
                <mc:Fallback>
                  <p:oleObj name="Equation" r:id="rId20" imgW="914400" imgH="228600" progId="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403" y="4147829"/>
                          <a:ext cx="1719263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955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حد بالای زمان پوشش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82938" y="1826146"/>
            <a:ext cx="8333776" cy="666750"/>
            <a:chOff x="1013158" y="4675735"/>
            <a:chExt cx="7670567" cy="666750"/>
          </a:xfrm>
        </p:grpSpPr>
        <p:sp>
          <p:nvSpPr>
            <p:cNvPr id="5" name="Rectangle 4"/>
            <p:cNvSpPr/>
            <p:nvPr/>
          </p:nvSpPr>
          <p:spPr>
            <a:xfrm>
              <a:off x="1013158" y="4809055"/>
              <a:ext cx="76705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/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با توجه به نامساوی مارکف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احتمال اینکه </a:t>
              </a:r>
              <a:r>
                <a:rPr lang="en-US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v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ر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یک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وره مشاهده نشود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حداکثر برابر        است</a:t>
              </a:r>
              <a:endParaRPr lang="en-US" sz="2000" dirty="0">
                <a:cs typeface="B Titr" pitchFamily="2" charset="-78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003292"/>
                </p:ext>
              </p:extLst>
            </p:nvPr>
          </p:nvGraphicFramePr>
          <p:xfrm>
            <a:off x="1626063" y="4675735"/>
            <a:ext cx="32226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0" name="Equation" r:id="rId3" imgW="190417" imgH="393529" progId="">
                    <p:embed/>
                  </p:oleObj>
                </mc:Choice>
                <mc:Fallback>
                  <p:oleObj name="Equation" r:id="rId3" imgW="190417" imgH="393529" progId="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063" y="4675735"/>
                          <a:ext cx="322263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66448" y="5281486"/>
            <a:ext cx="7965992" cy="667794"/>
            <a:chOff x="717733" y="5247567"/>
            <a:chExt cx="7965992" cy="667794"/>
          </a:xfrm>
        </p:grpSpPr>
        <p:sp>
          <p:nvSpPr>
            <p:cNvPr id="8" name="Rectangle 7"/>
            <p:cNvSpPr/>
            <p:nvPr/>
          </p:nvSpPr>
          <p:spPr>
            <a:xfrm>
              <a:off x="717733" y="5409600"/>
              <a:ext cx="796599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/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احتمال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اینکه </a:t>
              </a:r>
              <a:r>
                <a:rPr lang="en-US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v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>
                  <a:cs typeface="B Titr" pitchFamily="2" charset="-78"/>
                </a:rPr>
                <a:t>در هیچکدام </a:t>
              </a:r>
              <a:r>
                <a:rPr lang="fa-IR" sz="2000" dirty="0" smtClean="0">
                  <a:cs typeface="B Titr" pitchFamily="2" charset="-78"/>
                </a:rPr>
                <a:t>از               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وره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مشاهده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نشود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حداکثر برابر        است</a:t>
              </a:r>
              <a:endParaRPr lang="en-US" sz="2000" dirty="0">
                <a:cs typeface="B Titr" pitchFamily="2" charset="-78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0068257"/>
                </p:ext>
              </p:extLst>
            </p:nvPr>
          </p:nvGraphicFramePr>
          <p:xfrm>
            <a:off x="1922153" y="5247567"/>
            <a:ext cx="344668" cy="667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1" name="Equation" r:id="rId5" imgW="203112" imgH="393529" progId="">
                    <p:embed/>
                  </p:oleObj>
                </mc:Choice>
                <mc:Fallback>
                  <p:oleObj name="Equation" r:id="rId5" imgW="203112" imgH="393529" progId="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153" y="5247567"/>
                          <a:ext cx="344668" cy="6677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364965"/>
                </p:ext>
              </p:extLst>
            </p:nvPr>
          </p:nvGraphicFramePr>
          <p:xfrm>
            <a:off x="5182083" y="5353763"/>
            <a:ext cx="796954" cy="455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2" name="Equation" r:id="rId7" imgW="355320" imgH="203040" progId="">
                    <p:embed/>
                  </p:oleObj>
                </mc:Choice>
                <mc:Fallback>
                  <p:oleObj name="Equation" r:id="rId7" imgW="355320" imgH="203040" progId="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083" y="5353763"/>
                          <a:ext cx="796954" cy="455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83568" y="2613025"/>
            <a:ext cx="4626620" cy="1743870"/>
            <a:chOff x="683568" y="2613025"/>
            <a:chExt cx="4626620" cy="1743870"/>
          </a:xfrm>
        </p:grpSpPr>
        <p:grpSp>
          <p:nvGrpSpPr>
            <p:cNvPr id="12" name="Group 11"/>
            <p:cNvGrpSpPr/>
            <p:nvPr/>
          </p:nvGrpSpPr>
          <p:grpSpPr>
            <a:xfrm>
              <a:off x="683568" y="2613025"/>
              <a:ext cx="4626620" cy="1564868"/>
              <a:chOff x="878327" y="3759839"/>
              <a:chExt cx="4626620" cy="156486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878327" y="4055010"/>
                <a:ext cx="1080662" cy="1269697"/>
                <a:chOff x="899050" y="3789040"/>
                <a:chExt cx="1080662" cy="1269697"/>
              </a:xfrm>
            </p:grpSpPr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899050" y="3789040"/>
                  <a:ext cx="1080662" cy="921701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 flipV="1">
                  <a:off x="899050" y="4137036"/>
                  <a:ext cx="1080662" cy="573706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flipV="1">
                  <a:off x="899050" y="4423889"/>
                  <a:ext cx="1080662" cy="286852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899050" y="4710741"/>
                  <a:ext cx="1060550" cy="347996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0553751"/>
                  </p:ext>
                </p:extLst>
              </p:nvPr>
            </p:nvGraphicFramePr>
            <p:xfrm>
              <a:off x="2185484" y="3759839"/>
              <a:ext cx="3319463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63" name="Equation" r:id="rId9" imgW="1765080" imgH="228600" progId="">
                      <p:embed/>
                    </p:oleObj>
                  </mc:Choice>
                  <mc:Fallback>
                    <p:oleObj name="Equation" r:id="rId9" imgW="1765080" imgH="228600" progId="">
                      <p:embed/>
                      <p:pic>
                        <p:nvPicPr>
                          <p:cNvPr id="0" name="Picture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5484" y="3759839"/>
                            <a:ext cx="3319463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375087"/>
                </p:ext>
              </p:extLst>
            </p:nvPr>
          </p:nvGraphicFramePr>
          <p:xfrm>
            <a:off x="1988386" y="2961973"/>
            <a:ext cx="331946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4" name="Equation" r:id="rId11" imgW="1765080" imgH="228600" progId="">
                    <p:embed/>
                  </p:oleObj>
                </mc:Choice>
                <mc:Fallback>
                  <p:oleObj name="Equation" r:id="rId11" imgW="1765080" imgH="228600" progId="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386" y="2961973"/>
                          <a:ext cx="3319463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430131"/>
                </p:ext>
              </p:extLst>
            </p:nvPr>
          </p:nvGraphicFramePr>
          <p:xfrm>
            <a:off x="1988386" y="3926682"/>
            <a:ext cx="331946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5" name="Equation" r:id="rId13" imgW="1765080" imgH="228600" progId="">
                    <p:embed/>
                  </p:oleObj>
                </mc:Choice>
                <mc:Fallback>
                  <p:oleObj name="Equation" r:id="rId13" imgW="1765080" imgH="228600" progId="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386" y="3926682"/>
                          <a:ext cx="3319463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90943"/>
              </p:ext>
            </p:extLst>
          </p:nvPr>
        </p:nvGraphicFramePr>
        <p:xfrm>
          <a:off x="2085975" y="4465638"/>
          <a:ext cx="31051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6" name="Equation" r:id="rId14" imgW="1650960" imgH="393480" progId="">
                  <p:embed/>
                </p:oleObj>
              </mc:Choice>
              <mc:Fallback>
                <p:oleObj name="Equation" r:id="rId14" imgW="1650960" imgH="3934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465638"/>
                        <a:ext cx="31051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1764230" y="4465638"/>
            <a:ext cx="3543619" cy="91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331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حد بالای زمان پوشش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49949" y="1862610"/>
            <a:ext cx="8309586" cy="1134342"/>
            <a:chOff x="420382" y="1869797"/>
            <a:chExt cx="8309586" cy="1134342"/>
          </a:xfrm>
        </p:grpSpPr>
        <p:sp>
          <p:nvSpPr>
            <p:cNvPr id="9" name="Rectangle 8"/>
            <p:cNvSpPr/>
            <p:nvPr/>
          </p:nvSpPr>
          <p:spPr>
            <a:xfrm>
              <a:off x="420382" y="1869797"/>
              <a:ext cx="830958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>
                <a:lnSpc>
                  <a:spcPct val="150000"/>
                </a:lnSpc>
              </a:pP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با جمع احتمالهای بالا روی </a:t>
              </a:r>
              <a:r>
                <a:rPr lang="en-US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n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تا راس،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احتمال اینکه تمام راسها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در                                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      مرحله </a:t>
              </a:r>
              <a:r>
                <a:rPr lang="fa-IR" sz="2000" dirty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مشاهده نشوند، </a:t>
              </a:r>
              <a:r>
                <a:rPr lang="fa-IR" sz="2000" dirty="0" smtClean="0">
                  <a:latin typeface="Calibri" panose="020F0502020204030204" pitchFamily="34" charset="0"/>
                  <a:ea typeface="Calibri" panose="020F0502020204030204" pitchFamily="34" charset="0"/>
                  <a:cs typeface="B Titr" pitchFamily="2" charset="-78"/>
                </a:rPr>
                <a:t>حداکثر برابر         است </a:t>
              </a:r>
              <a:endParaRPr lang="en-US" sz="2000" dirty="0">
                <a:cs typeface="B Titr" pitchFamily="2" charset="-78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971960"/>
                </p:ext>
              </p:extLst>
            </p:nvPr>
          </p:nvGraphicFramePr>
          <p:xfrm>
            <a:off x="1114041" y="1916522"/>
            <a:ext cx="1861392" cy="429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8" name="Equation" r:id="rId3" imgW="990360" imgH="228600" progId="">
                    <p:embed/>
                  </p:oleObj>
                </mc:Choice>
                <mc:Fallback>
                  <p:oleObj name="Equation" r:id="rId3" imgW="990360" imgH="228600" progId="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041" y="1916522"/>
                          <a:ext cx="1861392" cy="429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991245"/>
                </p:ext>
              </p:extLst>
            </p:nvPr>
          </p:nvGraphicFramePr>
          <p:xfrm>
            <a:off x="5074481" y="2289693"/>
            <a:ext cx="391793" cy="714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9" name="Equation" r:id="rId5" imgW="215640" imgH="393480" progId="">
                    <p:embed/>
                  </p:oleObj>
                </mc:Choice>
                <mc:Fallback>
                  <p:oleObj name="Equation" r:id="rId5" imgW="215640" imgH="393480" progId="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4481" y="2289693"/>
                          <a:ext cx="391793" cy="714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28905"/>
              </p:ext>
            </p:extLst>
          </p:nvPr>
        </p:nvGraphicFramePr>
        <p:xfrm>
          <a:off x="971600" y="3180881"/>
          <a:ext cx="1297520" cy="60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0" name="Equation" r:id="rId7" imgW="520560" imgH="241200" progId="">
                  <p:embed/>
                </p:oleObj>
              </mc:Choice>
              <mc:Fallback>
                <p:oleObj name="Equation" r:id="rId7" imgW="520560" imgH="24120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80881"/>
                        <a:ext cx="1297520" cy="601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49149"/>
              </p:ext>
            </p:extLst>
          </p:nvPr>
        </p:nvGraphicFramePr>
        <p:xfrm>
          <a:off x="971600" y="3779835"/>
          <a:ext cx="6264696" cy="8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1" name="Equation" r:id="rId9" imgW="2895480" imgH="393480" progId="">
                  <p:embed/>
                </p:oleObj>
              </mc:Choice>
              <mc:Fallback>
                <p:oleObj name="Equation" r:id="rId9" imgW="2895480" imgH="39348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79835"/>
                        <a:ext cx="6264696" cy="849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90798"/>
              </p:ext>
            </p:extLst>
          </p:nvPr>
        </p:nvGraphicFramePr>
        <p:xfrm>
          <a:off x="971600" y="4708414"/>
          <a:ext cx="4566311" cy="62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2" name="Equation" r:id="rId11" imgW="1663560" imgH="228600" progId="">
                  <p:embed/>
                </p:oleObj>
              </mc:Choice>
              <mc:Fallback>
                <p:oleObj name="Equation" r:id="rId11" imgW="1663560" imgH="228600" progId="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08414"/>
                        <a:ext cx="4566311" cy="627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422684" y="4746213"/>
            <a:ext cx="1051943" cy="915035"/>
            <a:chOff x="6422684" y="4617493"/>
            <a:chExt cx="1051943" cy="915035"/>
          </a:xfrm>
        </p:grpSpPr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6666494" y="4617493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6422684" y="500965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6619923" y="5401809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7126719" y="5401809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7343134" y="5009650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29" name="AutoShape 53"/>
            <p:cNvCxnSpPr>
              <a:cxnSpLocks noChangeShapeType="1"/>
              <a:stCxn id="24" idx="4"/>
              <a:endCxn id="28" idx="2"/>
            </p:cNvCxnSpPr>
            <p:nvPr/>
          </p:nvCxnSpPr>
          <p:spPr bwMode="auto">
            <a:xfrm>
              <a:off x="6732240" y="4748212"/>
              <a:ext cx="610894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54"/>
            <p:cNvCxnSpPr>
              <a:cxnSpLocks noChangeShapeType="1"/>
              <a:stCxn id="24" idx="4"/>
              <a:endCxn id="27" idx="1"/>
            </p:cNvCxnSpPr>
            <p:nvPr/>
          </p:nvCxnSpPr>
          <p:spPr bwMode="auto">
            <a:xfrm>
              <a:off x="6732240" y="4748212"/>
              <a:ext cx="413655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55"/>
            <p:cNvCxnSpPr>
              <a:cxnSpLocks noChangeShapeType="1"/>
              <a:stCxn id="24" idx="4"/>
              <a:endCxn id="26" idx="7"/>
            </p:cNvCxnSpPr>
            <p:nvPr/>
          </p:nvCxnSpPr>
          <p:spPr bwMode="auto">
            <a:xfrm>
              <a:off x="6732240" y="4748212"/>
              <a:ext cx="0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56"/>
            <p:cNvCxnSpPr>
              <a:cxnSpLocks noChangeShapeType="1"/>
              <a:stCxn id="24" idx="4"/>
              <a:endCxn id="25" idx="6"/>
            </p:cNvCxnSpPr>
            <p:nvPr/>
          </p:nvCxnSpPr>
          <p:spPr bwMode="auto">
            <a:xfrm flipH="1">
              <a:off x="6554177" y="4748212"/>
              <a:ext cx="178063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57"/>
            <p:cNvCxnSpPr>
              <a:cxnSpLocks noChangeShapeType="1"/>
              <a:stCxn id="28" idx="2"/>
              <a:endCxn id="25" idx="6"/>
            </p:cNvCxnSpPr>
            <p:nvPr/>
          </p:nvCxnSpPr>
          <p:spPr bwMode="auto">
            <a:xfrm flipH="1">
              <a:off x="6554177" y="5075011"/>
              <a:ext cx="788957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58"/>
            <p:cNvCxnSpPr>
              <a:cxnSpLocks noChangeShapeType="1"/>
              <a:stCxn id="27" idx="1"/>
              <a:endCxn id="25" idx="6"/>
            </p:cNvCxnSpPr>
            <p:nvPr/>
          </p:nvCxnSpPr>
          <p:spPr bwMode="auto">
            <a:xfrm flipH="1" flipV="1">
              <a:off x="6554177" y="5075011"/>
              <a:ext cx="591718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59"/>
            <p:cNvCxnSpPr>
              <a:cxnSpLocks noChangeShapeType="1"/>
              <a:stCxn id="26" idx="7"/>
              <a:endCxn id="25" idx="6"/>
            </p:cNvCxnSpPr>
            <p:nvPr/>
          </p:nvCxnSpPr>
          <p:spPr bwMode="auto">
            <a:xfrm flipH="1" flipV="1">
              <a:off x="6554177" y="5075011"/>
              <a:ext cx="178063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60"/>
            <p:cNvCxnSpPr>
              <a:cxnSpLocks noChangeShapeType="1"/>
              <a:stCxn id="27" idx="1"/>
              <a:endCxn id="26" idx="7"/>
            </p:cNvCxnSpPr>
            <p:nvPr/>
          </p:nvCxnSpPr>
          <p:spPr bwMode="auto">
            <a:xfrm flipH="1">
              <a:off x="6732240" y="5420872"/>
              <a:ext cx="413655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61"/>
            <p:cNvCxnSpPr>
              <a:cxnSpLocks noChangeShapeType="1"/>
              <a:stCxn id="28" idx="2"/>
              <a:endCxn id="26" idx="7"/>
            </p:cNvCxnSpPr>
            <p:nvPr/>
          </p:nvCxnSpPr>
          <p:spPr bwMode="auto">
            <a:xfrm flipH="1">
              <a:off x="6732240" y="5075011"/>
              <a:ext cx="610894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62"/>
            <p:cNvCxnSpPr>
              <a:cxnSpLocks noChangeShapeType="1"/>
              <a:stCxn id="28" idx="2"/>
              <a:endCxn id="27" idx="1"/>
            </p:cNvCxnSpPr>
            <p:nvPr/>
          </p:nvCxnSpPr>
          <p:spPr bwMode="auto">
            <a:xfrm flipH="1">
              <a:off x="7145895" y="5075011"/>
              <a:ext cx="197239" cy="345861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7080148" y="4617493"/>
              <a:ext cx="131493" cy="130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40" name="AutoShape 64"/>
            <p:cNvCxnSpPr>
              <a:cxnSpLocks noChangeShapeType="1"/>
              <a:stCxn id="39" idx="4"/>
              <a:endCxn id="28" idx="2"/>
            </p:cNvCxnSpPr>
            <p:nvPr/>
          </p:nvCxnSpPr>
          <p:spPr bwMode="auto">
            <a:xfrm>
              <a:off x="7145895" y="4748212"/>
              <a:ext cx="197239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65"/>
            <p:cNvCxnSpPr>
              <a:cxnSpLocks noChangeShapeType="1"/>
              <a:stCxn id="39" idx="4"/>
              <a:endCxn id="27" idx="1"/>
            </p:cNvCxnSpPr>
            <p:nvPr/>
          </p:nvCxnSpPr>
          <p:spPr bwMode="auto">
            <a:xfrm>
              <a:off x="7145895" y="4748212"/>
              <a:ext cx="0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66"/>
            <p:cNvCxnSpPr>
              <a:cxnSpLocks noChangeShapeType="1"/>
              <a:stCxn id="39" idx="4"/>
              <a:endCxn id="26" idx="7"/>
            </p:cNvCxnSpPr>
            <p:nvPr/>
          </p:nvCxnSpPr>
          <p:spPr bwMode="auto">
            <a:xfrm flipH="1">
              <a:off x="6732240" y="4748212"/>
              <a:ext cx="413655" cy="67266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67"/>
            <p:cNvCxnSpPr>
              <a:cxnSpLocks noChangeShapeType="1"/>
              <a:stCxn id="39" idx="4"/>
              <a:endCxn id="25" idx="6"/>
            </p:cNvCxnSpPr>
            <p:nvPr/>
          </p:nvCxnSpPr>
          <p:spPr bwMode="auto">
            <a:xfrm flipH="1">
              <a:off x="6554177" y="4748212"/>
              <a:ext cx="591718" cy="326798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68"/>
            <p:cNvCxnSpPr>
              <a:cxnSpLocks noChangeShapeType="1"/>
              <a:stCxn id="39" idx="4"/>
              <a:endCxn id="24" idx="4"/>
            </p:cNvCxnSpPr>
            <p:nvPr/>
          </p:nvCxnSpPr>
          <p:spPr bwMode="auto">
            <a:xfrm flipH="1">
              <a:off x="6732240" y="4748212"/>
              <a:ext cx="413655" cy="0"/>
            </a:xfrm>
            <a:prstGeom prst="straightConnector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23489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قریبی برای مقاومت ویژه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11560" y="3429000"/>
            <a:ext cx="7815983" cy="158417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گر گراف،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P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تا مسیر متشکل از یالهای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مجزا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به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طول حداکثر</a:t>
            </a:r>
            <a:r>
              <a:rPr lang="fa-IR" sz="2400" dirty="0">
                <a:latin typeface="Brush Script MT" panose="03060802040406070304" pitchFamily="66" charset="0"/>
                <a:cs typeface="B Titr" panose="00000700000000000000" pitchFamily="2" charset="-78"/>
              </a:rPr>
              <a:t> </a:t>
            </a:r>
            <a:r>
              <a:rPr lang="en-US" sz="2400" dirty="0" smtClean="0">
                <a:latin typeface="Brush Script MT" panose="03060802040406070304" pitchFamily="66" charset="0"/>
                <a:cs typeface="B Titr" panose="00000700000000000000" pitchFamily="2" charset="-78"/>
              </a:rPr>
              <a:t>l</a:t>
            </a:r>
            <a:r>
              <a:rPr lang="fa-IR" sz="2400" dirty="0" smtClean="0">
                <a:latin typeface="Brush Script MT" panose="03060802040406070304" pitchFamily="66" charset="0"/>
                <a:cs typeface="B Titr" panose="00000700000000000000" pitchFamily="2" charset="-78"/>
              </a:rPr>
              <a:t>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ز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s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به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t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اشته باشد. داریم:</a:t>
            </a:r>
            <a:endParaRPr lang="en-US" sz="2400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67879"/>
              </p:ext>
            </p:extLst>
          </p:nvPr>
        </p:nvGraphicFramePr>
        <p:xfrm>
          <a:off x="938071" y="4172651"/>
          <a:ext cx="936104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3" imgW="495000" imgH="419040" progId="">
                  <p:embed/>
                </p:oleObj>
              </mc:Choice>
              <mc:Fallback>
                <p:oleObj name="Equation" r:id="rId3" imgW="495000" imgH="41904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71" y="4172651"/>
                        <a:ext cx="936104" cy="792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0" y="2089250"/>
            <a:ext cx="3855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برای گراف با مینیمم درجه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d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داریم</a:t>
            </a:r>
            <a:endParaRPr lang="en-US" sz="2400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63265"/>
              </p:ext>
            </p:extLst>
          </p:nvPr>
        </p:nvGraphicFramePr>
        <p:xfrm>
          <a:off x="938071" y="2489360"/>
          <a:ext cx="790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5" imgW="419040" imgH="393480" progId="">
                  <p:embed/>
                </p:oleObj>
              </mc:Choice>
              <mc:Fallback>
                <p:oleObj name="Equation" r:id="rId5" imgW="419040" imgH="39348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71" y="2489360"/>
                        <a:ext cx="7905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28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بخش 7: گراف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97227" y="1917794"/>
            <a:ext cx="5735866" cy="4175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کلاس الگوریتمهای تصادفی</a:t>
            </a: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کلاس </a:t>
            </a:r>
            <a:r>
              <a:rPr lang="en-US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RLP</a:t>
            </a:r>
            <a:endParaRPr lang="fa-IR" sz="2800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مسئله </a:t>
            </a:r>
            <a:r>
              <a:rPr lang="en-US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USTCON</a:t>
            </a: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latin typeface="Times New Roman" panose="02020603050405020304" pitchFamily="18" charset="0"/>
                <a:cs typeface="B Titr" panose="00000700000000000000" pitchFamily="2" charset="-78"/>
              </a:rPr>
              <a:t>الگوریتم </a:t>
            </a: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تصادفی برای مسئله </a:t>
            </a:r>
            <a:r>
              <a:rPr lang="en-US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USTCON</a:t>
            </a:r>
            <a:endParaRPr lang="fa-IR" sz="2800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latin typeface="Times New Roman" panose="02020603050405020304" pitchFamily="18" charset="0"/>
                <a:cs typeface="B Titr" panose="00000700000000000000" pitchFamily="2" charset="-78"/>
              </a:rPr>
              <a:t>گراف برچسب </a:t>
            </a: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ار</a:t>
            </a: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توالی پیمایش</a:t>
            </a:r>
            <a:endParaRPr lang="en-US" sz="2800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>
                <a:latin typeface="Times New Roman" panose="02020603050405020304" pitchFamily="18" charset="0"/>
                <a:cs typeface="B Titr" panose="00000700000000000000" pitchFamily="2" charset="-78"/>
              </a:rPr>
              <a:t>توالی </a:t>
            </a: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پیمایش جهانی</a:t>
            </a:r>
          </a:p>
          <a:p>
            <a:pPr marL="457200" indent="-457200" algn="r" rtl="1">
              <a:lnSpc>
                <a:spcPts val="4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مسئله </a:t>
            </a:r>
            <a:r>
              <a:rPr lang="en-US" sz="28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STCON</a:t>
            </a:r>
            <a:endParaRPr lang="fa-IR" sz="28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9701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کامل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42" y="1641990"/>
            <a:ext cx="3515202" cy="3515202"/>
          </a:xfrm>
          <a:prstGeom prst="rect">
            <a:avLst/>
          </a:prstGeom>
        </p:spPr>
      </p:pic>
      <p:sp>
        <p:nvSpPr>
          <p:cNvPr id="5" name="Flowchart: Connector 4"/>
          <p:cNvSpPr/>
          <p:nvPr/>
        </p:nvSpPr>
        <p:spPr>
          <a:xfrm>
            <a:off x="829077" y="4095510"/>
            <a:ext cx="193896" cy="19389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Flowchart: Connector 5"/>
          <p:cNvSpPr/>
          <p:nvPr/>
        </p:nvSpPr>
        <p:spPr>
          <a:xfrm>
            <a:off x="3806056" y="3302643"/>
            <a:ext cx="193896" cy="193896"/>
          </a:xfrm>
          <a:prstGeom prst="flowChartConnector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lowchart: Connector 6"/>
          <p:cNvSpPr/>
          <p:nvPr/>
        </p:nvSpPr>
        <p:spPr>
          <a:xfrm>
            <a:off x="1409741" y="1909824"/>
            <a:ext cx="193896" cy="19389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405162" y="1683571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</a:t>
            </a:r>
            <a:r>
              <a:rPr lang="fa-IR" sz="2000" dirty="0" smtClean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رحله</a:t>
            </a:r>
            <a:r>
              <a:rPr lang="en-US" sz="20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:</a:t>
            </a:r>
            <a:endParaRPr lang="en-US" sz="2000" dirty="0">
              <a:solidFill>
                <a:srgbClr val="008000"/>
              </a:solidFill>
              <a:cs typeface="B Titr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43600" y="3120054"/>
            <a:ext cx="453207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در حالت کلی</a:t>
            </a: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  <a:cs typeface="B Titr" pitchFamily="2" charset="-78"/>
              </a:rPr>
              <a:t>:</a:t>
            </a:r>
          </a:p>
          <a:p>
            <a:pPr algn="r" rtl="1"/>
            <a:endParaRPr lang="fa-IR" sz="1600" dirty="0" smtClean="0">
              <a:latin typeface="Calibri" panose="020F0502020204030204" pitchFamily="34" charset="0"/>
              <a:cs typeface="B Titr" pitchFamily="2" charset="-78"/>
            </a:endParaRPr>
          </a:p>
          <a:p>
            <a:pPr algn="r" rtl="1"/>
            <a:r>
              <a:rPr lang="en-US" sz="2000" dirty="0">
                <a:cs typeface="B Titr" pitchFamily="2" charset="-78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B Titr" pitchFamily="2" charset="-78"/>
              </a:rPr>
              <a:t>k-1</a:t>
            </a:r>
            <a:r>
              <a:rPr lang="fa-IR" sz="2000" dirty="0">
                <a:cs typeface="B Titr" pitchFamily="2" charset="-78"/>
              </a:rPr>
              <a:t> بار به هدف نرسیم و </a:t>
            </a:r>
            <a:r>
              <a:rPr lang="en-US" sz="2000" dirty="0">
                <a:latin typeface="Times New Roman" panose="02020603050405020304" pitchFamily="18" charset="0"/>
                <a:cs typeface="B Titr" pitchFamily="2" charset="-78"/>
              </a:rPr>
              <a:t>k</a:t>
            </a:r>
            <a:r>
              <a:rPr lang="fa-IR" sz="2000" dirty="0">
                <a:cs typeface="B Titr" pitchFamily="2" charset="-78"/>
              </a:rPr>
              <a:t> امین بار به هدف برسم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64288" y="4293096"/>
            <a:ext cx="136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وزیع </a:t>
            </a:r>
            <a:r>
              <a:rPr lang="ar-SA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هندسی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:</a:t>
            </a:r>
            <a:endParaRPr lang="en-US" dirty="0">
              <a:cs typeface="B Titr" pitchFamily="2" charset="-78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922403" y="2101023"/>
            <a:ext cx="573677" cy="19944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86941"/>
              </p:ext>
            </p:extLst>
          </p:nvPr>
        </p:nvGraphicFramePr>
        <p:xfrm>
          <a:off x="4211960" y="2132856"/>
          <a:ext cx="3720257" cy="78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4" name="Equation" r:id="rId4" imgW="1866600" imgH="393480" progId="">
                  <p:embed/>
                </p:oleObj>
              </mc:Choice>
              <mc:Fallback>
                <p:oleObj name="Equation" r:id="rId4" imgW="1866600" imgH="393480" progId="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132856"/>
                        <a:ext cx="3720257" cy="784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6578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5" name="Equation" r:id="rId6" imgW="914400" imgH="179640" progId="">
                  <p:embed/>
                </p:oleObj>
              </mc:Choice>
              <mc:Fallback>
                <p:oleObj name="Equation" r:id="rId6" imgW="914400" imgH="179640" progId="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08724"/>
              </p:ext>
            </p:extLst>
          </p:nvPr>
        </p:nvGraphicFramePr>
        <p:xfrm>
          <a:off x="4283968" y="4293096"/>
          <a:ext cx="2815287" cy="43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6" name="Equation" r:id="rId8" imgW="1473120" imgH="228600" progId="">
                  <p:embed/>
                </p:oleObj>
              </mc:Choice>
              <mc:Fallback>
                <p:oleObj name="Equation" r:id="rId8" imgW="1473120" imgH="228600" progId="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293096"/>
                        <a:ext cx="2815287" cy="436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93502"/>
              </p:ext>
            </p:extLst>
          </p:nvPr>
        </p:nvGraphicFramePr>
        <p:xfrm>
          <a:off x="4283968" y="4941168"/>
          <a:ext cx="1164574" cy="72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7" name="Equation" r:id="rId10" imgW="672840" imgH="419040" progId="">
                  <p:embed/>
                </p:oleObj>
              </mc:Choice>
              <mc:Fallback>
                <p:oleObj name="Equation" r:id="rId10" imgW="672840" imgH="419040" progId="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941168"/>
                        <a:ext cx="1164574" cy="72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81455"/>
              </p:ext>
            </p:extLst>
          </p:nvPr>
        </p:nvGraphicFramePr>
        <p:xfrm>
          <a:off x="643865" y="5085184"/>
          <a:ext cx="3280063" cy="106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" name="Equation" r:id="rId12" imgW="1790640" imgH="583920" progId="">
                  <p:embed/>
                </p:oleObj>
              </mc:Choice>
              <mc:Fallback>
                <p:oleObj name="Equation" r:id="rId12" imgW="1790640" imgH="583920" progId="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65" y="5085184"/>
                        <a:ext cx="3280063" cy="106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10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  <p:bldP spid="7" grpId="0" animBg="1"/>
      <p:bldP spid="9" grpId="0"/>
      <p:bldP spid="10" grpId="0"/>
      <p:bldP spid="1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کلاس الگوریتمهای تصادفی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97717"/>
              </p:ext>
            </p:extLst>
          </p:nvPr>
        </p:nvGraphicFramePr>
        <p:xfrm>
          <a:off x="1042987" y="2049270"/>
          <a:ext cx="4892981" cy="7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8" name="Equation" r:id="rId3" imgW="2997000" imgH="457200" progId="">
                  <p:embed/>
                </p:oleObj>
              </mc:Choice>
              <mc:Fallback>
                <p:oleObj name="Equation" r:id="rId3" imgW="2997000" imgH="457200" progId="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7" y="2049270"/>
                        <a:ext cx="4892981" cy="74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33292"/>
              </p:ext>
            </p:extLst>
          </p:nvPr>
        </p:nvGraphicFramePr>
        <p:xfrm>
          <a:off x="1042987" y="3159878"/>
          <a:ext cx="4892981" cy="7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9" name="Equation" r:id="rId5" imgW="2997200" imgH="457200" progId="">
                  <p:embed/>
                </p:oleObj>
              </mc:Choice>
              <mc:Fallback>
                <p:oleObj name="Equation" r:id="rId5" imgW="2997200" imgH="457200" progId="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7" y="3159878"/>
                        <a:ext cx="4892981" cy="74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94080"/>
              </p:ext>
            </p:extLst>
          </p:nvPr>
        </p:nvGraphicFramePr>
        <p:xfrm>
          <a:off x="1042987" y="4270486"/>
          <a:ext cx="5162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0" name="Equation" r:id="rId7" imgW="3162300" imgH="457200" progId="">
                  <p:embed/>
                </p:oleObj>
              </mc:Choice>
              <mc:Fallback>
                <p:oleObj name="Equation" r:id="rId7" imgW="3162300" imgH="457200" progId="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7" y="4270486"/>
                        <a:ext cx="51625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25350"/>
              </p:ext>
            </p:extLst>
          </p:nvPr>
        </p:nvGraphicFramePr>
        <p:xfrm>
          <a:off x="1042987" y="5380831"/>
          <a:ext cx="3773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1" name="Equation" r:id="rId9" imgW="2311400" imgH="215900" progId="">
                  <p:embed/>
                </p:oleObj>
              </mc:Choice>
              <mc:Fallback>
                <p:oleObj name="Equation" r:id="rId9" imgW="2311400" imgH="215900" progId="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7" y="5380831"/>
                        <a:ext cx="37734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7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b="1" dirty="0" smtClean="0"/>
              <a:t>کلاس </a:t>
            </a:r>
            <a:r>
              <a:rPr lang="en-US" b="1" dirty="0" smtClean="0"/>
              <a:t>RLP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827584" y="1772816"/>
            <a:ext cx="7524218" cy="1738938"/>
          </a:xfrm>
          <a:prstGeom prst="rect">
            <a:avLst/>
          </a:prstGeom>
          <a:solidFill>
            <a:srgbClr val="FFF2C9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cs typeface="B Titr" pitchFamily="2" charset="-78"/>
              </a:rPr>
              <a:t>ماشین تورینگ احتمالاتی با فضای </a:t>
            </a:r>
            <a:r>
              <a:rPr lang="en-US" sz="2400" dirty="0" smtClean="0">
                <a:cs typeface="B Titr" pitchFamily="2" charset="-78"/>
              </a:rPr>
              <a:t>log</a:t>
            </a:r>
            <a:r>
              <a:rPr lang="fa-IR" sz="2400" dirty="0" smtClean="0">
                <a:cs typeface="B Titr" pitchFamily="2" charset="-78"/>
              </a:rPr>
              <a:t>:</a:t>
            </a:r>
          </a:p>
          <a:p>
            <a:pPr algn="r" rtl="1"/>
            <a:endParaRPr lang="fa-IR" sz="1100" b="1" dirty="0" smtClean="0">
              <a:cs typeface="B Titr" pitchFamily="2" charset="-78"/>
            </a:endParaRPr>
          </a:p>
          <a:p>
            <a:pPr lvl="2" algn="r" rtl="1"/>
            <a:r>
              <a:rPr lang="fa-IR" sz="2400" b="1" dirty="0" smtClean="0">
                <a:cs typeface="B Titr" pitchFamily="2" charset="-78"/>
              </a:rPr>
              <a:t>نوار فقط خواندنی: یک نوار برای دریافت ورودی دارد.</a:t>
            </a:r>
          </a:p>
          <a:p>
            <a:pPr lvl="2" algn="r" rtl="1"/>
            <a:r>
              <a:rPr lang="fa-IR" sz="2400" b="1" dirty="0" smtClean="0">
                <a:cs typeface="B Titr" pitchFamily="2" charset="-78"/>
              </a:rPr>
              <a:t>نوار ذخیره سازی: نوار قابل نوشتن با فضای </a:t>
            </a:r>
            <a:r>
              <a:rPr lang="en-US" sz="2400" b="1" dirty="0" smtClean="0">
                <a:cs typeface="B Titr" pitchFamily="2" charset="-78"/>
              </a:rPr>
              <a:t>log</a:t>
            </a:r>
          </a:p>
          <a:p>
            <a:pPr lvl="2" algn="r" rtl="1"/>
            <a:r>
              <a:rPr lang="fa-IR" sz="2400" b="1" dirty="0" smtClean="0">
                <a:cs typeface="B Titr" pitchFamily="2" charset="-78"/>
              </a:rPr>
              <a:t>زمان اجرا چند جمله ای است</a:t>
            </a:r>
            <a:endParaRPr lang="fa-IR" sz="2400" b="1" dirty="0">
              <a:cs typeface="B Titr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7584" y="3804573"/>
            <a:ext cx="7560840" cy="992579"/>
          </a:xfrm>
          <a:prstGeom prst="rect">
            <a:avLst/>
          </a:prstGeom>
          <a:solidFill>
            <a:srgbClr val="FFCC66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زبان </a:t>
            </a:r>
            <a:r>
              <a:rPr lang="en-US" sz="2400" dirty="0" smtClean="0">
                <a:cs typeface="B Titr" pitchFamily="2" charset="-78"/>
              </a:rPr>
              <a:t>A</a:t>
            </a:r>
            <a:r>
              <a:rPr lang="fa-IR" sz="2400" dirty="0" smtClean="0">
                <a:cs typeface="B Titr" pitchFamily="2" charset="-78"/>
              </a:rPr>
              <a:t> متعلق به کلاس </a:t>
            </a:r>
            <a:r>
              <a:rPr lang="en-US" sz="2400" dirty="0" smtClean="0">
                <a:cs typeface="B Titr" pitchFamily="2" charset="-78"/>
              </a:rPr>
              <a:t>RLP</a:t>
            </a:r>
            <a:r>
              <a:rPr lang="fa-IR" sz="2400" dirty="0" smtClean="0">
                <a:cs typeface="B Titr" pitchFamily="2" charset="-78"/>
              </a:rPr>
              <a:t> است </a:t>
            </a:r>
          </a:p>
          <a:p>
            <a:pPr algn="r" rtl="1"/>
            <a:endParaRPr lang="fa-IR" sz="1050" dirty="0" smtClean="0">
              <a:cs typeface="B Titr" pitchFamily="2" charset="-78"/>
            </a:endParaRPr>
          </a:p>
          <a:p>
            <a:pPr algn="r" rtl="1"/>
            <a:r>
              <a:rPr lang="fa-IR" sz="2400" b="1" dirty="0" smtClean="0">
                <a:cs typeface="B Titr" pitchFamily="2" charset="-78"/>
              </a:rPr>
              <a:t>اگر ماشین تورینگ احتمالاتی با فضای </a:t>
            </a:r>
            <a:r>
              <a:rPr lang="en-US" sz="2400" b="1" dirty="0" smtClean="0">
                <a:cs typeface="B Titr" pitchFamily="2" charset="-78"/>
              </a:rPr>
              <a:t>log</a:t>
            </a:r>
            <a:r>
              <a:rPr lang="fa-IR" sz="2400" b="1" dirty="0" smtClean="0">
                <a:cs typeface="B Titr" pitchFamily="2" charset="-78"/>
              </a:rPr>
              <a:t> موجود باشد به طوری که</a:t>
            </a:r>
            <a:endParaRPr lang="fa-IR" sz="2400" b="1" dirty="0">
              <a:cs typeface="B Titr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68019"/>
              </p:ext>
            </p:extLst>
          </p:nvPr>
        </p:nvGraphicFramePr>
        <p:xfrm>
          <a:off x="890885" y="5119688"/>
          <a:ext cx="5121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3" imgW="3136680" imgH="457200" progId="">
                  <p:embed/>
                </p:oleObj>
              </mc:Choice>
              <mc:Fallback>
                <p:oleObj name="Equation" r:id="rId3" imgW="3136680" imgH="4572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85" y="5119688"/>
                        <a:ext cx="51212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72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3200" b="1" dirty="0" smtClean="0"/>
              <a:t>مسئله</a:t>
            </a:r>
            <a:br>
              <a:rPr lang="fa-IR" sz="3200" b="1" dirty="0" smtClean="0"/>
            </a:br>
            <a:r>
              <a:rPr lang="fa-IR" sz="3200" b="1" dirty="0" smtClean="0"/>
              <a:t> </a:t>
            </a:r>
            <a:r>
              <a:rPr lang="en-US" sz="3200" b="1" dirty="0" smtClean="0"/>
              <a:t>Undirected S-T Connectivity</a:t>
            </a:r>
            <a:r>
              <a:rPr lang="fa-IR" sz="3200" b="1" dirty="0" smtClean="0"/>
              <a:t>        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467544" y="1772816"/>
            <a:ext cx="8136904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گراف بدون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جهت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G</a:t>
            </a:r>
            <a:r>
              <a:rPr lang="en-US" sz="24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و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و راس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s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و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t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را </a:t>
            </a:r>
            <a:r>
              <a:rPr lang="fa-IR" sz="2400" dirty="0"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G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نظر بگیرید،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ی خواهیم  بدانیم آیا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s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و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t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در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یک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ولفه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متصل یکسان قرار دارند</a:t>
            </a:r>
            <a:endParaRPr lang="en-US" sz="2400" dirty="0">
              <a:cs typeface="B Titr" pitchFamily="2" charset="-78"/>
            </a:endParaRPr>
          </a:p>
        </p:txBody>
      </p:sp>
      <p:grpSp>
        <p:nvGrpSpPr>
          <p:cNvPr id="5" name="Group 61"/>
          <p:cNvGrpSpPr/>
          <p:nvPr/>
        </p:nvGrpSpPr>
        <p:grpSpPr>
          <a:xfrm>
            <a:off x="2627784" y="3713778"/>
            <a:ext cx="3658798" cy="1155382"/>
            <a:chOff x="2568155" y="4441191"/>
            <a:chExt cx="3658798" cy="1155382"/>
          </a:xfrm>
        </p:grpSpPr>
        <p:sp>
          <p:nvSpPr>
            <p:cNvPr id="6" name="Oval 5"/>
            <p:cNvSpPr/>
            <p:nvPr/>
          </p:nvSpPr>
          <p:spPr>
            <a:xfrm>
              <a:off x="2568155" y="4879717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3519567" y="5305217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49821" y="4454218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192709" y="5305217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525866" y="4441191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935597" y="4454218"/>
              <a:ext cx="291356" cy="29135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</a:t>
              </a:r>
              <a:endParaRPr lang="en-US" dirty="0"/>
            </a:p>
          </p:txBody>
        </p:sp>
        <p:cxnSp>
          <p:nvCxnSpPr>
            <p:cNvPr id="15" name="Straight Arrow Connector 14"/>
            <p:cNvCxnSpPr>
              <a:stCxn id="10" idx="2"/>
              <a:endCxn id="6" idx="6"/>
            </p:cNvCxnSpPr>
            <p:nvPr/>
          </p:nvCxnSpPr>
          <p:spPr>
            <a:xfrm flipH="1">
              <a:off x="2859511" y="4586869"/>
              <a:ext cx="666355" cy="4385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6"/>
              <a:endCxn id="12" idx="2"/>
            </p:cNvCxnSpPr>
            <p:nvPr/>
          </p:nvCxnSpPr>
          <p:spPr>
            <a:xfrm>
              <a:off x="4741177" y="4599896"/>
              <a:ext cx="119442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7" idx="7"/>
              <a:endCxn id="8" idx="3"/>
            </p:cNvCxnSpPr>
            <p:nvPr/>
          </p:nvCxnSpPr>
          <p:spPr>
            <a:xfrm flipV="1">
              <a:off x="3768255" y="4702906"/>
              <a:ext cx="724234" cy="64497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0"/>
              <a:endCxn id="10" idx="4"/>
            </p:cNvCxnSpPr>
            <p:nvPr/>
          </p:nvCxnSpPr>
          <p:spPr>
            <a:xfrm flipV="1">
              <a:off x="3665245" y="4732547"/>
              <a:ext cx="6299" cy="57267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2"/>
              <a:endCxn id="8" idx="5"/>
            </p:cNvCxnSpPr>
            <p:nvPr/>
          </p:nvCxnSpPr>
          <p:spPr>
            <a:xfrm flipH="1" flipV="1">
              <a:off x="4698509" y="4702906"/>
              <a:ext cx="494200" cy="74798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2" idx="3"/>
              <a:endCxn id="9" idx="6"/>
            </p:cNvCxnSpPr>
            <p:nvPr/>
          </p:nvCxnSpPr>
          <p:spPr>
            <a:xfrm flipH="1">
              <a:off x="5484065" y="4702906"/>
              <a:ext cx="494200" cy="74798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38038"/>
              </p:ext>
            </p:extLst>
          </p:nvPr>
        </p:nvGraphicFramePr>
        <p:xfrm>
          <a:off x="827584" y="5229200"/>
          <a:ext cx="30603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3" imgW="1079280" imgH="177480" progId="">
                  <p:embed/>
                </p:oleObj>
              </mc:Choice>
              <mc:Fallback>
                <p:oleObj name="Equation" r:id="rId3" imgW="1079280" imgH="17748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9200"/>
                        <a:ext cx="306034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39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4000" dirty="0"/>
              <a:t>الگوریتم تصادفی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75015"/>
              </p:ext>
            </p:extLst>
          </p:nvPr>
        </p:nvGraphicFramePr>
        <p:xfrm>
          <a:off x="4514850" y="2209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3" imgW="114102" imgH="177492" progId="">
                  <p:embed/>
                </p:oleObj>
              </mc:Choice>
              <mc:Fallback>
                <p:oleObj name="Equation" r:id="rId3" imgW="114102" imgH="177492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098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0747" y="1693126"/>
                <a:ext cx="816250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/>
                <a:r>
                  <a:rPr lang="fa-IR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یک گشت تصادفی به طول</a:t>
                </a:r>
                <a14:m>
                  <m:oMath xmlns:m="http://schemas.openxmlformats.org/officeDocument/2006/math">
                    <m:r>
                      <a:rPr lang="fa-IR" sz="2000" b="0" i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a-IR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 و نقطه شروع </a:t>
                </a:r>
                <a:r>
                  <a:rPr lang="en-US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S</a:t>
                </a:r>
                <a:r>
                  <a:rPr lang="fa-IR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 را به وسیله ماشین تورینگ احتمالاتی با فضای </a:t>
                </a:r>
                <a:r>
                  <a:rPr lang="en-US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log</a:t>
                </a:r>
                <a:r>
                  <a:rPr lang="fa-IR" sz="2000" dirty="0" smtClean="0">
                    <a:latin typeface="Times New Roman" panose="02020603050405020304" pitchFamily="18" charset="0"/>
                    <a:cs typeface="B Titr" panose="00000700000000000000" pitchFamily="2" charset="-78"/>
                  </a:rPr>
                  <a:t> شبیه سازی میکنیم</a:t>
                </a:r>
                <a:endParaRPr lang="fa-IR" sz="2000" dirty="0">
                  <a:latin typeface="Times New Roman" panose="02020603050405020304" pitchFamily="18" charset="0"/>
                  <a:cs typeface="B Titr" panose="00000700000000000000" pitchFamily="2" charset="-78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47" y="1693126"/>
                <a:ext cx="8162505" cy="707886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t="-8621" r="-822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39359"/>
              </p:ext>
            </p:extLst>
          </p:nvPr>
        </p:nvGraphicFramePr>
        <p:xfrm>
          <a:off x="581461" y="2279486"/>
          <a:ext cx="2544077" cy="84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2" name="Equation" r:id="rId6" imgW="1371600" imgH="457200" progId="">
                  <p:embed/>
                </p:oleObj>
              </mc:Choice>
              <mc:Fallback>
                <p:oleObj name="Equation" r:id="rId6" imgW="1371600" imgH="45720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61" y="2279486"/>
                        <a:ext cx="2544077" cy="848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74675" y="3248730"/>
                <a:ext cx="816250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/>
                <a:r>
                  <a:rPr lang="fa-IR" sz="2000" dirty="0" smtClean="0">
                    <a:cs typeface="B Titr" panose="00000700000000000000" pitchFamily="2" charset="-78"/>
                  </a:rPr>
                  <a:t>با در نظر گرفتن</a:t>
                </a:r>
                <a:r>
                  <a:rPr lang="fa-IR" sz="2000" dirty="0">
                    <a:cs typeface="B Titr" panose="00000700000000000000" pitchFamily="2" charset="-78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𝑡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cs typeface="B Titr" panose="00000700000000000000" pitchFamily="2" charset="-78"/>
                  </a:rPr>
                  <a:t>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a-IR" sz="2000" dirty="0" smtClean="0">
                    <a:cs typeface="B Titr" panose="00000700000000000000" pitchFamily="2" charset="-78"/>
                  </a:rPr>
                  <a:t> احتمال اینکه </a:t>
                </a:r>
                <a:r>
                  <a:rPr lang="en-US" sz="2000" dirty="0" smtClean="0">
                    <a:cs typeface="B Titr" panose="00000700000000000000" pitchFamily="2" charset="-78"/>
                  </a:rPr>
                  <a:t>t</a:t>
                </a:r>
                <a:r>
                  <a:rPr lang="fa-IR" sz="2000" dirty="0" smtClean="0">
                    <a:cs typeface="B Titr" panose="00000700000000000000" pitchFamily="2" charset="-78"/>
                  </a:rPr>
                  <a:t> در گشت تصادفی دیده نشود حداکثر برابر 0.5 است.</a:t>
                </a:r>
                <a:endParaRPr lang="fa-IR" sz="2000" dirty="0">
                  <a:cs typeface="B Titr" panose="00000700000000000000" pitchFamily="2" charset="-78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75" y="3248730"/>
                <a:ext cx="8162506" cy="707886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t="-8621" r="-82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11560" y="4814687"/>
            <a:ext cx="81256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itchFamily="2" charset="-78"/>
              </a:rPr>
              <a:t>در </a:t>
            </a:r>
            <a:r>
              <a:rPr lang="fa-IR" sz="2400" dirty="0">
                <a:cs typeface="B Titr" pitchFamily="2" charset="-78"/>
              </a:rPr>
              <a:t>نتیجه ما الگوریتم تصادفی برای مسئله تصمیم </a:t>
            </a:r>
            <a:r>
              <a:rPr lang="fa-IR" sz="2400" dirty="0" smtClean="0">
                <a:cs typeface="B Titr" pitchFamily="2" charset="-78"/>
              </a:rPr>
              <a:t>گیری</a:t>
            </a:r>
            <a:r>
              <a:rPr lang="fa-IR" sz="2400" dirty="0">
                <a:cs typeface="B Titr" pitchFamily="2" charset="-78"/>
              </a:rPr>
              <a:t> </a:t>
            </a:r>
            <a:r>
              <a:rPr lang="en-US" sz="2400" dirty="0" smtClean="0">
                <a:cs typeface="B Titr" pitchFamily="2" charset="-78"/>
              </a:rPr>
              <a:t> USTCON</a:t>
            </a:r>
            <a:r>
              <a:rPr lang="fa-IR" sz="2400" dirty="0" smtClean="0">
                <a:cs typeface="B Titr" pitchFamily="2" charset="-78"/>
              </a:rPr>
              <a:t>در </a:t>
            </a:r>
            <a:r>
              <a:rPr lang="fa-IR" sz="2400" dirty="0">
                <a:cs typeface="B Titr" pitchFamily="2" charset="-78"/>
              </a:rPr>
              <a:t>فضای </a:t>
            </a:r>
            <a:r>
              <a:rPr lang="en-US" sz="2400" dirty="0">
                <a:cs typeface="B Titr" pitchFamily="2" charset="-78"/>
              </a:rPr>
              <a:t>log</a:t>
            </a:r>
            <a:r>
              <a:rPr lang="fa-IR" sz="2400" dirty="0">
                <a:cs typeface="B Titr" pitchFamily="2" charset="-78"/>
              </a:rPr>
              <a:t> و زمان چند </a:t>
            </a:r>
            <a:r>
              <a:rPr lang="fa-IR" sz="2400" dirty="0" smtClean="0">
                <a:cs typeface="B Titr" pitchFamily="2" charset="-78"/>
              </a:rPr>
              <a:t>جمله ای </a:t>
            </a:r>
            <a:r>
              <a:rPr lang="fa-IR" sz="2400" dirty="0">
                <a:cs typeface="B Titr" pitchFamily="2" charset="-78"/>
              </a:rPr>
              <a:t>پیدا کردیم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50485"/>
              </p:ext>
            </p:extLst>
          </p:nvPr>
        </p:nvGraphicFramePr>
        <p:xfrm>
          <a:off x="638761" y="3825106"/>
          <a:ext cx="36909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3" name="Equation" r:id="rId9" imgW="2260600" imgH="457200" progId="">
                  <p:embed/>
                </p:oleObj>
              </mc:Choice>
              <mc:Fallback>
                <p:oleObj name="Equation" r:id="rId9" imgW="2260600" imgH="457200" progId="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61" y="3825106"/>
                        <a:ext cx="369093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0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گراف برچسب دار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8107" y="1818690"/>
            <a:ext cx="79623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یک گراف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d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منتظم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است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که  به یال های  متصل به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هر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راس برچسب های 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{1,</a:t>
            </a:r>
            <a:r>
              <a:rPr lang="en-US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, … , </a:t>
            </a:r>
            <a:r>
              <a:rPr lang="en-US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}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 زده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شده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 و لزومی </a:t>
            </a:r>
            <a:r>
              <a:rPr lang="fa-IR" sz="2400" dirty="0">
                <a:latin typeface="Times New Roman" panose="02020603050405020304" pitchFamily="18" charset="0"/>
                <a:cs typeface="B Titr" panose="00000700000000000000" pitchFamily="2" charset="-78"/>
              </a:rPr>
              <a:t>ندارد که برچسبهای یک یال در دو سر آن مشابه </a:t>
            </a:r>
            <a:r>
              <a:rPr lang="fa-IR" sz="2400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باشد.</a:t>
            </a:r>
            <a:endParaRPr lang="fa-IR" sz="2400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grpSp>
        <p:nvGrpSpPr>
          <p:cNvPr id="5" name="Group 45"/>
          <p:cNvGrpSpPr/>
          <p:nvPr/>
        </p:nvGrpSpPr>
        <p:grpSpPr>
          <a:xfrm>
            <a:off x="2915816" y="3627129"/>
            <a:ext cx="2926268" cy="2106127"/>
            <a:chOff x="3115951" y="2972920"/>
            <a:chExt cx="2891310" cy="1952569"/>
          </a:xfrm>
        </p:grpSpPr>
        <p:sp>
          <p:nvSpPr>
            <p:cNvPr id="6" name="Rectangle 5"/>
            <p:cNvSpPr/>
            <p:nvPr/>
          </p:nvSpPr>
          <p:spPr>
            <a:xfrm>
              <a:off x="3514813" y="4210995"/>
              <a:ext cx="477639" cy="6838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52310" y="4241660"/>
              <a:ext cx="477639" cy="6838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8" name="Group 44"/>
            <p:cNvGrpSpPr/>
            <p:nvPr/>
          </p:nvGrpSpPr>
          <p:grpSpPr>
            <a:xfrm>
              <a:off x="3115951" y="2972920"/>
              <a:ext cx="2891310" cy="1610655"/>
              <a:chOff x="3115951" y="2972920"/>
              <a:chExt cx="2891310" cy="1610655"/>
            </a:xfrm>
          </p:grpSpPr>
          <p:grpSp>
            <p:nvGrpSpPr>
              <p:cNvPr id="9" name="Group 35"/>
              <p:cNvGrpSpPr/>
              <p:nvPr/>
            </p:nvGrpSpPr>
            <p:grpSpPr>
              <a:xfrm>
                <a:off x="3115951" y="2972920"/>
                <a:ext cx="2891310" cy="1610655"/>
                <a:chOff x="2838158" y="2972920"/>
                <a:chExt cx="2059091" cy="1087381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2838158" y="3672506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4509454" y="3672506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c</a:t>
                  </a:r>
                  <a:endParaRPr lang="en-US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3677381" y="2972920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a</a:t>
                  </a:r>
                </a:p>
              </p:txBody>
            </p:sp>
            <p:cxnSp>
              <p:nvCxnSpPr>
                <p:cNvPr id="16" name="Straight Arrow Connector 15"/>
                <p:cNvCxnSpPr>
                  <a:stCxn id="15" idx="5"/>
                  <a:endCxn id="14" idx="1"/>
                </p:cNvCxnSpPr>
                <p:nvPr/>
              </p:nvCxnSpPr>
              <p:spPr>
                <a:xfrm>
                  <a:off x="4008385" y="3303924"/>
                  <a:ext cx="557860" cy="42537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>
                  <a:stCxn id="13" idx="6"/>
                  <a:endCxn id="14" idx="2"/>
                </p:cNvCxnSpPr>
                <p:nvPr/>
              </p:nvCxnSpPr>
              <p:spPr>
                <a:xfrm>
                  <a:off x="3225953" y="3866404"/>
                  <a:ext cx="1283501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>
                  <a:stCxn id="13" idx="7"/>
                  <a:endCxn id="15" idx="3"/>
                </p:cNvCxnSpPr>
                <p:nvPr/>
              </p:nvCxnSpPr>
              <p:spPr>
                <a:xfrm flipV="1">
                  <a:off x="3169162" y="3303924"/>
                  <a:ext cx="565010" cy="42537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Rectangle 18"/>
                <p:cNvSpPr/>
                <p:nvPr/>
              </p:nvSpPr>
              <p:spPr>
                <a:xfrm>
                  <a:off x="3381195" y="3036157"/>
                  <a:ext cx="340158" cy="461665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4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1</a:t>
                  </a:r>
                  <a:endParaRPr lang="en-US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10" name="Rectangle 9"/>
              <p:cNvSpPr/>
              <p:nvPr/>
            </p:nvSpPr>
            <p:spPr>
              <a:xfrm>
                <a:off x="4800195" y="3071776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5394838" y="3561185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382636" y="3547414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6413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والی پیمایش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0256"/>
              </p:ext>
            </p:extLst>
          </p:nvPr>
        </p:nvGraphicFramePr>
        <p:xfrm>
          <a:off x="611560" y="3316860"/>
          <a:ext cx="2367820" cy="58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Equation" r:id="rId3" imgW="927100" imgH="228600" progId="">
                  <p:embed/>
                </p:oleObj>
              </mc:Choice>
              <mc:Fallback>
                <p:oleObj name="Equation" r:id="rId3" imgW="927100" imgH="22860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16860"/>
                        <a:ext cx="2367820" cy="583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907"/>
              </p:ext>
            </p:extLst>
          </p:nvPr>
        </p:nvGraphicFramePr>
        <p:xfrm>
          <a:off x="611560" y="4318169"/>
          <a:ext cx="6553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9" name="Equation" r:id="rId5" imgW="2603500" imgH="431800" progId="">
                  <p:embed/>
                </p:oleObj>
              </mc:Choice>
              <mc:Fallback>
                <p:oleObj name="Equation" r:id="rId5" imgW="2603500" imgH="4318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18169"/>
                        <a:ext cx="65532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827583" y="1700808"/>
            <a:ext cx="77768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پیمایشی </a:t>
            </a:r>
            <a:r>
              <a:rPr lang="fa-IR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رای یک گراف برچسب دار </a:t>
            </a: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G</a:t>
            </a:r>
            <a:r>
              <a:rPr lang="fa-IR" sz="2000" dirty="0" smtClean="0">
                <a:solidFill>
                  <a:srgbClr val="0070C0"/>
                </a:solidFill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است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	</a:t>
            </a:r>
            <a:r>
              <a:rPr lang="fa-IR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اگر بدون اینکه در نظر بگیرد از چه گره ای شروع کرده است </a:t>
            </a:r>
            <a:endParaRPr lang="fa-IR" sz="2000" dirty="0" smtClean="0">
              <a:latin typeface="B Nazanin" panose="00000400000000000000" pitchFamily="2" charset="-78"/>
              <a:ea typeface="Calibri" panose="020F0502020204030204" pitchFamily="34" charset="0"/>
              <a:cs typeface="B Titr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	</a:t>
            </a:r>
            <a:r>
              <a:rPr lang="fa-IR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یک </a:t>
            </a: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گشت روی گراف ایجاد کند که تمام گره ها را بازدید </a:t>
            </a:r>
            <a:r>
              <a:rPr lang="fa-IR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کرده </a:t>
            </a:r>
            <a:r>
              <a:rPr lang="fa-IR" sz="2000" dirty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باشد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27784" y="4941168"/>
            <a:ext cx="4636934" cy="400710"/>
          </a:xfrm>
          <a:prstGeom prst="rect">
            <a:avLst/>
          </a:prstGeom>
          <a:solidFill>
            <a:schemeClr val="bg1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  <p:grpSp>
        <p:nvGrpSpPr>
          <p:cNvPr id="23" name="Group 45"/>
          <p:cNvGrpSpPr/>
          <p:nvPr/>
        </p:nvGrpSpPr>
        <p:grpSpPr>
          <a:xfrm>
            <a:off x="5508104" y="3356992"/>
            <a:ext cx="2545816" cy="1562069"/>
            <a:chOff x="3115951" y="2972920"/>
            <a:chExt cx="2891310" cy="1952569"/>
          </a:xfrm>
        </p:grpSpPr>
        <p:sp>
          <p:nvSpPr>
            <p:cNvPr id="24" name="Rectangle 23"/>
            <p:cNvSpPr/>
            <p:nvPr/>
          </p:nvSpPr>
          <p:spPr>
            <a:xfrm>
              <a:off x="3514813" y="4210995"/>
              <a:ext cx="477639" cy="6838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152310" y="4241660"/>
              <a:ext cx="477639" cy="6838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6" name="Group 44"/>
            <p:cNvGrpSpPr/>
            <p:nvPr/>
          </p:nvGrpSpPr>
          <p:grpSpPr>
            <a:xfrm>
              <a:off x="3115951" y="2972920"/>
              <a:ext cx="2891310" cy="1610655"/>
              <a:chOff x="3115951" y="2972920"/>
              <a:chExt cx="2891310" cy="1610655"/>
            </a:xfrm>
          </p:grpSpPr>
          <p:grpSp>
            <p:nvGrpSpPr>
              <p:cNvPr id="27" name="Group 35"/>
              <p:cNvGrpSpPr/>
              <p:nvPr/>
            </p:nvGrpSpPr>
            <p:grpSpPr>
              <a:xfrm>
                <a:off x="3115951" y="2972920"/>
                <a:ext cx="2891310" cy="1610655"/>
                <a:chOff x="2838158" y="2972920"/>
                <a:chExt cx="2059091" cy="1087381"/>
              </a:xfrm>
            </p:grpSpPr>
            <p:sp>
              <p:nvSpPr>
                <p:cNvPr id="31" name="Oval 30"/>
                <p:cNvSpPr/>
                <p:nvPr/>
              </p:nvSpPr>
              <p:spPr>
                <a:xfrm>
                  <a:off x="2838158" y="3672506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4509454" y="3672506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c</a:t>
                  </a:r>
                  <a:endParaRPr lang="en-US" dirty="0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3677381" y="2972920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a</a:t>
                  </a:r>
                </a:p>
              </p:txBody>
            </p:sp>
            <p:cxnSp>
              <p:nvCxnSpPr>
                <p:cNvPr id="34" name="Straight Arrow Connector 33"/>
                <p:cNvCxnSpPr>
                  <a:stCxn id="33" idx="5"/>
                  <a:endCxn id="32" idx="1"/>
                </p:cNvCxnSpPr>
                <p:nvPr/>
              </p:nvCxnSpPr>
              <p:spPr>
                <a:xfrm>
                  <a:off x="4008385" y="3303924"/>
                  <a:ext cx="557860" cy="42537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>
                  <a:stCxn id="31" idx="6"/>
                  <a:endCxn id="32" idx="2"/>
                </p:cNvCxnSpPr>
                <p:nvPr/>
              </p:nvCxnSpPr>
              <p:spPr>
                <a:xfrm>
                  <a:off x="3225953" y="3866404"/>
                  <a:ext cx="1283501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>
                  <a:stCxn id="31" idx="7"/>
                  <a:endCxn id="33" idx="3"/>
                </p:cNvCxnSpPr>
                <p:nvPr/>
              </p:nvCxnSpPr>
              <p:spPr>
                <a:xfrm flipV="1">
                  <a:off x="3169162" y="3303924"/>
                  <a:ext cx="565010" cy="42537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Rectangle 40"/>
                <p:cNvSpPr/>
                <p:nvPr/>
              </p:nvSpPr>
              <p:spPr>
                <a:xfrm>
                  <a:off x="3381195" y="3036157"/>
                  <a:ext cx="340158" cy="461665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en-US" sz="24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1</a:t>
                  </a:r>
                  <a:endParaRPr lang="en-US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28" name="Rectangle 27"/>
              <p:cNvSpPr/>
              <p:nvPr/>
            </p:nvSpPr>
            <p:spPr>
              <a:xfrm>
                <a:off x="4800195" y="3071776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5394838" y="3561185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382636" y="3547414"/>
                <a:ext cx="34015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en-US" sz="2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sp>
        <p:nvSpPr>
          <p:cNvPr id="45" name="Rectangle 44"/>
          <p:cNvSpPr/>
          <p:nvPr/>
        </p:nvSpPr>
        <p:spPr>
          <a:xfrm>
            <a:off x="1331640" y="5577597"/>
            <a:ext cx="68946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(1,2,2)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کوتاهترین توالی که</a:t>
            </a:r>
            <a:r>
              <a:rPr lang="fa-IR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پیمایشی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رای یک گراف برچسب دار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G</a:t>
            </a:r>
            <a:r>
              <a:rPr lang="fa-IR" sz="2000" dirty="0" smtClean="0">
                <a:latin typeface="B Nazanin" panose="00000400000000000000" pitchFamily="2" charset="-78"/>
                <a:ea typeface="Calibri" panose="020F0502020204030204" pitchFamily="34" charset="0"/>
                <a:cs typeface="B Titr" pitchFamily="2" charset="-78"/>
              </a:rPr>
              <a:t>باشد.</a:t>
            </a:r>
            <a:endParaRPr lang="en-US" sz="20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0858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والی پیمایش جهانی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80657" y="1772816"/>
            <a:ext cx="828727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گر هر گراف لیبل داری در یک کلاس از گراف را پیمایش کند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79512" y="2495646"/>
            <a:ext cx="83884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Titr" pitchFamily="2" charset="-78"/>
              </a:rPr>
              <a:t>از توالی </a:t>
            </a:r>
            <a:r>
              <a:rPr lang="fa-IR" sz="2000" dirty="0">
                <a:cs typeface="B Titr" pitchFamily="2" charset="-78"/>
              </a:rPr>
              <a:t>پیمایش جهانی به طول چند جمله ای میتوان با استفاده از ماشین تورینگ فضای لگاریتمی برای مسئله تصمیم گیری </a:t>
            </a:r>
            <a:r>
              <a:rPr lang="en-US" sz="2000" dirty="0">
                <a:cs typeface="B Titr" pitchFamily="2" charset="-78"/>
              </a:rPr>
              <a:t>USTCON</a:t>
            </a:r>
            <a:r>
              <a:rPr lang="fa-IR" sz="2000" dirty="0">
                <a:cs typeface="B Titr" pitchFamily="2" charset="-78"/>
              </a:rPr>
              <a:t> </a:t>
            </a:r>
            <a:r>
              <a:rPr lang="fa-IR" sz="2000" dirty="0" smtClean="0">
                <a:cs typeface="B Titr" pitchFamily="2" charset="-78"/>
              </a:rPr>
              <a:t>استفاده نمود.</a:t>
            </a:r>
            <a:endParaRPr lang="en-US" sz="2000" dirty="0">
              <a:cs typeface="B Titr" pitchFamily="2" charset="-78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64461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3" imgW="914400" imgH="179640" progId="">
                  <p:embed/>
                </p:oleObj>
              </mc:Choice>
              <mc:Fallback>
                <p:oleObj name="Equation" r:id="rId3" imgW="914400" imgH="17964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0158"/>
              </p:ext>
            </p:extLst>
          </p:nvPr>
        </p:nvGraphicFramePr>
        <p:xfrm>
          <a:off x="467544" y="4221088"/>
          <a:ext cx="2232954" cy="46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Equation" r:id="rId5" imgW="977760" imgH="203040" progId="">
                  <p:embed/>
                </p:oleObj>
              </mc:Choice>
              <mc:Fallback>
                <p:oleObj name="Equation" r:id="rId5" imgW="977760" imgH="203040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2232954" cy="463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404276" y="3680141"/>
            <a:ext cx="7163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طول کوتاه ترین توالی پیمایش جهانی برای تمام گرافهای برچسبدار در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G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باشد</a:t>
            </a:r>
            <a:endParaRPr lang="en-US" sz="2000" dirty="0">
              <a:cs typeface="B Titr" panose="00000700000000000000" pitchFamily="2" charset="-78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57652" y="4761185"/>
            <a:ext cx="6410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حداکثر مقاومت ویژه بین هر جفت از رئوس در هر گراف در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G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 است</a:t>
            </a:r>
            <a:endParaRPr lang="en-US" sz="2000" dirty="0">
              <a:cs typeface="B Titr" panose="00000700000000000000" pitchFamily="2" charset="-78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14681"/>
              </p:ext>
            </p:extLst>
          </p:nvPr>
        </p:nvGraphicFramePr>
        <p:xfrm>
          <a:off x="467544" y="4869160"/>
          <a:ext cx="800694" cy="45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Equation" r:id="rId7" imgW="355320" imgH="203040" progId="">
                  <p:embed/>
                </p:oleObj>
              </mc:Choice>
              <mc:Fallback>
                <p:oleObj name="Equation" r:id="rId7" imgW="355320" imgH="203040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800694" cy="457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08964"/>
              </p:ext>
            </p:extLst>
          </p:nvPr>
        </p:nvGraphicFramePr>
        <p:xfrm>
          <a:off x="2210023" y="5471984"/>
          <a:ext cx="45434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9" imgW="1689100" imgH="228600" progId="">
                  <p:embed/>
                </p:oleObj>
              </mc:Choice>
              <mc:Fallback>
                <p:oleObj name="Equation" r:id="rId9" imgW="1689100" imgH="228600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23" y="5471984"/>
                        <a:ext cx="45434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54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طول کوتاه ترین توالی پیمایش جهانی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6703"/>
              </p:ext>
            </p:extLst>
          </p:nvPr>
        </p:nvGraphicFramePr>
        <p:xfrm>
          <a:off x="198304" y="1844824"/>
          <a:ext cx="3991985" cy="14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" name="Equation" r:id="rId3" imgW="1904760" imgH="698400" progId="">
                  <p:embed/>
                </p:oleObj>
              </mc:Choice>
              <mc:Fallback>
                <p:oleObj name="Equation" r:id="rId3" imgW="1904760" imgH="698400" progId="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04" y="1844824"/>
                        <a:ext cx="3991985" cy="146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139952" y="1785938"/>
            <a:ext cx="4320480" cy="1862138"/>
            <a:chOff x="683568" y="2625146"/>
            <a:chExt cx="4602772" cy="1720085"/>
          </a:xfrm>
        </p:grpSpPr>
        <p:grpSp>
          <p:nvGrpSpPr>
            <p:cNvPr id="14" name="Group 13"/>
            <p:cNvGrpSpPr/>
            <p:nvPr/>
          </p:nvGrpSpPr>
          <p:grpSpPr>
            <a:xfrm>
              <a:off x="683568" y="2625146"/>
              <a:ext cx="4602772" cy="1552747"/>
              <a:chOff x="878327" y="3771960"/>
              <a:chExt cx="4602772" cy="1552747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878327" y="4055010"/>
                <a:ext cx="1080662" cy="1269697"/>
                <a:chOff x="899050" y="3789040"/>
                <a:chExt cx="1080662" cy="1269697"/>
              </a:xfrm>
            </p:grpSpPr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899050" y="3789040"/>
                  <a:ext cx="1080662" cy="921701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 flipV="1">
                  <a:off x="899050" y="4137036"/>
                  <a:ext cx="1080662" cy="573706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899050" y="4423889"/>
                  <a:ext cx="1080662" cy="286852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899050" y="4710741"/>
                  <a:ext cx="1060550" cy="347996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9649422"/>
                  </p:ext>
                </p:extLst>
              </p:nvPr>
            </p:nvGraphicFramePr>
            <p:xfrm>
              <a:off x="2210177" y="3771960"/>
              <a:ext cx="3270922" cy="406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49" name="Equation" r:id="rId5" imgW="1739880" imgH="215640" progId="">
                      <p:embed/>
                    </p:oleObj>
                  </mc:Choice>
                  <mc:Fallback>
                    <p:oleObj name="Equation" r:id="rId5" imgW="1739880" imgH="215640" progId="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0177" y="3771960"/>
                            <a:ext cx="3270922" cy="406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781891"/>
                </p:ext>
              </p:extLst>
            </p:nvPr>
          </p:nvGraphicFramePr>
          <p:xfrm>
            <a:off x="2011749" y="2974149"/>
            <a:ext cx="3272756" cy="404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0" name="Equation" r:id="rId7" imgW="1739880" imgH="215640" progId="">
                    <p:embed/>
                  </p:oleObj>
                </mc:Choice>
                <mc:Fallback>
                  <p:oleObj name="Equation" r:id="rId7" imgW="1739880" imgH="215640" progId="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749" y="2974149"/>
                          <a:ext cx="3272756" cy="404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799735"/>
                </p:ext>
              </p:extLst>
            </p:nvPr>
          </p:nvGraphicFramePr>
          <p:xfrm>
            <a:off x="2011749" y="3939039"/>
            <a:ext cx="3272756" cy="406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1" name="Equation" r:id="rId9" imgW="1739880" imgH="215640" progId="">
                    <p:embed/>
                  </p:oleObj>
                </mc:Choice>
                <mc:Fallback>
                  <p:oleObj name="Equation" r:id="rId9" imgW="1739880" imgH="215640" progId="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749" y="3939039"/>
                          <a:ext cx="3272756" cy="406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60831"/>
              </p:ext>
            </p:extLst>
          </p:nvPr>
        </p:nvGraphicFramePr>
        <p:xfrm>
          <a:off x="4820676" y="3818167"/>
          <a:ext cx="3654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Equation" r:id="rId11" imgW="1942920" imgH="253800" progId="">
                  <p:embed/>
                </p:oleObj>
              </mc:Choice>
              <mc:Fallback>
                <p:oleObj name="Equation" r:id="rId11" imgW="1942920" imgH="253800" progId="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676" y="3818167"/>
                        <a:ext cx="36544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5353560" y="3733121"/>
            <a:ext cx="32218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95536" y="4437112"/>
            <a:ext cx="8309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ا جمع احتمالهای بالا روی </a:t>
            </a: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n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تا راس و تمام</a:t>
            </a: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|g|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ا انتخاب گراف برچسبدار </a:t>
            </a:r>
            <a:r>
              <a:rPr lang="en-US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g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،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ینکه پیمایش انجام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شده پیمایش جهانی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نباشد کمتر از یک است 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99592" y="5517232"/>
            <a:ext cx="6912768" cy="515526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رای این کلاس پیمایش 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جهانی </a:t>
            </a:r>
            <a:r>
              <a:rPr lang="fa-IR" sz="2000" dirty="0" smtClean="0"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به طول بیان شده وجود دارد. 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175" y="2348880"/>
            <a:ext cx="4010777" cy="1535965"/>
          </a:xfrm>
          <a:prstGeom prst="rect">
            <a:avLst/>
          </a:prstGeom>
          <a:solidFill>
            <a:schemeClr val="bg1"/>
          </a:solidFill>
        </p:spPr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3891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z="3600" dirty="0"/>
              <a:t>طول کوتاه ترین توالی پیمایش جهانی</a:t>
            </a:r>
            <a:endParaRPr lang="en-US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30337"/>
              </p:ext>
            </p:extLst>
          </p:nvPr>
        </p:nvGraphicFramePr>
        <p:xfrm>
          <a:off x="2843808" y="4204242"/>
          <a:ext cx="3275856" cy="5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3" imgW="1397000" imgH="228600" progId="">
                  <p:embed/>
                </p:oleObj>
              </mc:Choice>
              <mc:Fallback>
                <p:oleObj name="Equation" r:id="rId3" imgW="1397000" imgH="2286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04242"/>
                        <a:ext cx="3275856" cy="535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67544" y="1739435"/>
            <a:ext cx="8287279" cy="465429"/>
            <a:chOff x="251520" y="2526581"/>
            <a:chExt cx="8287279" cy="465429"/>
          </a:xfrm>
        </p:grpSpPr>
        <p:sp>
          <p:nvSpPr>
            <p:cNvPr id="5" name="Rectangle 4"/>
            <p:cNvSpPr/>
            <p:nvPr/>
          </p:nvSpPr>
          <p:spPr>
            <a:xfrm>
              <a:off x="251520" y="2591900"/>
              <a:ext cx="828727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/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تعداد گرافهای لیبل دار </a:t>
              </a:r>
              <a:r>
                <a:rPr lang="en-US" sz="2000" dirty="0" smtClean="0">
                  <a:latin typeface="Calibri" panose="020F0502020204030204" pitchFamily="34" charset="0"/>
                  <a:cs typeface="B Titr" pitchFamily="2" charset="-78"/>
                </a:rPr>
                <a:t>n</a:t>
              </a:r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 راسی </a:t>
              </a:r>
              <a:r>
                <a:rPr lang="en-US" sz="2000" dirty="0" smtClean="0">
                  <a:latin typeface="Calibri" panose="020F0502020204030204" pitchFamily="34" charset="0"/>
                  <a:cs typeface="B Titr" pitchFamily="2" charset="-78"/>
                </a:rPr>
                <a:t>d</a:t>
              </a:r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 منتظم برابر است با              </a:t>
              </a:r>
              <a:r>
                <a:rPr lang="en-US" sz="2000" dirty="0" smtClean="0">
                  <a:latin typeface="Calibri" panose="020F0502020204030204" pitchFamily="34" charset="0"/>
                  <a:cs typeface="B Titr" pitchFamily="2" charset="-78"/>
                </a:rPr>
                <a:t> </a:t>
              </a:r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     بنابراین داریم :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6720"/>
                </p:ext>
              </p:extLst>
            </p:nvPr>
          </p:nvGraphicFramePr>
          <p:xfrm>
            <a:off x="2843808" y="2526581"/>
            <a:ext cx="861814" cy="421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1" name="Equation" r:id="rId5" imgW="571320" imgH="279360" progId="">
                    <p:embed/>
                  </p:oleObj>
                </mc:Choice>
                <mc:Fallback>
                  <p:oleObj name="Equation" r:id="rId5" imgW="571320" imgH="279360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526581"/>
                          <a:ext cx="861814" cy="421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01614"/>
              </p:ext>
            </p:extLst>
          </p:nvPr>
        </p:nvGraphicFramePr>
        <p:xfrm>
          <a:off x="496121" y="2332986"/>
          <a:ext cx="7532263" cy="176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7" imgW="4279680" imgH="1002960" progId="">
                  <p:embed/>
                </p:oleObj>
              </mc:Choice>
              <mc:Fallback>
                <p:oleObj name="Equation" r:id="rId7" imgW="4279680" imgH="100296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21" y="2332986"/>
                        <a:ext cx="7532263" cy="176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3992" y="4722854"/>
            <a:ext cx="81904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Titr" pitchFamily="2" charset="-78"/>
              </a:rPr>
              <a:t>ما </a:t>
            </a:r>
            <a:r>
              <a:rPr lang="fa-IR" sz="2000" dirty="0">
                <a:cs typeface="B Titr" pitchFamily="2" charset="-78"/>
              </a:rPr>
              <a:t>فقط به صورت احتمالاتی اثبات کردیم که چنین دنباله پیمایش جهانی وجود </a:t>
            </a:r>
            <a:r>
              <a:rPr lang="fa-IR" sz="2000" dirty="0" smtClean="0">
                <a:cs typeface="B Titr" pitchFamily="2" charset="-78"/>
              </a:rPr>
              <a:t>دارد، و در </a:t>
            </a:r>
            <a:r>
              <a:rPr lang="fa-IR" sz="2000" dirty="0">
                <a:cs typeface="B Titr" pitchFamily="2" charset="-78"/>
              </a:rPr>
              <a:t>نتیجه ماشین غیر یکنواخت قطعی فضای </a:t>
            </a:r>
            <a:r>
              <a:rPr lang="fa-IR" sz="2000" dirty="0" smtClean="0">
                <a:cs typeface="B Titr" pitchFamily="2" charset="-78"/>
              </a:rPr>
              <a:t>لگاریتمی </a:t>
            </a:r>
            <a:r>
              <a:rPr lang="fa-IR" sz="2000" dirty="0">
                <a:cs typeface="B Titr" pitchFamily="2" charset="-78"/>
              </a:rPr>
              <a:t>وجود دارد</a:t>
            </a:r>
            <a:r>
              <a:rPr lang="fa-IR" sz="2000" dirty="0" smtClean="0">
                <a:cs typeface="B Titr" pitchFamily="2" charset="-78"/>
              </a:rPr>
              <a:t>.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solidFill>
                  <a:srgbClr val="008000"/>
                </a:solidFill>
                <a:cs typeface="B Titr" pitchFamily="2" charset="-78"/>
              </a:rPr>
              <a:t>ما </a:t>
            </a:r>
            <a:r>
              <a:rPr lang="fa-IR" sz="2000" dirty="0">
                <a:solidFill>
                  <a:srgbClr val="008000"/>
                </a:solidFill>
                <a:cs typeface="B Titr" pitchFamily="2" charset="-78"/>
              </a:rPr>
              <a:t>نمی دانیم که چگونه  می توان چنین توالی برای دستگاه فضای </a:t>
            </a:r>
            <a:r>
              <a:rPr lang="fa-IR" sz="2000" dirty="0" smtClean="0">
                <a:solidFill>
                  <a:srgbClr val="008000"/>
                </a:solidFill>
                <a:cs typeface="B Titr" pitchFamily="2" charset="-78"/>
              </a:rPr>
              <a:t>لگاریتمی قطعی </a:t>
            </a:r>
            <a:r>
              <a:rPr lang="fa-IR" sz="2000" dirty="0">
                <a:solidFill>
                  <a:srgbClr val="008000"/>
                </a:solidFill>
                <a:cs typeface="B Titr" pitchFamily="2" charset="-78"/>
              </a:rPr>
              <a:t>ساخت. </a:t>
            </a:r>
          </a:p>
        </p:txBody>
      </p:sp>
    </p:spTree>
    <p:extLst>
      <p:ext uri="{BB962C8B-B14F-4D97-AF65-F5344CB8AC3E}">
        <p14:creationId xmlns:p14="http://schemas.microsoft.com/office/powerpoint/2010/main" val="111645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b="1" dirty="0" smtClean="0"/>
              <a:t>مسئله </a:t>
            </a:r>
            <a:r>
              <a:rPr lang="en-US" b="1" dirty="0" smtClean="0"/>
              <a:t>STCON</a:t>
            </a:r>
            <a:endParaRPr lang="en-US" b="1" dirty="0"/>
          </a:p>
        </p:txBody>
      </p:sp>
      <p:sp>
        <p:nvSpPr>
          <p:cNvPr id="4" name="Oval 3"/>
          <p:cNvSpPr/>
          <p:nvPr/>
        </p:nvSpPr>
        <p:spPr>
          <a:xfrm>
            <a:off x="2774497" y="2545987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680931" y="2648997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6" name="Oval 5"/>
          <p:cNvSpPr/>
          <p:nvPr/>
        </p:nvSpPr>
        <p:spPr>
          <a:xfrm>
            <a:off x="4611185" y="1797998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54073" y="2648997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687230" y="1784971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096961" y="1797998"/>
            <a:ext cx="291356" cy="29135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2"/>
            <a:endCxn id="4" idx="7"/>
          </p:cNvCxnSpPr>
          <p:nvPr/>
        </p:nvCxnSpPr>
        <p:spPr>
          <a:xfrm flipH="1">
            <a:off x="3023185" y="1930649"/>
            <a:ext cx="664045" cy="658006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6"/>
            <a:endCxn id="9" idx="2"/>
          </p:cNvCxnSpPr>
          <p:nvPr/>
        </p:nvCxnSpPr>
        <p:spPr>
          <a:xfrm>
            <a:off x="4902541" y="1943676"/>
            <a:ext cx="119442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7"/>
            <a:endCxn id="6" idx="3"/>
          </p:cNvCxnSpPr>
          <p:nvPr/>
        </p:nvCxnSpPr>
        <p:spPr>
          <a:xfrm flipV="1">
            <a:off x="3929619" y="2046686"/>
            <a:ext cx="724234" cy="6449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0"/>
            <a:endCxn id="8" idx="4"/>
          </p:cNvCxnSpPr>
          <p:nvPr/>
        </p:nvCxnSpPr>
        <p:spPr>
          <a:xfrm flipV="1">
            <a:off x="3826609" y="2076327"/>
            <a:ext cx="6299" cy="57267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  <a:endCxn id="6" idx="5"/>
          </p:cNvCxnSpPr>
          <p:nvPr/>
        </p:nvCxnSpPr>
        <p:spPr>
          <a:xfrm flipH="1" flipV="1">
            <a:off x="4859873" y="2046686"/>
            <a:ext cx="494200" cy="747989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3"/>
            <a:endCxn id="7" idx="7"/>
          </p:cNvCxnSpPr>
          <p:nvPr/>
        </p:nvCxnSpPr>
        <p:spPr>
          <a:xfrm flipH="1">
            <a:off x="5602761" y="2046686"/>
            <a:ext cx="536868" cy="6449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2759929" y="2536797"/>
            <a:ext cx="320492" cy="320492"/>
          </a:xfrm>
          <a:prstGeom prst="ellipse">
            <a:avLst/>
          </a:prstGeom>
          <a:solidFill>
            <a:srgbClr val="66FF3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11014"/>
              </p:ext>
            </p:extLst>
          </p:nvPr>
        </p:nvGraphicFramePr>
        <p:xfrm>
          <a:off x="4232621" y="2492722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Equation" r:id="rId3" imgW="114102" imgH="177492" progId="">
                  <p:embed/>
                </p:oleObj>
              </mc:Choice>
              <mc:Fallback>
                <p:oleObj name="Equation" r:id="rId3" imgW="114102" imgH="177492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621" y="2492722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urved Connector 16"/>
          <p:cNvCxnSpPr>
            <a:stCxn id="7" idx="4"/>
            <a:endCxn id="5" idx="4"/>
          </p:cNvCxnSpPr>
          <p:nvPr/>
        </p:nvCxnSpPr>
        <p:spPr>
          <a:xfrm rot="5400000">
            <a:off x="4663180" y="2103782"/>
            <a:ext cx="12700" cy="1673142"/>
          </a:xfrm>
          <a:prstGeom prst="curvedConnector3">
            <a:avLst>
              <a:gd name="adj1" fmla="val 2802535"/>
            </a:avLst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323528" y="3367345"/>
            <a:ext cx="8568952" cy="1015663"/>
            <a:chOff x="323528" y="3397911"/>
            <a:chExt cx="8584810" cy="1015663"/>
          </a:xfrm>
        </p:grpSpPr>
        <p:sp>
          <p:nvSpPr>
            <p:cNvPr id="48" name="Rectangle 47"/>
            <p:cNvSpPr/>
            <p:nvPr/>
          </p:nvSpPr>
          <p:spPr>
            <a:xfrm>
              <a:off x="621059" y="3397911"/>
              <a:ext cx="828727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rtl="1">
                <a:lnSpc>
                  <a:spcPct val="150000"/>
                </a:lnSpc>
              </a:pPr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 با استفاده از تکنیک پرش به عقب</a:t>
              </a:r>
              <a:r>
                <a:rPr lang="fa-IR" sz="2000" dirty="0">
                  <a:latin typeface="Calibri" panose="020F0502020204030204" pitchFamily="34" charset="0"/>
                  <a:cs typeface="B Titr" pitchFamily="2" charset="-78"/>
                </a:rPr>
                <a:t>،</a:t>
              </a:r>
              <a:r>
                <a:rPr lang="fa-IR" sz="2000" dirty="0" smtClean="0">
                  <a:latin typeface="Calibri" panose="020F0502020204030204" pitchFamily="34" charset="0"/>
                  <a:cs typeface="B Titr" pitchFamily="2" charset="-78"/>
                </a:rPr>
                <a:t> الگوریتم مونت کارلویی ارائه میدهیم که از فضای                          استفاده میکند و زمان اجرای آن                  می باشد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95116"/>
                </p:ext>
              </p:extLst>
            </p:nvPr>
          </p:nvGraphicFramePr>
          <p:xfrm>
            <a:off x="323528" y="3473897"/>
            <a:ext cx="1211205" cy="387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3" name="Equation" r:id="rId5" imgW="634680" imgH="203040" progId="">
                    <p:embed/>
                  </p:oleObj>
                </mc:Choice>
                <mc:Fallback>
                  <p:oleObj name="Equation" r:id="rId5" imgW="634680" imgH="203040" progId="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3473897"/>
                          <a:ext cx="1211205" cy="387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527923"/>
                </p:ext>
              </p:extLst>
            </p:nvPr>
          </p:nvGraphicFramePr>
          <p:xfrm>
            <a:off x="5106973" y="3905742"/>
            <a:ext cx="818752" cy="459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4" name="Equation" r:id="rId7" imgW="406080" imgH="228600" progId="">
                    <p:embed/>
                  </p:oleObj>
                </mc:Choice>
                <mc:Fallback>
                  <p:oleObj name="Equation" r:id="rId7" imgW="406080" imgH="228600" progId="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973" y="3905742"/>
                          <a:ext cx="818752" cy="459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298448" y="4392136"/>
            <a:ext cx="86098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solidFill>
                  <a:srgbClr val="0070C0"/>
                </a:solidFill>
                <a:cs typeface="Titr" panose="00000700000000000000" pitchFamily="2" charset="-78"/>
              </a:rPr>
              <a:t>گراف برچسب </a:t>
            </a:r>
            <a:r>
              <a:rPr lang="fa-IR" sz="2000" dirty="0" smtClean="0">
                <a:solidFill>
                  <a:srgbClr val="0070C0"/>
                </a:solidFill>
                <a:cs typeface="Titr" panose="00000700000000000000" pitchFamily="2" charset="-78"/>
              </a:rPr>
              <a:t>دار</a:t>
            </a:r>
            <a:r>
              <a:rPr lang="fa-IR" sz="2000" dirty="0">
                <a:solidFill>
                  <a:srgbClr val="0070C0"/>
                </a:solidFill>
                <a:cs typeface="Titr" panose="00000700000000000000" pitchFamily="2" charset="-78"/>
              </a:rPr>
              <a:t>:</a:t>
            </a:r>
            <a:endParaRPr lang="en-US" sz="2000" dirty="0" smtClean="0">
              <a:solidFill>
                <a:srgbClr val="0070C0"/>
              </a:solidFill>
              <a:cs typeface="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en-US" sz="2000" dirty="0" smtClean="0">
                <a:cs typeface="Titr" panose="00000700000000000000" pitchFamily="2" charset="-78"/>
              </a:rPr>
              <a:t>          </a:t>
            </a:r>
            <a:r>
              <a:rPr lang="fa-IR" sz="2000" dirty="0" smtClean="0">
                <a:cs typeface="Titr" panose="00000700000000000000" pitchFamily="2" charset="-78"/>
              </a:rPr>
              <a:t> گراف</a:t>
            </a:r>
            <a:r>
              <a:rPr lang="fa-IR" sz="2000" dirty="0">
                <a:cs typeface="Titr" panose="00000700000000000000" pitchFamily="2" charset="-78"/>
              </a:rPr>
              <a:t>ی</a:t>
            </a:r>
            <a:r>
              <a:rPr lang="fa-IR" sz="2000" dirty="0" smtClean="0">
                <a:cs typeface="Titr" panose="00000700000000000000" pitchFamily="2" charset="-78"/>
              </a:rPr>
              <a:t> که به یالهای خروجی </a:t>
            </a:r>
            <a:r>
              <a:rPr lang="fa-IR" sz="2000" dirty="0">
                <a:cs typeface="Titr" panose="00000700000000000000" pitchFamily="2" charset="-78"/>
              </a:rPr>
              <a:t>هر راس آن </a:t>
            </a:r>
            <a:r>
              <a:rPr lang="fa-IR" sz="2000" dirty="0" smtClean="0">
                <a:cs typeface="Titr" panose="00000700000000000000" pitchFamily="2" charset="-78"/>
              </a:rPr>
              <a:t>برچسب</a:t>
            </a:r>
            <a:r>
              <a:rPr lang="en-US" sz="2000" dirty="0" smtClean="0">
                <a:cs typeface="Titr" panose="00000700000000000000" pitchFamily="2" charset="-78"/>
              </a:rPr>
              <a:t> </a:t>
            </a:r>
            <a:r>
              <a:rPr lang="fa-IR" sz="2000" dirty="0" smtClean="0">
                <a:cs typeface="Titr" panose="00000700000000000000" pitchFamily="2" charset="-78"/>
              </a:rPr>
              <a:t>های </a:t>
            </a:r>
            <a:r>
              <a:rPr lang="en-US" sz="2000" dirty="0" smtClean="0">
                <a:cs typeface="Titr" panose="00000700000000000000" pitchFamily="2" charset="-78"/>
              </a:rPr>
              <a:t>{1,</a:t>
            </a:r>
            <a:r>
              <a:rPr lang="en-US" sz="2000" dirty="0">
                <a:cs typeface="Titr" panose="00000700000000000000" pitchFamily="2" charset="-78"/>
              </a:rPr>
              <a:t> </a:t>
            </a:r>
            <a:r>
              <a:rPr lang="en-US" sz="2000" dirty="0" smtClean="0">
                <a:cs typeface="Titr" panose="00000700000000000000" pitchFamily="2" charset="-78"/>
              </a:rPr>
              <a:t>2,…, d(v)}</a:t>
            </a:r>
            <a:r>
              <a:rPr lang="fa-IR" sz="2000" dirty="0" smtClean="0">
                <a:cs typeface="Titr" panose="00000700000000000000" pitchFamily="2" charset="-78"/>
              </a:rPr>
              <a:t> زده </a:t>
            </a:r>
            <a:r>
              <a:rPr lang="fa-IR" sz="2000" dirty="0">
                <a:cs typeface="Titr" panose="00000700000000000000" pitchFamily="2" charset="-78"/>
              </a:rPr>
              <a:t>شده </a:t>
            </a:r>
            <a:r>
              <a:rPr lang="fa-IR" sz="2000" dirty="0" smtClean="0">
                <a:cs typeface="Titr" panose="00000700000000000000" pitchFamily="2" charset="-78"/>
              </a:rPr>
              <a:t>است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9512" y="5395613"/>
            <a:ext cx="860989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solidFill>
                  <a:srgbClr val="0070C0"/>
                </a:solidFill>
                <a:cs typeface="Titr" panose="00000700000000000000" pitchFamily="2" charset="-78"/>
              </a:rPr>
              <a:t>مسیر:   </a:t>
            </a:r>
            <a:r>
              <a:rPr lang="fa-IR" sz="2000" dirty="0" smtClean="0">
                <a:cs typeface="Titr" panose="00000700000000000000" pitchFamily="2" charset="-78"/>
              </a:rPr>
              <a:t>رشته ای به صورت </a:t>
            </a:r>
            <a:r>
              <a:rPr lang="en-US" sz="2000" dirty="0" smtClean="0">
                <a:cs typeface="Titr" panose="00000700000000000000" pitchFamily="2" charset="-78"/>
              </a:rPr>
              <a:t>{1, 2, … , n-1}</a:t>
            </a:r>
            <a:endParaRPr lang="fa-IR" sz="2000" dirty="0" smtClean="0">
              <a:cs typeface="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5880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2" grpId="0" animBg="1"/>
      <p:bldP spid="3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گراف کامل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259313" y="1628800"/>
            <a:ext cx="1847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 rtl="1"/>
            <a:endParaRPr lang="fa-IR" sz="28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628800"/>
            <a:ext cx="2129038" cy="2208311"/>
          </a:xfrm>
          <a:prstGeom prst="rect">
            <a:avLst/>
          </a:prstGeom>
        </p:spPr>
      </p:pic>
      <p:sp>
        <p:nvSpPr>
          <p:cNvPr id="15" name="Flowchart: Connector 14"/>
          <p:cNvSpPr/>
          <p:nvPr/>
        </p:nvSpPr>
        <p:spPr>
          <a:xfrm>
            <a:off x="6046885" y="3220253"/>
            <a:ext cx="193896" cy="19389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6155408" y="2234225"/>
            <a:ext cx="0" cy="9602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5" idx="7"/>
          </p:cNvCxnSpPr>
          <p:nvPr/>
        </p:nvCxnSpPr>
        <p:spPr>
          <a:xfrm flipH="1">
            <a:off x="6212386" y="1810187"/>
            <a:ext cx="1046927" cy="1438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15" idx="6"/>
          </p:cNvCxnSpPr>
          <p:nvPr/>
        </p:nvCxnSpPr>
        <p:spPr>
          <a:xfrm flipH="1">
            <a:off x="6240781" y="2743545"/>
            <a:ext cx="1668923" cy="5736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5" idx="5"/>
          </p:cNvCxnSpPr>
          <p:nvPr/>
        </p:nvCxnSpPr>
        <p:spPr>
          <a:xfrm>
            <a:off x="6212386" y="3385754"/>
            <a:ext cx="1012202" cy="258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6212386" y="1787037"/>
            <a:ext cx="1012202" cy="34057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286520" y="1844398"/>
            <a:ext cx="7518" cy="176980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334614" y="1840998"/>
            <a:ext cx="580248" cy="80566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Flowchart: Connector 53"/>
          <p:cNvSpPr/>
          <p:nvPr/>
        </p:nvSpPr>
        <p:spPr>
          <a:xfrm>
            <a:off x="7193834" y="1704376"/>
            <a:ext cx="193896" cy="19389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26677"/>
              </p:ext>
            </p:extLst>
          </p:nvPr>
        </p:nvGraphicFramePr>
        <p:xfrm>
          <a:off x="990600" y="1700808"/>
          <a:ext cx="1907421" cy="7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Equation" r:id="rId4" imgW="1054080" imgH="393480" progId="">
                  <p:embed/>
                </p:oleObj>
              </mc:Choice>
              <mc:Fallback>
                <p:oleObj name="Equation" r:id="rId4" imgW="1054080" imgH="393480" progId="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0808"/>
                        <a:ext cx="1907421" cy="712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73181"/>
              </p:ext>
            </p:extLst>
          </p:nvPr>
        </p:nvGraphicFramePr>
        <p:xfrm>
          <a:off x="990600" y="2492896"/>
          <a:ext cx="1997224" cy="71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6" imgW="1091880" imgH="393480" progId="">
                  <p:embed/>
                </p:oleObj>
              </mc:Choice>
              <mc:Fallback>
                <p:oleObj name="Equation" r:id="rId6" imgW="1091880" imgH="393480" progId="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92896"/>
                        <a:ext cx="1997224" cy="719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60517"/>
              </p:ext>
            </p:extLst>
          </p:nvPr>
        </p:nvGraphicFramePr>
        <p:xfrm>
          <a:off x="990600" y="3284984"/>
          <a:ext cx="1637184" cy="81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8" imgW="787320" imgH="393480" progId="">
                  <p:embed/>
                </p:oleObj>
              </mc:Choice>
              <mc:Fallback>
                <p:oleObj name="Equation" r:id="rId8" imgW="787320" imgH="393480" progId="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4984"/>
                        <a:ext cx="1637184" cy="81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2768"/>
              </p:ext>
            </p:extLst>
          </p:nvPr>
        </p:nvGraphicFramePr>
        <p:xfrm>
          <a:off x="827584" y="4581128"/>
          <a:ext cx="4152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Equation" r:id="rId10" imgW="2082600" imgH="228600" progId="">
                  <p:embed/>
                </p:oleObj>
              </mc:Choice>
              <mc:Fallback>
                <p:oleObj name="Equation" r:id="rId10" imgW="2082600" imgH="228600" progId="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41529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27303"/>
              </p:ext>
            </p:extLst>
          </p:nvPr>
        </p:nvGraphicFramePr>
        <p:xfrm>
          <a:off x="1327150" y="5300663"/>
          <a:ext cx="6213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" name="Equation" r:id="rId12" imgW="3644640" imgH="431640" progId="Equation.DSMT4">
                  <p:embed/>
                </p:oleObj>
              </mc:Choice>
              <mc:Fallback>
                <p:oleObj name="Equation" r:id="rId12" imgW="3644640" imgH="43164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300663"/>
                        <a:ext cx="62134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99592" y="4221088"/>
            <a:ext cx="6968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حتمال اینکه بعد از ملاقات</a:t>
            </a:r>
            <a:r>
              <a:rPr lang="fa-IR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-1</a:t>
            </a:r>
            <a:r>
              <a:rPr lang="fa-IR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a-IR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تا از گره ها،</a:t>
            </a:r>
            <a:r>
              <a:rPr lang="fa-IR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fa-IR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itchFamily="2" charset="-78"/>
              </a:rPr>
              <a:t>امین گره را ملاقات کنیم.</a:t>
            </a:r>
            <a:endParaRPr lang="en-US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7417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 animBg="1"/>
      <p:bldP spid="2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لگوریتم قطعی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9501" y="1772816"/>
                <a:ext cx="8229600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de=s</a:t>
                </a:r>
              </a:p>
              <a:p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le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ep or output=No)</a:t>
                </a:r>
              </a:p>
              <a:p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Walk(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ings of length n - 1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f (</a:t>
                </a:r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isted in string)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output=YES </a:t>
                </a:r>
              </a:p>
              <a:p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While</a:t>
                </a:r>
                <a:endParaRPr lang="fa-IR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(</a:t>
                </a:r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n’t discover a pass from s to t)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output=NO </a:t>
                </a:r>
              </a:p>
              <a:p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If</a:t>
                </a:r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  <a:p>
                <a:pPr algn="l"/>
                <a:endParaRPr lang="fa-IR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01" y="1772816"/>
                <a:ext cx="8229600" cy="4154984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963" t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74675" y="3454096"/>
            <a:ext cx="79957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latin typeface="Times New Roman" panose="02020603050405020304" pitchFamily="18" charset="0"/>
                <a:cs typeface="Titr" panose="00000700000000000000" pitchFamily="2" charset="-78"/>
              </a:rPr>
              <a:t>اگر یک مسیر از</a:t>
            </a:r>
            <a:r>
              <a:rPr lang="en-US" sz="2000" dirty="0">
                <a:latin typeface="Times New Roman" panose="02020603050405020304" pitchFamily="18" charset="0"/>
                <a:cs typeface="Titr" panose="00000700000000000000" pitchFamily="2" charset="-78"/>
              </a:rPr>
              <a:t> s </a:t>
            </a:r>
            <a:r>
              <a:rPr lang="fa-IR" sz="2000" dirty="0">
                <a:latin typeface="Times New Roman" panose="02020603050405020304" pitchFamily="18" charset="0"/>
                <a:cs typeface="Titr" panose="00000700000000000000" pitchFamily="2" charset="-78"/>
              </a:rPr>
              <a:t>به</a:t>
            </a:r>
            <a:r>
              <a:rPr lang="en-US" sz="2000" dirty="0">
                <a:latin typeface="Times New Roman" panose="02020603050405020304" pitchFamily="18" charset="0"/>
                <a:cs typeface="Titr" panose="00000700000000000000" pitchFamily="2" charset="-78"/>
              </a:rPr>
              <a:t> t </a:t>
            </a:r>
            <a:r>
              <a:rPr lang="fa-IR" sz="2000" dirty="0">
                <a:latin typeface="Times New Roman" panose="02020603050405020304" pitchFamily="18" charset="0"/>
                <a:cs typeface="Titr" panose="00000700000000000000" pitchFamily="2" charset="-78"/>
              </a:rPr>
              <a:t>وجود داشته </a:t>
            </a:r>
            <a:r>
              <a:rPr lang="fa-IR" sz="2000" dirty="0" smtClean="0">
                <a:latin typeface="Times New Roman" panose="02020603050405020304" pitchFamily="18" charset="0"/>
                <a:cs typeface="Titr" panose="00000700000000000000" pitchFamily="2" charset="-78"/>
              </a:rPr>
              <a:t>باشد</a:t>
            </a:r>
          </a:p>
          <a:p>
            <a:pPr algn="r" rtl="1"/>
            <a:r>
              <a:rPr lang="fa-IR" sz="2000" dirty="0" smtClean="0">
                <a:latin typeface="Times New Roman" panose="02020603050405020304" pitchFamily="18" charset="0"/>
                <a:cs typeface="Titr" panose="00000700000000000000" pitchFamily="2" charset="-78"/>
              </a:rPr>
              <a:t> </a:t>
            </a:r>
            <a:r>
              <a:rPr lang="fa-IR" sz="2000" dirty="0">
                <a:latin typeface="Times New Roman" panose="02020603050405020304" pitchFamily="18" charset="0"/>
                <a:cs typeface="Titr" panose="00000700000000000000" pitchFamily="2" charset="-78"/>
              </a:rPr>
              <a:t>به ما این اطمینان را میدهد که آنرا کشف کنیم. </a:t>
            </a:r>
            <a:endParaRPr lang="en-US" sz="2000" dirty="0">
              <a:latin typeface="Times New Roman" panose="02020603050405020304" pitchFamily="18" charset="0"/>
              <a:cs typeface="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21522" y="2708920"/>
                <a:ext cx="376417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تمام </a:t>
                </a:r>
                <a:r>
                  <a:rPr lang="fa-IR" sz="2000" dirty="0">
                    <a:latin typeface="Times New Roman" panose="02020603050405020304" pitchFamily="18" charset="0"/>
                    <a:cs typeface="Titr" panose="00000700000000000000" pitchFamily="2" charset="-78"/>
                  </a:rPr>
                  <a:t>رشته­ها </a:t>
                </a:r>
                <a:r>
                  <a:rPr lang="fa-IR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به طول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n-1</a:t>
                </a:r>
                <a:r>
                  <a:rPr lang="fa-IR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 را طی می کنیم</a:t>
                </a:r>
              </a:p>
              <a:p>
                <a:pPr algn="r" rtl="1"/>
                <a:r>
                  <a:rPr lang="fa-IR" sz="2000" dirty="0">
                    <a:latin typeface="Times New Roman" panose="02020603050405020304" pitchFamily="18" charset="0"/>
                    <a:cs typeface="Titr" panose="00000700000000000000" pitchFamily="2" charset="-78"/>
                  </a:rPr>
                  <a:t>ت</a:t>
                </a:r>
                <a:r>
                  <a:rPr lang="fa-IR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عداد این رشته ها حداکثر برابر</a:t>
                </a:r>
                <a:r>
                  <a:rPr lang="fa-IR" sz="2000" dirty="0">
                    <a:latin typeface="Times New Roman" panose="02020603050405020304" pitchFamily="18" charset="0"/>
                    <a:cs typeface="Titr" panose="000007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a-IR" sz="2000" dirty="0" smtClean="0">
                    <a:latin typeface="Times New Roman" panose="02020603050405020304" pitchFamily="18" charset="0"/>
                    <a:cs typeface="Titr" panose="00000700000000000000" pitchFamily="2" charset="-78"/>
                  </a:rPr>
                  <a:t>است</a:t>
                </a:r>
                <a:endParaRPr lang="en-US" sz="2000" dirty="0">
                  <a:latin typeface="Times New Roman" panose="02020603050405020304" pitchFamily="18" charset="0"/>
                  <a:cs typeface="Titr" panose="00000700000000000000" pitchFamily="2" charset="-78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522" y="2708920"/>
                <a:ext cx="3764172" cy="707886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135" t="-7759" r="-1621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7134" y="5166153"/>
            <a:ext cx="80343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Titr" panose="00000700000000000000" pitchFamily="2" charset="-78"/>
              </a:rPr>
              <a:t>شاخصی </a:t>
            </a:r>
            <a:r>
              <a:rPr lang="fa-IR" sz="2000" dirty="0">
                <a:cs typeface="Titr" panose="00000700000000000000" pitchFamily="2" charset="-78"/>
              </a:rPr>
              <a:t>که این رشته­ها را </a:t>
            </a:r>
            <a:r>
              <a:rPr lang="fa-IR" sz="2000" dirty="0" smtClean="0">
                <a:cs typeface="Titr" panose="00000700000000000000" pitchFamily="2" charset="-78"/>
              </a:rPr>
              <a:t>می</a:t>
            </a:r>
            <a:r>
              <a:rPr lang="en-US" sz="2000" dirty="0" smtClean="0">
                <a:cs typeface="Titr" panose="00000700000000000000" pitchFamily="2" charset="-78"/>
              </a:rPr>
              <a:t> </a:t>
            </a:r>
            <a:r>
              <a:rPr lang="fa-IR" sz="2000" dirty="0">
                <a:cs typeface="Titr" panose="00000700000000000000" pitchFamily="2" charset="-78"/>
              </a:rPr>
              <a:t>شمارد به فضا </a:t>
            </a:r>
            <a:r>
              <a:rPr lang="en-US" sz="2000" dirty="0">
                <a:cs typeface="Titr" panose="00000700000000000000" pitchFamily="2" charset="-78"/>
              </a:rPr>
              <a:t>O(</a:t>
            </a:r>
            <a:r>
              <a:rPr lang="en-US" sz="2000" dirty="0" err="1">
                <a:cs typeface="Titr" panose="00000700000000000000" pitchFamily="2" charset="-78"/>
              </a:rPr>
              <a:t>nlog</a:t>
            </a:r>
            <a:r>
              <a:rPr lang="en-US" sz="2000" dirty="0">
                <a:cs typeface="Titr" panose="00000700000000000000" pitchFamily="2" charset="-78"/>
              </a:rPr>
              <a:t> n)</a:t>
            </a:r>
            <a:r>
              <a:rPr lang="fa-IR" sz="2000" dirty="0">
                <a:cs typeface="Titr" panose="00000700000000000000" pitchFamily="2" charset="-78"/>
              </a:rPr>
              <a:t> </a:t>
            </a:r>
            <a:r>
              <a:rPr lang="fa-IR" sz="2000" dirty="0" smtClean="0">
                <a:cs typeface="Titr" panose="00000700000000000000" pitchFamily="2" charset="-78"/>
              </a:rPr>
              <a:t>برای </a:t>
            </a:r>
            <a:r>
              <a:rPr lang="fa-IR" sz="2000" dirty="0">
                <a:cs typeface="Titr" panose="00000700000000000000" pitchFamily="2" charset="-78"/>
              </a:rPr>
              <a:t>نگهداشتن آن نیاز </a:t>
            </a:r>
            <a:r>
              <a:rPr lang="fa-IR" sz="2000" dirty="0" smtClean="0">
                <a:cs typeface="Titr" panose="00000700000000000000" pitchFamily="2" charset="-78"/>
              </a:rPr>
              <a:t>دارد. </a:t>
            </a:r>
            <a:endParaRPr lang="fa-IR" sz="2000" dirty="0">
              <a:cs typeface="Titr" panose="00000700000000000000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5336" y="5566263"/>
            <a:ext cx="82503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Titr" pitchFamily="2" charset="-78"/>
              </a:rPr>
              <a:t>از </a:t>
            </a:r>
            <a:r>
              <a:rPr lang="fa-IR" sz="2000" dirty="0">
                <a:cs typeface="B Titr" pitchFamily="2" charset="-78"/>
              </a:rPr>
              <a:t>آنجا که ما میخواهیم از فضایی با </a:t>
            </a:r>
            <a:r>
              <a:rPr lang="en-US" sz="2000" dirty="0">
                <a:cs typeface="B Titr" pitchFamily="2" charset="-78"/>
              </a:rPr>
              <a:t>O(</a:t>
            </a:r>
            <a:r>
              <a:rPr lang="en-US" sz="2000" dirty="0" err="1">
                <a:cs typeface="B Titr" pitchFamily="2" charset="-78"/>
              </a:rPr>
              <a:t>logn</a:t>
            </a:r>
            <a:r>
              <a:rPr lang="en-US" sz="2000" dirty="0">
                <a:cs typeface="B Titr" pitchFamily="2" charset="-78"/>
              </a:rPr>
              <a:t>)</a:t>
            </a:r>
            <a:r>
              <a:rPr lang="fa-IR" sz="2000" dirty="0">
                <a:cs typeface="B Titr" pitchFamily="2" charset="-78"/>
              </a:rPr>
              <a:t> استفاده کنیم از روش تصادفی استفاده </a:t>
            </a:r>
            <a:r>
              <a:rPr lang="fa-IR" sz="2000" dirty="0" smtClean="0">
                <a:cs typeface="B Titr" pitchFamily="2" charset="-78"/>
              </a:rPr>
              <a:t>میکنیم</a:t>
            </a:r>
            <a:endParaRPr lang="en-US" sz="2000" dirty="0">
              <a:cs typeface="B Titr" pitchFamily="2" charset="-78"/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107504" y="2600908"/>
            <a:ext cx="280736" cy="216024"/>
          </a:xfrm>
          <a:prstGeom prst="chevron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3301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0.0625 0.0472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5 0.04722 L 0.06337 0.1025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37 0.10255 L 0.03646 0.10255 C 0.02448 0.10255 0.00955 0.14144 0.00955 0.17176 L 0.00955 0.24167 " pathEditMode="relative" rAng="0" ptsTypes="AAAA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1" y="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/>
      <p:bldP spid="10" grpId="0"/>
      <p:bldP spid="11" grpId="0" animBg="1"/>
      <p:bldP spid="11" grpId="1" animBg="1"/>
      <p:bldP spid="11" grpId="2" animBg="1"/>
      <p:bldP spid="11" grpId="3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لگوریتم تصادفی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9501" y="1772816"/>
                <a:ext cx="82296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de=s</a:t>
                </a: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While(n-1 step or output=No)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Walk(choosing an edge leaving the current vertex)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hed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output=YES   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f (reaches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vertex with no outgoing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ge)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return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while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lip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nbiased coins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ins come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DSh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lt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=NO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  <a:p>
                <a:pPr algn="l"/>
                <a:endParaRPr lang="fa-I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01" y="1772816"/>
                <a:ext cx="8229600" cy="470898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741" t="-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 rot="10800000">
            <a:off x="5849646" y="2222120"/>
            <a:ext cx="1289250" cy="2177142"/>
          </a:xfrm>
          <a:prstGeom prst="leftBrace">
            <a:avLst>
              <a:gd name="adj1" fmla="val 40951"/>
              <a:gd name="adj2" fmla="val 515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55350"/>
              </p:ext>
            </p:extLst>
          </p:nvPr>
        </p:nvGraphicFramePr>
        <p:xfrm>
          <a:off x="7394385" y="3105291"/>
          <a:ext cx="1225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4" imgW="634725" imgH="203112" progId="">
                  <p:embed/>
                </p:oleObj>
              </mc:Choice>
              <mc:Fallback>
                <p:oleObj name="Equation" r:id="rId4" imgW="634725" imgH="203112" progId="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385" y="3105291"/>
                        <a:ext cx="12253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0800000">
            <a:off x="4376056" y="4763180"/>
            <a:ext cx="1289250" cy="958169"/>
          </a:xfrm>
          <a:prstGeom prst="leftBrace">
            <a:avLst>
              <a:gd name="adj1" fmla="val 0"/>
              <a:gd name="adj2" fmla="val 515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2885"/>
              </p:ext>
            </p:extLst>
          </p:nvPr>
        </p:nvGraphicFramePr>
        <p:xfrm>
          <a:off x="5714057" y="4990379"/>
          <a:ext cx="3379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6" imgW="1752600" imgH="228600" progId="">
                  <p:embed/>
                </p:oleObj>
              </mc:Choice>
              <mc:Fallback>
                <p:oleObj name="Equation" r:id="rId6" imgW="1752600" imgH="228600" progId="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057" y="4990379"/>
                        <a:ext cx="33797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508104" y="3341897"/>
                <a:ext cx="9861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341897"/>
                <a:ext cx="986167" cy="369332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t="-118033" r="-52174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00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تحلیل الگوریتم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43608" y="1772816"/>
            <a:ext cx="74231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مونت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کارلو با خطای یک طرفه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اگر جواب درست را بدهد جواب صد در صد درست است.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اگر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جواب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غلط </a:t>
            </a:r>
            <a:r>
              <a:rPr lang="fa-IR" sz="2400" dirty="0">
                <a:latin typeface="Calibri" panose="020F0502020204030204" pitchFamily="34" charset="0"/>
                <a:cs typeface="B Titr" pitchFamily="2" charset="-78"/>
              </a:rPr>
              <a:t>را بدهد جواب </a:t>
            </a:r>
            <a:r>
              <a:rPr lang="fa-IR" sz="2400" dirty="0" smtClean="0">
                <a:latin typeface="Calibri" panose="020F0502020204030204" pitchFamily="34" charset="0"/>
                <a:cs typeface="B Titr" pitchFamily="2" charset="-78"/>
              </a:rPr>
              <a:t>با یک احتمالی درست است.</a:t>
            </a:r>
            <a:endParaRPr lang="en-US" sz="2400" dirty="0">
              <a:cs typeface="B Titr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6749"/>
              </p:ext>
            </p:extLst>
          </p:nvPr>
        </p:nvGraphicFramePr>
        <p:xfrm>
          <a:off x="1043608" y="3717032"/>
          <a:ext cx="4352221" cy="89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3" imgW="2235200" imgH="457200" progId="">
                  <p:embed/>
                </p:oleObj>
              </mc:Choice>
              <mc:Fallback>
                <p:oleObj name="Equation" r:id="rId3" imgW="2235200" imgH="4572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7032"/>
                        <a:ext cx="4352221" cy="890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99592" y="4725144"/>
            <a:ext cx="7484097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ما مایل هستیم در صورتی که یک مسیر از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 s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ب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 t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وجود داشته باشد. </a:t>
            </a:r>
            <a:endParaRPr lang="fa-IR" sz="2400" dirty="0" smtClean="0">
              <a:latin typeface="Times New Roman" panose="02020603050405020304" pitchFamily="18" charset="0"/>
              <a:ea typeface="Calibri" panose="020F0502020204030204" pitchFamily="34" charset="0"/>
              <a:cs typeface="Titr" panose="00000700000000000000" pitchFamily="2" charset="-78"/>
            </a:endParaRPr>
          </a:p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احتمال 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خطای خروجی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NO</a:t>
            </a:r>
            <a:r>
              <a:rPr lang="fa-IR" sz="2400" dirty="0">
                <a:latin typeface="Times New Roman" panose="02020603050405020304" pitchFamily="18" charset="0"/>
                <a:ea typeface="Calibri" panose="020F0502020204030204" pitchFamily="34" charset="0"/>
                <a:cs typeface="Titr" panose="00000700000000000000" pitchFamily="2" charset="-78"/>
              </a:rPr>
              <a:t> را کاهش دهیم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778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حلیل الگوریتم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61659" y="1844824"/>
                <a:ext cx="651389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2000" dirty="0">
                    <a:cs typeface="Titr" panose="00000700000000000000" pitchFamily="2" charset="-78"/>
                  </a:rPr>
                  <a:t>در گام </a:t>
                </a:r>
                <a:r>
                  <a:rPr lang="fa-IR" sz="2000" dirty="0" smtClean="0">
                    <a:cs typeface="Titr" panose="00000700000000000000" pitchFamily="2" charset="-78"/>
                  </a:rPr>
                  <a:t>اول: از آنجا که تعداد گشتهای متمایز از راس </a:t>
                </a:r>
                <a:r>
                  <a:rPr lang="en-US" sz="2000" dirty="0" smtClean="0">
                    <a:cs typeface="Titr" panose="00000700000000000000" pitchFamily="2" charset="-78"/>
                  </a:rPr>
                  <a:t>s</a:t>
                </a:r>
                <a:r>
                  <a:rPr lang="fa-IR" sz="2000" dirty="0" smtClean="0">
                    <a:cs typeface="Titr" panose="00000700000000000000" pitchFamily="2" charset="-78"/>
                  </a:rPr>
                  <a:t> حداکث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 smtClean="0">
                    <a:cs typeface="Titr" panose="00000700000000000000" pitchFamily="2" charset="-78"/>
                  </a:rPr>
                  <a:t> </a:t>
                </a:r>
                <a:r>
                  <a:rPr lang="fa-IR" sz="2000" dirty="0" smtClean="0">
                    <a:cs typeface="Titr" panose="00000700000000000000" pitchFamily="2" charset="-78"/>
                  </a:rPr>
                  <a:t> است</a:t>
                </a:r>
              </a:p>
              <a:p>
                <a:pPr algn="r" rtl="1"/>
                <a:r>
                  <a:rPr lang="fa-IR" sz="2000" dirty="0" smtClean="0">
                    <a:cs typeface="Titr" panose="00000700000000000000" pitchFamily="2" charset="-78"/>
                  </a:rPr>
                  <a:t> احتمال کشف مسیر </a:t>
                </a:r>
                <a:r>
                  <a:rPr lang="en-US" sz="2000" dirty="0" smtClean="0">
                    <a:cs typeface="Titr" panose="00000700000000000000" pitchFamily="2" charset="-78"/>
                  </a:rPr>
                  <a:t>s-t</a:t>
                </a:r>
                <a:r>
                  <a:rPr lang="fa-IR" sz="2000" dirty="0" smtClean="0">
                    <a:cs typeface="Titr" panose="00000700000000000000" pitchFamily="2" charset="-78"/>
                  </a:rPr>
                  <a:t> براب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fa-I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a-IR" sz="2000" dirty="0" smtClean="0">
                    <a:cs typeface="Titr" panose="00000700000000000000" pitchFamily="2" charset="-78"/>
                  </a:rPr>
                  <a:t> است</a:t>
                </a:r>
                <a:endParaRPr lang="en-US" sz="2000" dirty="0">
                  <a:cs typeface="Titr" panose="00000700000000000000" pitchFamily="2" charset="-78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659" y="1844824"/>
                <a:ext cx="6513899" cy="707886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87" t="-8621" r="-103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51960" y="2706804"/>
                <a:ext cx="57348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2000" dirty="0" smtClean="0">
                    <a:cs typeface="Titr" panose="00000700000000000000" pitchFamily="2" charset="-78"/>
                  </a:rPr>
                  <a:t>در گام دوم: احتمال اینکه تمام سکه ها رو بیاید براب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fa-I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 smtClean="0">
                    <a:cs typeface="Titr" panose="00000700000000000000" pitchFamily="2" charset="-78"/>
                  </a:rPr>
                  <a:t> </a:t>
                </a:r>
                <a:r>
                  <a:rPr lang="fa-IR" sz="2000" dirty="0" smtClean="0">
                    <a:cs typeface="Titr" panose="00000700000000000000" pitchFamily="2" charset="-78"/>
                  </a:rPr>
                  <a:t> است</a:t>
                </a:r>
                <a:endParaRPr lang="en-US" sz="2000" dirty="0">
                  <a:cs typeface="Titr" panose="00000700000000000000" pitchFamily="2" charset="-78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960" y="2706804"/>
                <a:ext cx="5734840" cy="400110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13" t="-6061" r="-1169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5856"/>
              </p:ext>
            </p:extLst>
          </p:nvPr>
        </p:nvGraphicFramePr>
        <p:xfrm>
          <a:off x="1043608" y="4653136"/>
          <a:ext cx="3140069" cy="104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5" imgW="1447172" imgH="482391" progId="">
                  <p:embed/>
                </p:oleObj>
              </mc:Choice>
              <mc:Fallback>
                <p:oleObj name="Equation" r:id="rId5" imgW="1447172" imgH="482391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3140069" cy="104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72200" y="4687728"/>
            <a:ext cx="2327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Titr" panose="00000700000000000000" pitchFamily="2" charset="-78"/>
              </a:rPr>
              <a:t>احتمال خروجی  </a:t>
            </a:r>
            <a:r>
              <a:rPr lang="en-US" sz="2000" dirty="0" smtClean="0">
                <a:cs typeface="Titr" panose="00000700000000000000" pitchFamily="2" charset="-78"/>
              </a:rPr>
              <a:t>yes</a:t>
            </a:r>
            <a:endParaRPr lang="en-US" sz="2000" dirty="0">
              <a:cs typeface="Titr" panose="00000700000000000000" pitchFamily="2" charset="-78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195736" y="3261008"/>
            <a:ext cx="6509964" cy="1042270"/>
            <a:chOff x="2287422" y="3356992"/>
            <a:chExt cx="6509964" cy="10422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287422" y="3952742"/>
                  <a:ext cx="5009640" cy="4397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r" rtl="1"/>
                  <a:r>
                    <a:rPr lang="fa-IR" sz="2000" dirty="0" smtClean="0">
                      <a:latin typeface="Times New Roman" panose="02020603050405020304" pitchFamily="18" charset="0"/>
                      <a:cs typeface="Titr" panose="00000700000000000000" pitchFamily="2" charset="-78"/>
                    </a:rPr>
                    <a:t>احتمال شکست حد اکثر برابر</a:t>
                  </a:r>
                  <a14:m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≤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a14:m>
                  <a:endParaRPr lang="en-US" sz="2000" dirty="0">
                    <a:latin typeface="Times New Roman" panose="02020603050405020304" pitchFamily="18" charset="0"/>
                    <a:cs typeface="Titr" panose="00000700000000000000" pitchFamily="2" charset="-78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7422" y="3952742"/>
                  <a:ext cx="5009640" cy="439736"/>
                </a:xfrm>
                <a:prstGeom prst="rect">
                  <a:avLst/>
                </a:prstGeom>
                <a:blipFill rotWithShape="0">
                  <a:blip r:embed="rId7" cstate="print"/>
                  <a:stretch>
                    <a:fillRect l="-9489" t="-158333" r="-1338" b="-229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Left Brace 12"/>
            <p:cNvSpPr/>
            <p:nvPr/>
          </p:nvSpPr>
          <p:spPr>
            <a:xfrm rot="10800000">
              <a:off x="7236297" y="3356992"/>
              <a:ext cx="262640" cy="1042270"/>
            </a:xfrm>
            <a:prstGeom prst="leftBrace">
              <a:avLst>
                <a:gd name="adj1" fmla="val 40951"/>
                <a:gd name="adj2" fmla="val 515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26498" y="3664536"/>
              <a:ext cx="13708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a-IR" sz="2000" dirty="0">
                  <a:cs typeface="Titr" panose="00000700000000000000" pitchFamily="2" charset="-78"/>
                </a:rPr>
                <a:t>در هر مرحله 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124461" y="3375966"/>
                  <a:ext cx="316362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r" rtl="1"/>
                  <a:r>
                    <a:rPr lang="fa-IR" sz="2000" dirty="0">
                      <a:latin typeface="Times New Roman" panose="02020603050405020304" pitchFamily="18" charset="0"/>
                      <a:cs typeface="Titr" panose="00000700000000000000" pitchFamily="2" charset="-78"/>
                    </a:rPr>
                    <a:t>احتمال موفقیت حداقل برابر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fa-IR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2000" dirty="0">
                    <a:latin typeface="Times New Roman" panose="02020603050405020304" pitchFamily="18" charset="0"/>
                    <a:cs typeface="Titr" panose="00000700000000000000" pitchFamily="2" charset="-78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4461" y="3375966"/>
                  <a:ext cx="3163623" cy="400110"/>
                </a:xfrm>
                <a:prstGeom prst="rect">
                  <a:avLst/>
                </a:prstGeom>
                <a:blipFill rotWithShape="0">
                  <a:blip r:embed="rId8" cstate="print"/>
                  <a:stretch>
                    <a:fillRect t="-6061" r="-1927" b="-272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7181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راج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74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با </a:t>
            </a:r>
            <a:r>
              <a:rPr lang="fa-IR" smtClean="0"/>
              <a:t>تشکر از حسن توجه شما</a:t>
            </a:r>
            <a:endParaRPr lang="en-US" dirty="0"/>
          </a:p>
        </p:txBody>
      </p:sp>
      <p:sp>
        <p:nvSpPr>
          <p:cNvPr id="3" name="WordArt 16"/>
          <p:cNvSpPr>
            <a:spLocks noChangeArrowheads="1" noChangeShapeType="1" noTextEdit="1"/>
          </p:cNvSpPr>
          <p:nvPr/>
        </p:nvSpPr>
        <p:spPr bwMode="auto">
          <a:xfrm>
            <a:off x="755576" y="2132856"/>
            <a:ext cx="7679871" cy="1155360"/>
          </a:xfrm>
          <a:prstGeom prst="rect">
            <a:avLst/>
          </a:prstGeom>
          <a:effectLst>
            <a:glow rad="228600">
              <a:schemeClr val="accent4">
                <a:satMod val="175000"/>
                <a:alpha val="40000"/>
              </a:schemeClr>
            </a:glo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DeflateTop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600" b="1" kern="10" spc="50" dirty="0">
                <a:ln w="11430"/>
                <a:solidFill>
                  <a:srgbClr val="92D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 panose="020B0A04020102020204" pitchFamily="34" charset="0"/>
              </a:rPr>
              <a:t>Have a nice randomized </a:t>
            </a:r>
            <a:r>
              <a:rPr lang="en-US" sz="3600" b="1" kern="10" spc="50" dirty="0" smtClean="0">
                <a:ln w="11430"/>
                <a:solidFill>
                  <a:srgbClr val="92D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 panose="020B0A04020102020204" pitchFamily="34" charset="0"/>
              </a:rPr>
              <a:t>life</a:t>
            </a:r>
            <a:endParaRPr lang="en-US" sz="3600" b="1" kern="10" spc="50" dirty="0">
              <a:ln w="11430"/>
              <a:solidFill>
                <a:srgbClr val="92D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005064"/>
            <a:ext cx="260985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63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0">
          <a:blip xmlns:r="http://schemas.openxmlformats.org/officeDocument/2006/relationships" r:embed="rId1" cstate="print"/>
          <a:stretch>
            <a:fillRect/>
          </a:stretch>
        </a:blipFill>
      </a:spPr>
      <a:bodyPr/>
      <a:lstStyle>
        <a:defPPr>
          <a:defRPr>
            <a:noFill/>
            <a:cs typeface="B Titr" pitchFamily="2" charset="-78"/>
          </a:defRPr>
        </a:defPPr>
      </a:lstStyle>
    </a:sp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24</TotalTime>
  <Words>3044</Words>
  <Application>Microsoft Office PowerPoint</Application>
  <PresentationFormat>On-screen Show (4:3)</PresentationFormat>
  <Paragraphs>716</Paragraphs>
  <Slides>9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19" baseType="lpstr">
      <vt:lpstr>Times New Roman</vt:lpstr>
      <vt:lpstr>Times New Roman MT Extra Bold</vt:lpstr>
      <vt:lpstr>Wingdings</vt:lpstr>
      <vt:lpstr>B Nazanin</vt:lpstr>
      <vt:lpstr>Titr</vt:lpstr>
      <vt:lpstr>CommercialScript BT</vt:lpstr>
      <vt:lpstr>Nazli</vt:lpstr>
      <vt:lpstr>Comic Sans MS</vt:lpstr>
      <vt:lpstr>Symbol</vt:lpstr>
      <vt:lpstr>Arial</vt:lpstr>
      <vt:lpstr>Edwardian Script ITC</vt:lpstr>
      <vt:lpstr>Antique Olive Compact</vt:lpstr>
      <vt:lpstr>B Titr</vt:lpstr>
      <vt:lpstr>Cambria Math</vt:lpstr>
      <vt:lpstr>Calibri</vt:lpstr>
      <vt:lpstr>Verdana</vt:lpstr>
      <vt:lpstr>Tahoma</vt:lpstr>
      <vt:lpstr>Arial Black</vt:lpstr>
      <vt:lpstr>Nazli-Bold</vt:lpstr>
      <vt:lpstr>Brush Script MT</vt:lpstr>
      <vt:lpstr>FreeSerifItalic</vt:lpstr>
      <vt:lpstr>Profile</vt:lpstr>
      <vt:lpstr>Equation</vt:lpstr>
      <vt:lpstr>MathType 6.0 Equation</vt:lpstr>
      <vt:lpstr>PowerPoint Presentation</vt:lpstr>
      <vt:lpstr>فهرست مطالب</vt:lpstr>
      <vt:lpstr>بخش 1: آشنایی با مسئله</vt:lpstr>
      <vt:lpstr>طرح مسئله</vt:lpstr>
      <vt:lpstr>راه حل های قطعی</vt:lpstr>
      <vt:lpstr>راه حل تصادفی</vt:lpstr>
      <vt:lpstr>گراف کامل</vt:lpstr>
      <vt:lpstr>گراف کامل</vt:lpstr>
      <vt:lpstr>گراف کامل</vt:lpstr>
      <vt:lpstr>جمع آوری کوپنها </vt:lpstr>
      <vt:lpstr>بخش 2: صدق‌پذیری دودویی  (2-SAT)</vt:lpstr>
      <vt:lpstr>کنترل ناپذیری</vt:lpstr>
      <vt:lpstr>تصمیم گیری</vt:lpstr>
      <vt:lpstr>الگوریتم غیرقطعی</vt:lpstr>
      <vt:lpstr>الگوریتم غیرقطعی</vt:lpstr>
      <vt:lpstr>-NPکامل</vt:lpstr>
      <vt:lpstr>صدق پذیری دودویی</vt:lpstr>
      <vt:lpstr>راه حل قطعی</vt:lpstr>
      <vt:lpstr>الگوریتم تصادفی</vt:lpstr>
      <vt:lpstr>گشت تصادفی روی خط</vt:lpstr>
      <vt:lpstr>تعداد گامهای مورد انتظار</vt:lpstr>
      <vt:lpstr>تحلیل</vt:lpstr>
      <vt:lpstr>ماکزیمم 3-SAT</vt:lpstr>
      <vt:lpstr>تعداد گامهای مورد انتظار</vt:lpstr>
      <vt:lpstr>بخش 3: زنجیره مارکوف</vt:lpstr>
      <vt:lpstr>مفهوم زنجیره مارکوف</vt:lpstr>
      <vt:lpstr>ماتریس احتمال گذار</vt:lpstr>
      <vt:lpstr>گراف احتمال گذار</vt:lpstr>
      <vt:lpstr>گذار چند مرحله ای</vt:lpstr>
      <vt:lpstr>احتمالات خاص</vt:lpstr>
      <vt:lpstr>احتمالات خاص…</vt:lpstr>
      <vt:lpstr>حالت گذرا</vt:lpstr>
      <vt:lpstr>حالت مانا</vt:lpstr>
      <vt:lpstr>الگوریتم تشخیص اجزای قویا همبند گراف</vt:lpstr>
      <vt:lpstr>اجزای قویا همبند نهایی</vt:lpstr>
      <vt:lpstr>زنجیره مارکوف کاهش ناپذیر </vt:lpstr>
      <vt:lpstr>بردار حالت احتمالاتی</vt:lpstr>
      <vt:lpstr>بردار توزیع پایدار</vt:lpstr>
      <vt:lpstr>بردار توزیع پایدار</vt:lpstr>
      <vt:lpstr>دوره تناوب</vt:lpstr>
      <vt:lpstr>دوره تناوب</vt:lpstr>
      <vt:lpstr>ارگودیک</vt:lpstr>
      <vt:lpstr>قضیه اساسی زنجیره مارکوف </vt:lpstr>
      <vt:lpstr>مسئله قمارباز</vt:lpstr>
      <vt:lpstr>مسئله قمارباز</vt:lpstr>
      <vt:lpstr>مسئله نوشابه</vt:lpstr>
      <vt:lpstr>مسئله نوشابه</vt:lpstr>
      <vt:lpstr>بخش 4: گشت تصادفی</vt:lpstr>
      <vt:lpstr>گراف گشت تصادفی</vt:lpstr>
      <vt:lpstr>دوره تناوب</vt:lpstr>
      <vt:lpstr>توزیع پایدار</vt:lpstr>
      <vt:lpstr>زمان برخورد</vt:lpstr>
      <vt:lpstr>زمان سفر بین u و v</vt:lpstr>
      <vt:lpstr>زمان پوشش</vt:lpstr>
      <vt:lpstr>مرتبه زمان پوشش</vt:lpstr>
      <vt:lpstr>گراف آبنبات چوبی    </vt:lpstr>
      <vt:lpstr>گراف آبنبات چوبی    </vt:lpstr>
      <vt:lpstr>خاصیت مهم زمان سفر </vt:lpstr>
      <vt:lpstr>خاصیت مهم زمان سفر </vt:lpstr>
      <vt:lpstr>گشت تصادفی دو بعدی</vt:lpstr>
      <vt:lpstr>گشت تصادفی سه بعدی</vt:lpstr>
      <vt:lpstr>بخش 5: مدارهای الکتریکی</vt:lpstr>
      <vt:lpstr>قوانین مدارهای الکتریکی</vt:lpstr>
      <vt:lpstr>مثال مدار الکتریکی</vt:lpstr>
      <vt:lpstr>گراف مدار الکتریکی </vt:lpstr>
      <vt:lpstr>زمان سفر</vt:lpstr>
      <vt:lpstr>زمان سفر</vt:lpstr>
      <vt:lpstr>گشت تصادفی روی خط</vt:lpstr>
      <vt:lpstr>صدق پذیری دودویی</vt:lpstr>
      <vt:lpstr>مرتبه زمانی سفر</vt:lpstr>
      <vt:lpstr>بخش 6: زمان پوشش</vt:lpstr>
      <vt:lpstr>زمان پوشش</vt:lpstr>
      <vt:lpstr>محدوده زمان پوشش</vt:lpstr>
      <vt:lpstr>حد پایین زمان پوشش</vt:lpstr>
      <vt:lpstr>حد بالای زمان پوشش</vt:lpstr>
      <vt:lpstr>حد بالای زمان پوشش</vt:lpstr>
      <vt:lpstr>حد بالای زمان پوشش</vt:lpstr>
      <vt:lpstr>تقریبی برای مقاومت ویژه</vt:lpstr>
      <vt:lpstr>بخش 7: گراف</vt:lpstr>
      <vt:lpstr>کلاس الگوریتمهای تصادفی</vt:lpstr>
      <vt:lpstr>کلاس RLP</vt:lpstr>
      <vt:lpstr>مسئله  Undirected S-T Connectivity        </vt:lpstr>
      <vt:lpstr>الگوریتم تصادفی</vt:lpstr>
      <vt:lpstr>گراف برچسب دار</vt:lpstr>
      <vt:lpstr>توالی پیمایش</vt:lpstr>
      <vt:lpstr>توالی پیمایش جهانی</vt:lpstr>
      <vt:lpstr>طول کوتاه ترین توالی پیمایش جهانی</vt:lpstr>
      <vt:lpstr>طول کوتاه ترین توالی پیمایش جهانی</vt:lpstr>
      <vt:lpstr>مسئله STCON</vt:lpstr>
      <vt:lpstr>الگوریتم قطعی</vt:lpstr>
      <vt:lpstr>الگوریتم تصادفی</vt:lpstr>
      <vt:lpstr>تحلیل الگوریتم</vt:lpstr>
      <vt:lpstr>تحلیل الگوریتم</vt:lpstr>
      <vt:lpstr>مراجع</vt:lpstr>
      <vt:lpstr>با تشکر از حسن توجه شما</vt:lpstr>
    </vt:vector>
  </TitlesOfParts>
  <Company>PARANDC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WNA</dc:title>
  <dc:creator>PARAND</dc:creator>
  <cp:lastModifiedBy>meysam</cp:lastModifiedBy>
  <cp:revision>879</cp:revision>
  <dcterms:created xsi:type="dcterms:W3CDTF">2010-04-27T13:02:19Z</dcterms:created>
  <dcterms:modified xsi:type="dcterms:W3CDTF">2014-11-13T13:46:20Z</dcterms:modified>
</cp:coreProperties>
</file>